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45"/>
  </p:notesMasterIdLst>
  <p:handoutMasterIdLst>
    <p:handoutMasterId r:id="rId46"/>
  </p:handoutMasterIdLst>
  <p:sldIdLst>
    <p:sldId id="257" r:id="rId2"/>
    <p:sldId id="365" r:id="rId3"/>
    <p:sldId id="327" r:id="rId4"/>
    <p:sldId id="328" r:id="rId5"/>
    <p:sldId id="329" r:id="rId6"/>
    <p:sldId id="330" r:id="rId7"/>
    <p:sldId id="331" r:id="rId8"/>
    <p:sldId id="332" r:id="rId9"/>
    <p:sldId id="333" r:id="rId10"/>
    <p:sldId id="334" r:id="rId11"/>
    <p:sldId id="335" r:id="rId12"/>
    <p:sldId id="382" r:id="rId13"/>
    <p:sldId id="383" r:id="rId14"/>
    <p:sldId id="384" r:id="rId15"/>
    <p:sldId id="386" r:id="rId16"/>
    <p:sldId id="387" r:id="rId17"/>
    <p:sldId id="389" r:id="rId18"/>
    <p:sldId id="336" r:id="rId19"/>
    <p:sldId id="357" r:id="rId20"/>
    <p:sldId id="358" r:id="rId21"/>
    <p:sldId id="390" r:id="rId22"/>
    <p:sldId id="391" r:id="rId23"/>
    <p:sldId id="359" r:id="rId24"/>
    <p:sldId id="360" r:id="rId25"/>
    <p:sldId id="361" r:id="rId26"/>
    <p:sldId id="362" r:id="rId27"/>
    <p:sldId id="366" r:id="rId28"/>
    <p:sldId id="367" r:id="rId29"/>
    <p:sldId id="368" r:id="rId30"/>
    <p:sldId id="369" r:id="rId31"/>
    <p:sldId id="370" r:id="rId32"/>
    <p:sldId id="371" r:id="rId33"/>
    <p:sldId id="372" r:id="rId34"/>
    <p:sldId id="373" r:id="rId35"/>
    <p:sldId id="374" r:id="rId36"/>
    <p:sldId id="375" r:id="rId37"/>
    <p:sldId id="376" r:id="rId38"/>
    <p:sldId id="377" r:id="rId39"/>
    <p:sldId id="378" r:id="rId40"/>
    <p:sldId id="379" r:id="rId41"/>
    <p:sldId id="380" r:id="rId42"/>
    <p:sldId id="381" r:id="rId43"/>
    <p:sldId id="392" r:id="rId44"/>
  </p:sldIdLst>
  <p:sldSz cx="9144000" cy="6858000" type="screen4x3"/>
  <p:notesSz cx="7099300" cy="10234613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3300"/>
    <a:srgbClr val="FF9999"/>
    <a:srgbClr val="FF5050"/>
    <a:srgbClr val="FFCCFF"/>
    <a:srgbClr val="009999"/>
    <a:srgbClr val="00CC00"/>
    <a:srgbClr val="003399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382" autoAdjust="0"/>
    <p:restoredTop sz="94660"/>
  </p:normalViewPr>
  <p:slideViewPr>
    <p:cSldViewPr>
      <p:cViewPr varScale="1">
        <p:scale>
          <a:sx n="63" d="100"/>
          <a:sy n="63" d="100"/>
        </p:scale>
        <p:origin x="1348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Relationship Id="rId9" Type="http://schemas.openxmlformats.org/officeDocument/2006/relationships/image" Target="../media/image10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image" Target="../media/image108.wmf"/><Relationship Id="rId7" Type="http://schemas.openxmlformats.org/officeDocument/2006/relationships/image" Target="../media/image112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7" Type="http://schemas.openxmlformats.org/officeDocument/2006/relationships/image" Target="../media/image122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06.wmf"/><Relationship Id="rId5" Type="http://schemas.openxmlformats.org/officeDocument/2006/relationships/image" Target="../media/image113.wmf"/><Relationship Id="rId4" Type="http://schemas.openxmlformats.org/officeDocument/2006/relationships/image" Target="../media/image127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6" Type="http://schemas.openxmlformats.org/officeDocument/2006/relationships/image" Target="../media/image133.w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4" Type="http://schemas.openxmlformats.org/officeDocument/2006/relationships/image" Target="../media/image143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4" Type="http://schemas.openxmlformats.org/officeDocument/2006/relationships/image" Target="../media/image14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>
            <a:extLst>
              <a:ext uri="{FF2B5EF4-FFF2-40B4-BE49-F238E27FC236}">
                <a16:creationId xmlns:a16="http://schemas.microsoft.com/office/drawing/2014/main" id="{51EA83D8-0A51-4C5D-8184-D5813759A2E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 eaLnBrk="1" hangingPunct="1">
              <a:defRPr kumimoji="1"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3539" name="Rectangle 3">
            <a:extLst>
              <a:ext uri="{FF2B5EF4-FFF2-40B4-BE49-F238E27FC236}">
                <a16:creationId xmlns:a16="http://schemas.microsoft.com/office/drawing/2014/main" id="{CD0F9BDE-6A29-4201-802A-4AF1772090C3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kumimoji="1"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3540" name="Rectangle 4">
            <a:extLst>
              <a:ext uri="{FF2B5EF4-FFF2-40B4-BE49-F238E27FC236}">
                <a16:creationId xmlns:a16="http://schemas.microsoft.com/office/drawing/2014/main" id="{D29EA2D6-3820-48C5-AC78-A2D382F0B634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 eaLnBrk="1" hangingPunct="1">
              <a:defRPr kumimoji="1"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3541" name="Rectangle 5">
            <a:extLst>
              <a:ext uri="{FF2B5EF4-FFF2-40B4-BE49-F238E27FC236}">
                <a16:creationId xmlns:a16="http://schemas.microsoft.com/office/drawing/2014/main" id="{E5FC21FA-6737-405C-B457-24E33BB5E927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kumimoji="1" sz="1300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A05814A6-303C-4843-B30C-40AE2108F45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56E62377-2074-40CE-A65D-3B397CB21565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 eaLnBrk="1" hangingPunct="1">
              <a:defRPr kumimoji="1"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9489DC55-35C6-432B-BB8F-9490B240CB49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kumimoji="1"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0" name="Rectangle 4">
            <a:extLst>
              <a:ext uri="{FF2B5EF4-FFF2-40B4-BE49-F238E27FC236}">
                <a16:creationId xmlns:a16="http://schemas.microsoft.com/office/drawing/2014/main" id="{7899B5A2-5083-44EC-98F4-0F5DD6D67A5E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>
            <a:extLst>
              <a:ext uri="{FF2B5EF4-FFF2-40B4-BE49-F238E27FC236}">
                <a16:creationId xmlns:a16="http://schemas.microsoft.com/office/drawing/2014/main" id="{DB635558-0944-45D4-BFAE-ED45F955FC24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150" name="Rectangle 6">
            <a:extLst>
              <a:ext uri="{FF2B5EF4-FFF2-40B4-BE49-F238E27FC236}">
                <a16:creationId xmlns:a16="http://schemas.microsoft.com/office/drawing/2014/main" id="{A81EBA49-3EB3-4DAD-A5E8-2B2A131AFE7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 eaLnBrk="1" hangingPunct="1">
              <a:defRPr kumimoji="1"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51" name="Rectangle 7">
            <a:extLst>
              <a:ext uri="{FF2B5EF4-FFF2-40B4-BE49-F238E27FC236}">
                <a16:creationId xmlns:a16="http://schemas.microsoft.com/office/drawing/2014/main" id="{A5D5FEB0-A9FB-485E-AD11-51B0716791A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kumimoji="1" sz="1300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AC613AF2-AF89-4DA2-9535-FA492F028B1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>
            <a:extLst>
              <a:ext uri="{FF2B5EF4-FFF2-40B4-BE49-F238E27FC236}">
                <a16:creationId xmlns:a16="http://schemas.microsoft.com/office/drawing/2014/main" id="{CCCCA5B7-BB9B-40B7-BF15-B7138DCF28A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F1AAE892-36B8-4F21-BABE-73E53FCA0F4B}" type="slidenum">
              <a:rPr lang="en-US" altLang="zh-CN" sz="1300"/>
              <a:pPr>
                <a:spcBef>
                  <a:spcPct val="0"/>
                </a:spcBef>
              </a:pPr>
              <a:t>2</a:t>
            </a:fld>
            <a:endParaRPr lang="en-US" altLang="zh-CN" sz="1300"/>
          </a:p>
        </p:txBody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id="{75061EA3-ABDB-45D5-A2E4-E51F7349BCC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4925" cy="3836988"/>
          </a:xfrm>
          <a:ln/>
        </p:spPr>
      </p:sp>
      <p:sp>
        <p:nvSpPr>
          <p:cNvPr id="8196" name="Rectangle 3">
            <a:extLst>
              <a:ext uri="{FF2B5EF4-FFF2-40B4-BE49-F238E27FC236}">
                <a16:creationId xmlns:a16="http://schemas.microsoft.com/office/drawing/2014/main" id="{29C3AFDB-72B0-46B9-8488-5869492798D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>
            <a:extLst>
              <a:ext uri="{FF2B5EF4-FFF2-40B4-BE49-F238E27FC236}">
                <a16:creationId xmlns:a16="http://schemas.microsoft.com/office/drawing/2014/main" id="{CC148C36-68A3-4903-8644-73F69D402D2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13D37B5-8E1F-4236-89E5-62E21A2B8E04}" type="slidenum">
              <a:rPr lang="en-US" altLang="zh-CN" sz="1300"/>
              <a:pPr>
                <a:spcBef>
                  <a:spcPct val="0"/>
                </a:spcBef>
              </a:pPr>
              <a:t>11</a:t>
            </a:fld>
            <a:endParaRPr lang="en-US" altLang="zh-CN" sz="1300"/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923E5D86-8F19-4BB6-8723-68EF43F81BA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4925" cy="3836988"/>
          </a:xfrm>
          <a:ln/>
        </p:spPr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id="{555A823F-2483-4A8E-B648-C842DE7907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幻灯片图像占位符 1">
            <a:extLst>
              <a:ext uri="{FF2B5EF4-FFF2-40B4-BE49-F238E27FC236}">
                <a16:creationId xmlns:a16="http://schemas.microsoft.com/office/drawing/2014/main" id="{5AA3A890-4648-4E7C-B98B-374E94434DE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8675" name="备注占位符 2">
            <a:extLst>
              <a:ext uri="{FF2B5EF4-FFF2-40B4-BE49-F238E27FC236}">
                <a16:creationId xmlns:a16="http://schemas.microsoft.com/office/drawing/2014/main" id="{3110E858-F7EC-4268-A363-0C0043A730D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8676" name="灯片编号占位符 3">
            <a:extLst>
              <a:ext uri="{FF2B5EF4-FFF2-40B4-BE49-F238E27FC236}">
                <a16:creationId xmlns:a16="http://schemas.microsoft.com/office/drawing/2014/main" id="{64335079-76DF-4F82-A34D-A418A274CB3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08412F9-C158-45D3-B89B-B396E900622E}" type="slidenum">
              <a:rPr lang="en-US" altLang="zh-CN" sz="1300"/>
              <a:pPr>
                <a:spcBef>
                  <a:spcPct val="0"/>
                </a:spcBef>
              </a:pPr>
              <a:t>12</a:t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>
            <a:extLst>
              <a:ext uri="{FF2B5EF4-FFF2-40B4-BE49-F238E27FC236}">
                <a16:creationId xmlns:a16="http://schemas.microsoft.com/office/drawing/2014/main" id="{58CCE10F-61A9-482B-B9D8-2E560ED1437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E758AD7-B55D-4E41-9EAE-4C2D8E79C00F}" type="slidenum">
              <a:rPr lang="en-US" altLang="zh-CN" sz="1300"/>
              <a:pPr>
                <a:spcBef>
                  <a:spcPct val="0"/>
                </a:spcBef>
              </a:pPr>
              <a:t>18</a:t>
            </a:fld>
            <a:endParaRPr lang="en-US" altLang="zh-CN" sz="1300"/>
          </a:p>
        </p:txBody>
      </p:sp>
      <p:sp>
        <p:nvSpPr>
          <p:cNvPr id="35843" name="Rectangle 2">
            <a:extLst>
              <a:ext uri="{FF2B5EF4-FFF2-40B4-BE49-F238E27FC236}">
                <a16:creationId xmlns:a16="http://schemas.microsoft.com/office/drawing/2014/main" id="{A496960D-951C-40C6-856B-30E6195C8BD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4925" cy="3836988"/>
          </a:xfrm>
          <a:ln/>
        </p:spPr>
      </p:sp>
      <p:sp>
        <p:nvSpPr>
          <p:cNvPr id="35844" name="Rectangle 3">
            <a:extLst>
              <a:ext uri="{FF2B5EF4-FFF2-40B4-BE49-F238E27FC236}">
                <a16:creationId xmlns:a16="http://schemas.microsoft.com/office/drawing/2014/main" id="{97113F7D-B93D-4B8A-8F0F-3965F47B57B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>
            <a:extLst>
              <a:ext uri="{FF2B5EF4-FFF2-40B4-BE49-F238E27FC236}">
                <a16:creationId xmlns:a16="http://schemas.microsoft.com/office/drawing/2014/main" id="{4323A44B-1A4F-45AD-86A6-D4C3DCF15BF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430CF37-DBE5-4193-B532-45FBBBE0EF1A}" type="slidenum">
              <a:rPr lang="en-US" altLang="zh-CN" sz="1300"/>
              <a:pPr>
                <a:spcBef>
                  <a:spcPct val="0"/>
                </a:spcBef>
              </a:pPr>
              <a:t>19</a:t>
            </a:fld>
            <a:endParaRPr lang="en-US" altLang="zh-CN" sz="1300"/>
          </a:p>
        </p:txBody>
      </p:sp>
      <p:sp>
        <p:nvSpPr>
          <p:cNvPr id="37891" name="Rectangle 2">
            <a:extLst>
              <a:ext uri="{FF2B5EF4-FFF2-40B4-BE49-F238E27FC236}">
                <a16:creationId xmlns:a16="http://schemas.microsoft.com/office/drawing/2014/main" id="{4BA6689B-1854-4C61-90DA-5F25F68D4E0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4925" cy="3836988"/>
          </a:xfrm>
          <a:ln/>
        </p:spPr>
      </p:sp>
      <p:sp>
        <p:nvSpPr>
          <p:cNvPr id="37892" name="Rectangle 3">
            <a:extLst>
              <a:ext uri="{FF2B5EF4-FFF2-40B4-BE49-F238E27FC236}">
                <a16:creationId xmlns:a16="http://schemas.microsoft.com/office/drawing/2014/main" id="{2A67324F-FF27-4280-B341-D609B00723B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>
            <a:extLst>
              <a:ext uri="{FF2B5EF4-FFF2-40B4-BE49-F238E27FC236}">
                <a16:creationId xmlns:a16="http://schemas.microsoft.com/office/drawing/2014/main" id="{66AF4517-4994-4BBA-BFDA-ACB5B48362B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1726FF05-4607-4AA6-B8E2-A680B1A57827}" type="slidenum">
              <a:rPr lang="en-US" altLang="zh-CN" sz="1300"/>
              <a:pPr>
                <a:spcBef>
                  <a:spcPct val="0"/>
                </a:spcBef>
              </a:pPr>
              <a:t>20</a:t>
            </a:fld>
            <a:endParaRPr lang="en-US" altLang="zh-CN" sz="1300"/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E8623A88-4EF1-483D-B744-D5B3B87A248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4925" cy="3836988"/>
          </a:xfrm>
          <a:ln/>
        </p:spPr>
      </p:sp>
      <p:sp>
        <p:nvSpPr>
          <p:cNvPr id="39940" name="Rectangle 3">
            <a:extLst>
              <a:ext uri="{FF2B5EF4-FFF2-40B4-BE49-F238E27FC236}">
                <a16:creationId xmlns:a16="http://schemas.microsoft.com/office/drawing/2014/main" id="{C66F39F5-CF67-489C-B754-C8ED75968F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>
            <a:extLst>
              <a:ext uri="{FF2B5EF4-FFF2-40B4-BE49-F238E27FC236}">
                <a16:creationId xmlns:a16="http://schemas.microsoft.com/office/drawing/2014/main" id="{3ED4566E-4689-4ABE-9016-C306AC24637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7E96C87-ACFD-4DBD-8909-50DEC77554B0}" type="slidenum">
              <a:rPr lang="en-US" altLang="zh-CN" sz="1300"/>
              <a:pPr>
                <a:spcBef>
                  <a:spcPct val="0"/>
                </a:spcBef>
              </a:pPr>
              <a:t>23</a:t>
            </a:fld>
            <a:endParaRPr lang="en-US" altLang="zh-CN" sz="1300"/>
          </a:p>
        </p:txBody>
      </p:sp>
      <p:sp>
        <p:nvSpPr>
          <p:cNvPr id="44035" name="Rectangle 2">
            <a:extLst>
              <a:ext uri="{FF2B5EF4-FFF2-40B4-BE49-F238E27FC236}">
                <a16:creationId xmlns:a16="http://schemas.microsoft.com/office/drawing/2014/main" id="{44AFAFE4-1DF9-4B7F-9DA2-CD70FCDD294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4925" cy="3836988"/>
          </a:xfrm>
          <a:ln/>
        </p:spPr>
      </p:sp>
      <p:sp>
        <p:nvSpPr>
          <p:cNvPr id="44036" name="Rectangle 3">
            <a:extLst>
              <a:ext uri="{FF2B5EF4-FFF2-40B4-BE49-F238E27FC236}">
                <a16:creationId xmlns:a16="http://schemas.microsoft.com/office/drawing/2014/main" id="{A037C5C4-B2C0-43A9-A052-CF08921D0F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>
            <a:extLst>
              <a:ext uri="{FF2B5EF4-FFF2-40B4-BE49-F238E27FC236}">
                <a16:creationId xmlns:a16="http://schemas.microsoft.com/office/drawing/2014/main" id="{4BB6F9A0-C7AB-480E-8E1A-C689D3EE329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81E1A0B-28CE-47D7-A5C8-0EACB0F85F82}" type="slidenum">
              <a:rPr lang="en-US" altLang="zh-CN" sz="1300"/>
              <a:pPr>
                <a:spcBef>
                  <a:spcPct val="0"/>
                </a:spcBef>
              </a:pPr>
              <a:t>24</a:t>
            </a:fld>
            <a:endParaRPr lang="en-US" altLang="zh-CN" sz="1300"/>
          </a:p>
        </p:txBody>
      </p:sp>
      <p:sp>
        <p:nvSpPr>
          <p:cNvPr id="46083" name="Rectangle 2">
            <a:extLst>
              <a:ext uri="{FF2B5EF4-FFF2-40B4-BE49-F238E27FC236}">
                <a16:creationId xmlns:a16="http://schemas.microsoft.com/office/drawing/2014/main" id="{B4E0EC1A-6709-4883-A9E3-77F3A81DDCA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4925" cy="3836988"/>
          </a:xfrm>
          <a:ln/>
        </p:spPr>
      </p:sp>
      <p:sp>
        <p:nvSpPr>
          <p:cNvPr id="46084" name="Rectangle 3">
            <a:extLst>
              <a:ext uri="{FF2B5EF4-FFF2-40B4-BE49-F238E27FC236}">
                <a16:creationId xmlns:a16="http://schemas.microsoft.com/office/drawing/2014/main" id="{B981D053-9B2B-4C81-9FB3-97429A5697C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>
            <a:extLst>
              <a:ext uri="{FF2B5EF4-FFF2-40B4-BE49-F238E27FC236}">
                <a16:creationId xmlns:a16="http://schemas.microsoft.com/office/drawing/2014/main" id="{F793AC9E-EE3D-4B5D-8377-302B31F27F9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C12DF4A-204E-4CA8-AEAD-B84F5E7BE7A9}" type="slidenum">
              <a:rPr lang="en-US" altLang="zh-CN" sz="1300"/>
              <a:pPr>
                <a:spcBef>
                  <a:spcPct val="0"/>
                </a:spcBef>
              </a:pPr>
              <a:t>25</a:t>
            </a:fld>
            <a:endParaRPr lang="en-US" altLang="zh-CN" sz="1300"/>
          </a:p>
        </p:txBody>
      </p:sp>
      <p:sp>
        <p:nvSpPr>
          <p:cNvPr id="48131" name="Rectangle 2">
            <a:extLst>
              <a:ext uri="{FF2B5EF4-FFF2-40B4-BE49-F238E27FC236}">
                <a16:creationId xmlns:a16="http://schemas.microsoft.com/office/drawing/2014/main" id="{3D70F1E5-9B73-4785-8F14-39F56600D76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4925" cy="3836988"/>
          </a:xfrm>
          <a:ln/>
        </p:spPr>
      </p:sp>
      <p:sp>
        <p:nvSpPr>
          <p:cNvPr id="48132" name="Rectangle 3">
            <a:extLst>
              <a:ext uri="{FF2B5EF4-FFF2-40B4-BE49-F238E27FC236}">
                <a16:creationId xmlns:a16="http://schemas.microsoft.com/office/drawing/2014/main" id="{6CB452CF-7DDF-467A-8BF2-0E31BDAC4B1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>
            <a:extLst>
              <a:ext uri="{FF2B5EF4-FFF2-40B4-BE49-F238E27FC236}">
                <a16:creationId xmlns:a16="http://schemas.microsoft.com/office/drawing/2014/main" id="{9EC58A53-55EE-4366-96CF-D0DB4CCE8BD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0354E82-296D-4307-A6A5-11A8A9A65147}" type="slidenum">
              <a:rPr lang="en-US" altLang="zh-CN" sz="1300"/>
              <a:pPr>
                <a:spcBef>
                  <a:spcPct val="0"/>
                </a:spcBef>
              </a:pPr>
              <a:t>26</a:t>
            </a:fld>
            <a:endParaRPr lang="en-US" altLang="zh-CN" sz="1300"/>
          </a:p>
        </p:txBody>
      </p:sp>
      <p:sp>
        <p:nvSpPr>
          <p:cNvPr id="50179" name="Rectangle 2">
            <a:extLst>
              <a:ext uri="{FF2B5EF4-FFF2-40B4-BE49-F238E27FC236}">
                <a16:creationId xmlns:a16="http://schemas.microsoft.com/office/drawing/2014/main" id="{3317A9E2-61CD-4934-BA7C-2C1F8A8A915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4925" cy="3836988"/>
          </a:xfrm>
          <a:ln/>
        </p:spPr>
      </p:sp>
      <p:sp>
        <p:nvSpPr>
          <p:cNvPr id="50180" name="Rectangle 3">
            <a:extLst>
              <a:ext uri="{FF2B5EF4-FFF2-40B4-BE49-F238E27FC236}">
                <a16:creationId xmlns:a16="http://schemas.microsoft.com/office/drawing/2014/main" id="{0E5AFD1B-1BBC-45AC-AB2B-06FF21FB925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>
            <a:extLst>
              <a:ext uri="{FF2B5EF4-FFF2-40B4-BE49-F238E27FC236}">
                <a16:creationId xmlns:a16="http://schemas.microsoft.com/office/drawing/2014/main" id="{E6CA7BCE-BC87-4793-83B9-CD34B9F8199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7BDF8AC-F5E3-46EF-890A-E9F5A81F185E}" type="slidenum">
              <a:rPr lang="zh-CN" altLang="en-US" sz="1300"/>
              <a:pPr>
                <a:spcBef>
                  <a:spcPct val="0"/>
                </a:spcBef>
              </a:pPr>
              <a:t>35</a:t>
            </a:fld>
            <a:endParaRPr lang="en-US" altLang="zh-CN" sz="1300"/>
          </a:p>
        </p:txBody>
      </p:sp>
      <p:sp>
        <p:nvSpPr>
          <p:cNvPr id="60419" name="Rectangle 2">
            <a:extLst>
              <a:ext uri="{FF2B5EF4-FFF2-40B4-BE49-F238E27FC236}">
                <a16:creationId xmlns:a16="http://schemas.microsoft.com/office/drawing/2014/main" id="{129801E9-6936-459D-AB5C-1C5B4635B83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solidFill>
            <a:srgbClr val="FFFFFF"/>
          </a:solidFill>
          <a:ln/>
        </p:spPr>
      </p:sp>
      <p:sp>
        <p:nvSpPr>
          <p:cNvPr id="60420" name="Rectangle 3">
            <a:extLst>
              <a:ext uri="{FF2B5EF4-FFF2-40B4-BE49-F238E27FC236}">
                <a16:creationId xmlns:a16="http://schemas.microsoft.com/office/drawing/2014/main" id="{E7A451D1-AC62-439C-8C14-754458C7835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>
            <a:extLst>
              <a:ext uri="{FF2B5EF4-FFF2-40B4-BE49-F238E27FC236}">
                <a16:creationId xmlns:a16="http://schemas.microsoft.com/office/drawing/2014/main" id="{00D6AC43-C70C-4DDC-88E5-A7A31A4C287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19DE5D4-B93A-4B48-B679-F7C0B0662D68}" type="slidenum">
              <a:rPr lang="en-US" altLang="zh-CN" sz="1300"/>
              <a:pPr>
                <a:spcBef>
                  <a:spcPct val="0"/>
                </a:spcBef>
              </a:pPr>
              <a:t>3</a:t>
            </a:fld>
            <a:endParaRPr lang="en-US" altLang="zh-CN" sz="1300"/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B5F221F7-0B41-4412-8502-B4B2F977C8B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4925" cy="3836988"/>
          </a:xfrm>
          <a:ln/>
        </p:spPr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99AB2E76-0D4D-4864-ADCF-90AFDE683A1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>
            <a:extLst>
              <a:ext uri="{FF2B5EF4-FFF2-40B4-BE49-F238E27FC236}">
                <a16:creationId xmlns:a16="http://schemas.microsoft.com/office/drawing/2014/main" id="{68016394-7A82-4924-A094-C5B3EC0BFA8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C9EEF3F-28DC-4C04-9C3D-25B8FC55EDD0}" type="slidenum">
              <a:rPr lang="en-US" altLang="zh-CN" sz="1300"/>
              <a:pPr>
                <a:spcBef>
                  <a:spcPct val="0"/>
                </a:spcBef>
              </a:pPr>
              <a:t>4</a:t>
            </a:fld>
            <a:endParaRPr lang="en-US" altLang="zh-CN" sz="1300"/>
          </a:p>
        </p:txBody>
      </p:sp>
      <p:sp>
        <p:nvSpPr>
          <p:cNvPr id="12291" name="Rectangle 2">
            <a:extLst>
              <a:ext uri="{FF2B5EF4-FFF2-40B4-BE49-F238E27FC236}">
                <a16:creationId xmlns:a16="http://schemas.microsoft.com/office/drawing/2014/main" id="{C996BE17-48C9-4595-8C05-AF736388F9C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4925" cy="3836988"/>
          </a:xfrm>
          <a:ln/>
        </p:spPr>
      </p:sp>
      <p:sp>
        <p:nvSpPr>
          <p:cNvPr id="12292" name="Rectangle 3">
            <a:extLst>
              <a:ext uri="{FF2B5EF4-FFF2-40B4-BE49-F238E27FC236}">
                <a16:creationId xmlns:a16="http://schemas.microsoft.com/office/drawing/2014/main" id="{462934F5-A735-43CE-94D6-2CAB803BF04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>
            <a:extLst>
              <a:ext uri="{FF2B5EF4-FFF2-40B4-BE49-F238E27FC236}">
                <a16:creationId xmlns:a16="http://schemas.microsoft.com/office/drawing/2014/main" id="{2726F366-31D7-4892-8EBD-2F25E00F635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91F37CE-11B8-4E42-8A23-58D4B8455F47}" type="slidenum">
              <a:rPr lang="en-US" altLang="zh-CN" sz="1300"/>
              <a:pPr>
                <a:spcBef>
                  <a:spcPct val="0"/>
                </a:spcBef>
              </a:pPr>
              <a:t>5</a:t>
            </a:fld>
            <a:endParaRPr lang="en-US" altLang="zh-CN" sz="1300"/>
          </a:p>
        </p:txBody>
      </p:sp>
      <p:sp>
        <p:nvSpPr>
          <p:cNvPr id="14339" name="Rectangle 2">
            <a:extLst>
              <a:ext uri="{FF2B5EF4-FFF2-40B4-BE49-F238E27FC236}">
                <a16:creationId xmlns:a16="http://schemas.microsoft.com/office/drawing/2014/main" id="{FE29B6D5-A7DB-41C0-B488-1E9B9D9E00E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4925" cy="3836988"/>
          </a:xfrm>
          <a:ln/>
        </p:spPr>
      </p:sp>
      <p:sp>
        <p:nvSpPr>
          <p:cNvPr id="14340" name="Rectangle 3">
            <a:extLst>
              <a:ext uri="{FF2B5EF4-FFF2-40B4-BE49-F238E27FC236}">
                <a16:creationId xmlns:a16="http://schemas.microsoft.com/office/drawing/2014/main" id="{A01147B6-AB83-4F38-9A78-74BFEFF2043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>
            <a:extLst>
              <a:ext uri="{FF2B5EF4-FFF2-40B4-BE49-F238E27FC236}">
                <a16:creationId xmlns:a16="http://schemas.microsoft.com/office/drawing/2014/main" id="{312F0206-C6E9-4AA7-80DA-2341B1039DF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16775BD4-A516-4756-B48B-3B0CB919339B}" type="slidenum">
              <a:rPr lang="en-US" altLang="zh-CN" sz="1300"/>
              <a:pPr>
                <a:spcBef>
                  <a:spcPct val="0"/>
                </a:spcBef>
              </a:pPr>
              <a:t>6</a:t>
            </a:fld>
            <a:endParaRPr lang="en-US" altLang="zh-CN" sz="1300"/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CD9B3ACC-1D54-4147-A6CE-15EB639766E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4925" cy="3836988"/>
          </a:xfrm>
          <a:ln/>
        </p:spPr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B173F1F0-F3A9-4F0E-8673-5F2E00DD69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>
            <a:extLst>
              <a:ext uri="{FF2B5EF4-FFF2-40B4-BE49-F238E27FC236}">
                <a16:creationId xmlns:a16="http://schemas.microsoft.com/office/drawing/2014/main" id="{434EE997-2233-4A1B-92A4-256230A3252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AB184B1-5F7A-4102-AFCA-2296AFD87BD9}" type="slidenum">
              <a:rPr lang="en-US" altLang="zh-CN" sz="1300"/>
              <a:pPr>
                <a:spcBef>
                  <a:spcPct val="0"/>
                </a:spcBef>
              </a:pPr>
              <a:t>7</a:t>
            </a:fld>
            <a:endParaRPr lang="en-US" altLang="zh-CN" sz="1300"/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280819F8-BC53-441C-A28C-A4319E06CA9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4925" cy="3836988"/>
          </a:xfrm>
          <a:ln/>
        </p:spPr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D86AC03C-1761-4766-AA8A-8F05E984654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>
            <a:extLst>
              <a:ext uri="{FF2B5EF4-FFF2-40B4-BE49-F238E27FC236}">
                <a16:creationId xmlns:a16="http://schemas.microsoft.com/office/drawing/2014/main" id="{C0B3A0C3-B0CA-435F-8ED6-6C5DAD6A4C6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3C1E9E1-2FBE-4C75-870F-24CD6F3E9FB7}" type="slidenum">
              <a:rPr lang="en-US" altLang="zh-CN" sz="1300"/>
              <a:pPr>
                <a:spcBef>
                  <a:spcPct val="0"/>
                </a:spcBef>
              </a:pPr>
              <a:t>8</a:t>
            </a:fld>
            <a:endParaRPr lang="en-US" altLang="zh-CN" sz="1300"/>
          </a:p>
        </p:txBody>
      </p:sp>
      <p:sp>
        <p:nvSpPr>
          <p:cNvPr id="20483" name="Rectangle 2">
            <a:extLst>
              <a:ext uri="{FF2B5EF4-FFF2-40B4-BE49-F238E27FC236}">
                <a16:creationId xmlns:a16="http://schemas.microsoft.com/office/drawing/2014/main" id="{0ED938DC-8101-4BF9-A63B-0F30EA8F53B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4925" cy="3836988"/>
          </a:xfrm>
          <a:ln/>
        </p:spPr>
      </p:sp>
      <p:sp>
        <p:nvSpPr>
          <p:cNvPr id="20484" name="Rectangle 3">
            <a:extLst>
              <a:ext uri="{FF2B5EF4-FFF2-40B4-BE49-F238E27FC236}">
                <a16:creationId xmlns:a16="http://schemas.microsoft.com/office/drawing/2014/main" id="{2BE88F07-E8ED-416C-A42A-103D60FA392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>
            <a:extLst>
              <a:ext uri="{FF2B5EF4-FFF2-40B4-BE49-F238E27FC236}">
                <a16:creationId xmlns:a16="http://schemas.microsoft.com/office/drawing/2014/main" id="{6D2872EB-4DD7-4AF0-B1FD-A14F6C0CA30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7C641CE-F002-433B-AA75-21ACD834970E}" type="slidenum">
              <a:rPr lang="en-US" altLang="zh-CN" sz="1300"/>
              <a:pPr>
                <a:spcBef>
                  <a:spcPct val="0"/>
                </a:spcBef>
              </a:pPr>
              <a:t>9</a:t>
            </a:fld>
            <a:endParaRPr lang="en-US" altLang="zh-CN" sz="1300"/>
          </a:p>
        </p:txBody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id="{F0F18247-A1A1-43BF-9FBB-EC627E627C3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4925" cy="3836988"/>
          </a:xfrm>
          <a:ln/>
        </p:spPr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39D31952-4269-4144-8DC3-0F5E77CAEEF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>
            <a:extLst>
              <a:ext uri="{FF2B5EF4-FFF2-40B4-BE49-F238E27FC236}">
                <a16:creationId xmlns:a16="http://schemas.microsoft.com/office/drawing/2014/main" id="{E1CD44C0-5F2A-4960-9A10-21395E5E8C5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ADC796D-0B23-4C27-8F20-04006DD617AB}" type="slidenum">
              <a:rPr lang="en-US" altLang="zh-CN" sz="1300"/>
              <a:pPr>
                <a:spcBef>
                  <a:spcPct val="0"/>
                </a:spcBef>
              </a:pPr>
              <a:t>10</a:t>
            </a:fld>
            <a:endParaRPr lang="en-US" altLang="zh-CN" sz="1300"/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D9F8F694-EE15-409A-9D8B-E591A1B3B78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4925" cy="3836988"/>
          </a:xfrm>
          <a:ln/>
        </p:spPr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0A847900-E8E1-4BFD-BCC1-9E128113C68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2">
            <a:extLst>
              <a:ext uri="{FF2B5EF4-FFF2-40B4-BE49-F238E27FC236}">
                <a16:creationId xmlns:a16="http://schemas.microsoft.com/office/drawing/2014/main" id="{F0FB49AC-6FEF-4861-9991-5B7583074592}"/>
              </a:ext>
            </a:extLst>
          </p:cNvPr>
          <p:cNvSpPr>
            <a:spLocks/>
          </p:cNvSpPr>
          <p:nvPr/>
        </p:nvSpPr>
        <p:spPr bwMode="auto">
          <a:xfrm>
            <a:off x="4760913" y="20638"/>
            <a:ext cx="4438650" cy="4038600"/>
          </a:xfrm>
          <a:custGeom>
            <a:avLst/>
            <a:gdLst>
              <a:gd name="T0" fmla="*/ 2147483646 w 546"/>
              <a:gd name="T1" fmla="*/ 2147483646 h 497"/>
              <a:gd name="T2" fmla="*/ 2147483646 w 546"/>
              <a:gd name="T3" fmla="*/ 2147483646 h 497"/>
              <a:gd name="T4" fmla="*/ 2147483646 w 546"/>
              <a:gd name="T5" fmla="*/ 2147483646 h 497"/>
              <a:gd name="T6" fmla="*/ 2147483646 w 546"/>
              <a:gd name="T7" fmla="*/ 2147483646 h 497"/>
              <a:gd name="T8" fmla="*/ 2147483646 w 546"/>
              <a:gd name="T9" fmla="*/ 2147483646 h 497"/>
              <a:gd name="T10" fmla="*/ 2147483646 w 546"/>
              <a:gd name="T11" fmla="*/ 2147483646 h 497"/>
              <a:gd name="T12" fmla="*/ 2147483646 w 546"/>
              <a:gd name="T13" fmla="*/ 2147483646 h 497"/>
              <a:gd name="T14" fmla="*/ 2147483646 w 546"/>
              <a:gd name="T15" fmla="*/ 2147483646 h 497"/>
              <a:gd name="T16" fmla="*/ 2147483646 w 546"/>
              <a:gd name="T17" fmla="*/ 2147483646 h 497"/>
              <a:gd name="T18" fmla="*/ 2147483646 w 546"/>
              <a:gd name="T19" fmla="*/ 2147483646 h 497"/>
              <a:gd name="T20" fmla="*/ 2147483646 w 546"/>
              <a:gd name="T21" fmla="*/ 2147483646 h 497"/>
              <a:gd name="T22" fmla="*/ 2147483646 w 546"/>
              <a:gd name="T23" fmla="*/ 2147483646 h 497"/>
              <a:gd name="T24" fmla="*/ 2147483646 w 546"/>
              <a:gd name="T25" fmla="*/ 2147483646 h 497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546" h="497">
                <a:moveTo>
                  <a:pt x="23" y="4"/>
                </a:moveTo>
                <a:cubicBezTo>
                  <a:pt x="23" y="4"/>
                  <a:pt x="0" y="34"/>
                  <a:pt x="11" y="71"/>
                </a:cubicBezTo>
                <a:cubicBezTo>
                  <a:pt x="19" y="100"/>
                  <a:pt x="25" y="393"/>
                  <a:pt x="25" y="393"/>
                </a:cubicBezTo>
                <a:cubicBezTo>
                  <a:pt x="25" y="393"/>
                  <a:pt x="42" y="452"/>
                  <a:pt x="54" y="457"/>
                </a:cubicBezTo>
                <a:cubicBezTo>
                  <a:pt x="66" y="462"/>
                  <a:pt x="158" y="482"/>
                  <a:pt x="158" y="482"/>
                </a:cubicBezTo>
                <a:cubicBezTo>
                  <a:pt x="158" y="482"/>
                  <a:pt x="191" y="497"/>
                  <a:pt x="204" y="495"/>
                </a:cubicBezTo>
                <a:cubicBezTo>
                  <a:pt x="217" y="494"/>
                  <a:pt x="506" y="487"/>
                  <a:pt x="520" y="475"/>
                </a:cubicBezTo>
                <a:cubicBezTo>
                  <a:pt x="533" y="463"/>
                  <a:pt x="546" y="218"/>
                  <a:pt x="533" y="167"/>
                </a:cubicBezTo>
                <a:cubicBezTo>
                  <a:pt x="520" y="117"/>
                  <a:pt x="404" y="14"/>
                  <a:pt x="369" y="16"/>
                </a:cubicBezTo>
                <a:cubicBezTo>
                  <a:pt x="335" y="17"/>
                  <a:pt x="249" y="29"/>
                  <a:pt x="249" y="29"/>
                </a:cubicBezTo>
                <a:lnTo>
                  <a:pt x="198" y="11"/>
                </a:lnTo>
                <a:lnTo>
                  <a:pt x="151" y="2"/>
                </a:lnTo>
                <a:cubicBezTo>
                  <a:pt x="151" y="2"/>
                  <a:pt x="79" y="0"/>
                  <a:pt x="23" y="4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" name="Group 3">
            <a:extLst>
              <a:ext uri="{FF2B5EF4-FFF2-40B4-BE49-F238E27FC236}">
                <a16:creationId xmlns:a16="http://schemas.microsoft.com/office/drawing/2014/main" id="{BA05C878-3FC0-4BB8-9A7B-769FF4A3274C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28575"/>
            <a:ext cx="4756150" cy="4338638"/>
            <a:chOff x="2918" y="18"/>
            <a:chExt cx="2958" cy="2699"/>
          </a:xfrm>
        </p:grpSpPr>
        <p:sp>
          <p:nvSpPr>
            <p:cNvPr id="6" name="Freeform 4">
              <a:extLst>
                <a:ext uri="{FF2B5EF4-FFF2-40B4-BE49-F238E27FC236}">
                  <a16:creationId xmlns:a16="http://schemas.microsoft.com/office/drawing/2014/main" id="{8321CB52-A03D-4B7C-9737-1A1D715C74E8}"/>
                </a:ext>
              </a:extLst>
            </p:cNvPr>
            <p:cNvSpPr>
              <a:spLocks/>
            </p:cNvSpPr>
            <p:nvPr/>
          </p:nvSpPr>
          <p:spPr bwMode="auto">
            <a:xfrm>
              <a:off x="3060" y="18"/>
              <a:ext cx="490" cy="187"/>
            </a:xfrm>
            <a:custGeom>
              <a:avLst/>
              <a:gdLst>
                <a:gd name="T0" fmla="*/ 46292 w 97"/>
                <a:gd name="T1" fmla="*/ 16269 h 37"/>
                <a:gd name="T2" fmla="*/ 59305 w 97"/>
                <a:gd name="T3" fmla="*/ 13029 h 37"/>
                <a:gd name="T4" fmla="*/ 59942 w 97"/>
                <a:gd name="T5" fmla="*/ 11114 h 37"/>
                <a:gd name="T6" fmla="*/ 57365 w 97"/>
                <a:gd name="T7" fmla="*/ 0 h 37"/>
                <a:gd name="T8" fmla="*/ 16231 w 97"/>
                <a:gd name="T9" fmla="*/ 0 h 37"/>
                <a:gd name="T10" fmla="*/ 6582 w 97"/>
                <a:gd name="T11" fmla="*/ 14328 h 37"/>
                <a:gd name="T12" fmla="*/ 46292 w 97"/>
                <a:gd name="T13" fmla="*/ 16269 h 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" h="37">
                  <a:moveTo>
                    <a:pt x="71" y="25"/>
                  </a:moveTo>
                  <a:cubicBezTo>
                    <a:pt x="81" y="22"/>
                    <a:pt x="87" y="21"/>
                    <a:pt x="91" y="20"/>
                  </a:cubicBezTo>
                  <a:cubicBezTo>
                    <a:pt x="91" y="19"/>
                    <a:pt x="91" y="19"/>
                    <a:pt x="92" y="17"/>
                  </a:cubicBezTo>
                  <a:cubicBezTo>
                    <a:pt x="97" y="11"/>
                    <a:pt x="95" y="4"/>
                    <a:pt x="88" y="0"/>
                  </a:cubicBezTo>
                  <a:lnTo>
                    <a:pt x="25" y="0"/>
                  </a:lnTo>
                  <a:cubicBezTo>
                    <a:pt x="10" y="3"/>
                    <a:pt x="0" y="10"/>
                    <a:pt x="10" y="22"/>
                  </a:cubicBezTo>
                  <a:cubicBezTo>
                    <a:pt x="10" y="22"/>
                    <a:pt x="28" y="37"/>
                    <a:pt x="71" y="25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Freeform 5">
              <a:extLst>
                <a:ext uri="{FF2B5EF4-FFF2-40B4-BE49-F238E27FC236}">
                  <a16:creationId xmlns:a16="http://schemas.microsoft.com/office/drawing/2014/main" id="{8D175449-4681-4702-A795-5865E9BD256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918" y="18"/>
              <a:ext cx="2958" cy="2699"/>
            </a:xfrm>
            <a:custGeom>
              <a:avLst/>
              <a:gdLst>
                <a:gd name="T0" fmla="*/ 329410 w 585"/>
                <a:gd name="T1" fmla="*/ 637 h 534"/>
                <a:gd name="T2" fmla="*/ 102650 w 585"/>
                <a:gd name="T3" fmla="*/ 0 h 534"/>
                <a:gd name="T4" fmla="*/ 147116 w 585"/>
                <a:gd name="T5" fmla="*/ 13692 h 534"/>
                <a:gd name="T6" fmla="*/ 113774 w 585"/>
                <a:gd name="T7" fmla="*/ 25443 h 534"/>
                <a:gd name="T8" fmla="*/ 135355 w 585"/>
                <a:gd name="T9" fmla="*/ 46343 h 534"/>
                <a:gd name="T10" fmla="*/ 48349 w 585"/>
                <a:gd name="T11" fmla="*/ 39110 h 534"/>
                <a:gd name="T12" fmla="*/ 16924 w 585"/>
                <a:gd name="T13" fmla="*/ 41051 h 534"/>
                <a:gd name="T14" fmla="*/ 130061 w 585"/>
                <a:gd name="T15" fmla="*/ 317769 h 534"/>
                <a:gd name="T16" fmla="*/ 94115 w 585"/>
                <a:gd name="T17" fmla="*/ 222607 h 534"/>
                <a:gd name="T18" fmla="*/ 68646 w 585"/>
                <a:gd name="T19" fmla="*/ 245321 h 534"/>
                <a:gd name="T20" fmla="*/ 61410 w 585"/>
                <a:gd name="T21" fmla="*/ 283921 h 534"/>
                <a:gd name="T22" fmla="*/ 81049 w 585"/>
                <a:gd name="T23" fmla="*/ 172898 h 534"/>
                <a:gd name="T24" fmla="*/ 100071 w 585"/>
                <a:gd name="T25" fmla="*/ 148753 h 534"/>
                <a:gd name="T26" fmla="*/ 136660 w 585"/>
                <a:gd name="T27" fmla="*/ 154682 h 534"/>
                <a:gd name="T28" fmla="*/ 122952 w 585"/>
                <a:gd name="T29" fmla="*/ 199746 h 534"/>
                <a:gd name="T30" fmla="*/ 125535 w 585"/>
                <a:gd name="T31" fmla="*/ 257709 h 534"/>
                <a:gd name="T32" fmla="*/ 336646 w 585"/>
                <a:gd name="T33" fmla="*/ 315187 h 534"/>
                <a:gd name="T34" fmla="*/ 296837 w 585"/>
                <a:gd name="T35" fmla="*/ 278629 h 534"/>
                <a:gd name="T36" fmla="*/ 277814 w 585"/>
                <a:gd name="T37" fmla="*/ 225190 h 534"/>
                <a:gd name="T38" fmla="*/ 258817 w 585"/>
                <a:gd name="T39" fmla="*/ 176244 h 534"/>
                <a:gd name="T40" fmla="*/ 300695 w 585"/>
                <a:gd name="T41" fmla="*/ 167070 h 534"/>
                <a:gd name="T42" fmla="*/ 266053 w 585"/>
                <a:gd name="T43" fmla="*/ 145508 h 534"/>
                <a:gd name="T44" fmla="*/ 286992 w 585"/>
                <a:gd name="T45" fmla="*/ 147449 h 534"/>
                <a:gd name="T46" fmla="*/ 286355 w 585"/>
                <a:gd name="T47" fmla="*/ 136340 h 534"/>
                <a:gd name="T48" fmla="*/ 245752 w 585"/>
                <a:gd name="T49" fmla="*/ 137644 h 534"/>
                <a:gd name="T50" fmla="*/ 233353 w 585"/>
                <a:gd name="T51" fmla="*/ 223886 h 534"/>
                <a:gd name="T52" fmla="*/ 226886 w 585"/>
                <a:gd name="T53" fmla="*/ 150032 h 534"/>
                <a:gd name="T54" fmla="*/ 216399 w 585"/>
                <a:gd name="T55" fmla="*/ 118791 h 534"/>
                <a:gd name="T56" fmla="*/ 226886 w 585"/>
                <a:gd name="T57" fmla="*/ 88698 h 534"/>
                <a:gd name="T58" fmla="*/ 221592 w 585"/>
                <a:gd name="T59" fmla="*/ 64554 h 534"/>
                <a:gd name="T60" fmla="*/ 216399 w 585"/>
                <a:gd name="T61" fmla="*/ 40414 h 534"/>
                <a:gd name="T62" fmla="*/ 241226 w 585"/>
                <a:gd name="T63" fmla="*/ 67263 h 534"/>
                <a:gd name="T64" fmla="*/ 271216 w 585"/>
                <a:gd name="T65" fmla="*/ 30730 h 534"/>
                <a:gd name="T66" fmla="*/ 267358 w 585"/>
                <a:gd name="T67" fmla="*/ 61976 h 534"/>
                <a:gd name="T68" fmla="*/ 262165 w 585"/>
                <a:gd name="T69" fmla="*/ 84837 h 534"/>
                <a:gd name="T70" fmla="*/ 262165 w 585"/>
                <a:gd name="T71" fmla="*/ 118149 h 534"/>
                <a:gd name="T72" fmla="*/ 364694 w 585"/>
                <a:gd name="T73" fmla="*/ 118149 h 534"/>
                <a:gd name="T74" fmla="*/ 362110 w 585"/>
                <a:gd name="T75" fmla="*/ 49583 h 534"/>
                <a:gd name="T76" fmla="*/ 162761 w 585"/>
                <a:gd name="T77" fmla="*/ 45064 h 534"/>
                <a:gd name="T78" fmla="*/ 191603 w 585"/>
                <a:gd name="T79" fmla="*/ 60697 h 534"/>
                <a:gd name="T80" fmla="*/ 111833 w 585"/>
                <a:gd name="T81" fmla="*/ 127323 h 534"/>
                <a:gd name="T82" fmla="*/ 45128 w 585"/>
                <a:gd name="T83" fmla="*/ 63917 h 534"/>
                <a:gd name="T84" fmla="*/ 124873 w 585"/>
                <a:gd name="T85" fmla="*/ 69204 h 534"/>
                <a:gd name="T86" fmla="*/ 143764 w 585"/>
                <a:gd name="T87" fmla="*/ 68567 h 534"/>
                <a:gd name="T88" fmla="*/ 197407 w 585"/>
                <a:gd name="T89" fmla="*/ 79014 h 534"/>
                <a:gd name="T90" fmla="*/ 180478 w 585"/>
                <a:gd name="T91" fmla="*/ 167070 h 534"/>
                <a:gd name="T92" fmla="*/ 169997 w 585"/>
                <a:gd name="T93" fmla="*/ 89360 h 534"/>
                <a:gd name="T94" fmla="*/ 111833 w 585"/>
                <a:gd name="T95" fmla="*/ 127323 h 534"/>
                <a:gd name="T96" fmla="*/ 145837 w 585"/>
                <a:gd name="T97" fmla="*/ 146812 h 534"/>
                <a:gd name="T98" fmla="*/ 161456 w 585"/>
                <a:gd name="T99" fmla="*/ 103153 h 534"/>
                <a:gd name="T100" fmla="*/ 213052 w 585"/>
                <a:gd name="T101" fmla="*/ 190573 h 534"/>
                <a:gd name="T102" fmla="*/ 140518 w 585"/>
                <a:gd name="T103" fmla="*/ 209425 h 534"/>
                <a:gd name="T104" fmla="*/ 201933 w 585"/>
                <a:gd name="T105" fmla="*/ 180762 h 534"/>
                <a:gd name="T106" fmla="*/ 207889 w 585"/>
                <a:gd name="T107" fmla="*/ 86752 h 534"/>
                <a:gd name="T108" fmla="*/ 204643 w 585"/>
                <a:gd name="T109" fmla="*/ 139049 h 534"/>
                <a:gd name="T110" fmla="*/ 195461 w 585"/>
                <a:gd name="T111" fmla="*/ 94010 h 534"/>
                <a:gd name="T112" fmla="*/ 331478 w 585"/>
                <a:gd name="T113" fmla="*/ 116845 h 534"/>
                <a:gd name="T114" fmla="*/ 301337 w 585"/>
                <a:gd name="T115" fmla="*/ 105736 h 534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585" h="534">
                  <a:moveTo>
                    <a:pt x="554" y="76"/>
                  </a:moveTo>
                  <a:cubicBezTo>
                    <a:pt x="551" y="32"/>
                    <a:pt x="543" y="9"/>
                    <a:pt x="504" y="1"/>
                  </a:cubicBezTo>
                  <a:cubicBezTo>
                    <a:pt x="500" y="1"/>
                    <a:pt x="494" y="0"/>
                    <a:pt x="486" y="0"/>
                  </a:cubicBezTo>
                  <a:lnTo>
                    <a:pt x="157" y="0"/>
                  </a:lnTo>
                  <a:cubicBezTo>
                    <a:pt x="156" y="5"/>
                    <a:pt x="153" y="17"/>
                    <a:pt x="158" y="17"/>
                  </a:cubicBezTo>
                  <a:cubicBezTo>
                    <a:pt x="171" y="17"/>
                    <a:pt x="223" y="21"/>
                    <a:pt x="225" y="21"/>
                  </a:cubicBezTo>
                  <a:cubicBezTo>
                    <a:pt x="226" y="21"/>
                    <a:pt x="250" y="16"/>
                    <a:pt x="237" y="28"/>
                  </a:cubicBezTo>
                  <a:cubicBezTo>
                    <a:pt x="223" y="41"/>
                    <a:pt x="192" y="41"/>
                    <a:pt x="174" y="39"/>
                  </a:cubicBezTo>
                  <a:cubicBezTo>
                    <a:pt x="131" y="36"/>
                    <a:pt x="152" y="56"/>
                    <a:pt x="168" y="56"/>
                  </a:cubicBezTo>
                  <a:cubicBezTo>
                    <a:pt x="218" y="56"/>
                    <a:pt x="228" y="68"/>
                    <a:pt x="207" y="71"/>
                  </a:cubicBezTo>
                  <a:cubicBezTo>
                    <a:pt x="186" y="74"/>
                    <a:pt x="182" y="73"/>
                    <a:pt x="162" y="76"/>
                  </a:cubicBezTo>
                  <a:cubicBezTo>
                    <a:pt x="7" y="101"/>
                    <a:pt x="59" y="60"/>
                    <a:pt x="74" y="60"/>
                  </a:cubicBezTo>
                  <a:cubicBezTo>
                    <a:pt x="139" y="59"/>
                    <a:pt x="123" y="37"/>
                    <a:pt x="107" y="42"/>
                  </a:cubicBezTo>
                  <a:cubicBezTo>
                    <a:pt x="91" y="46"/>
                    <a:pt x="34" y="27"/>
                    <a:pt x="26" y="63"/>
                  </a:cubicBezTo>
                  <a:cubicBezTo>
                    <a:pt x="19" y="100"/>
                    <a:pt x="42" y="282"/>
                    <a:pt x="36" y="317"/>
                  </a:cubicBezTo>
                  <a:cubicBezTo>
                    <a:pt x="0" y="534"/>
                    <a:pt x="199" y="487"/>
                    <a:pt x="199" y="487"/>
                  </a:cubicBezTo>
                  <a:cubicBezTo>
                    <a:pt x="156" y="453"/>
                    <a:pt x="174" y="421"/>
                    <a:pt x="171" y="403"/>
                  </a:cubicBezTo>
                  <a:cubicBezTo>
                    <a:pt x="161" y="345"/>
                    <a:pt x="154" y="337"/>
                    <a:pt x="144" y="341"/>
                  </a:cubicBezTo>
                  <a:cubicBezTo>
                    <a:pt x="121" y="352"/>
                    <a:pt x="123" y="358"/>
                    <a:pt x="126" y="367"/>
                  </a:cubicBezTo>
                  <a:cubicBezTo>
                    <a:pt x="142" y="416"/>
                    <a:pt x="105" y="376"/>
                    <a:pt x="105" y="376"/>
                  </a:cubicBezTo>
                  <a:cubicBezTo>
                    <a:pt x="98" y="380"/>
                    <a:pt x="95" y="390"/>
                    <a:pt x="99" y="399"/>
                  </a:cubicBezTo>
                  <a:cubicBezTo>
                    <a:pt x="131" y="463"/>
                    <a:pt x="101" y="446"/>
                    <a:pt x="94" y="435"/>
                  </a:cubicBezTo>
                  <a:cubicBezTo>
                    <a:pt x="61" y="390"/>
                    <a:pt x="92" y="366"/>
                    <a:pt x="88" y="352"/>
                  </a:cubicBezTo>
                  <a:cubicBezTo>
                    <a:pt x="75" y="295"/>
                    <a:pt x="118" y="274"/>
                    <a:pt x="124" y="265"/>
                  </a:cubicBezTo>
                  <a:cubicBezTo>
                    <a:pt x="130" y="256"/>
                    <a:pt x="127" y="253"/>
                    <a:pt x="129" y="234"/>
                  </a:cubicBezTo>
                  <a:cubicBezTo>
                    <a:pt x="136" y="195"/>
                    <a:pt x="155" y="216"/>
                    <a:pt x="153" y="228"/>
                  </a:cubicBezTo>
                  <a:cubicBezTo>
                    <a:pt x="148" y="274"/>
                    <a:pt x="176" y="242"/>
                    <a:pt x="186" y="228"/>
                  </a:cubicBezTo>
                  <a:cubicBezTo>
                    <a:pt x="218" y="186"/>
                    <a:pt x="214" y="229"/>
                    <a:pt x="209" y="237"/>
                  </a:cubicBezTo>
                  <a:cubicBezTo>
                    <a:pt x="203" y="244"/>
                    <a:pt x="198" y="255"/>
                    <a:pt x="200" y="260"/>
                  </a:cubicBezTo>
                  <a:cubicBezTo>
                    <a:pt x="208" y="283"/>
                    <a:pt x="193" y="305"/>
                    <a:pt x="188" y="306"/>
                  </a:cubicBezTo>
                  <a:cubicBezTo>
                    <a:pt x="184" y="308"/>
                    <a:pt x="170" y="314"/>
                    <a:pt x="170" y="332"/>
                  </a:cubicBezTo>
                  <a:cubicBezTo>
                    <a:pt x="171" y="350"/>
                    <a:pt x="192" y="382"/>
                    <a:pt x="192" y="395"/>
                  </a:cubicBezTo>
                  <a:cubicBezTo>
                    <a:pt x="193" y="492"/>
                    <a:pt x="236" y="499"/>
                    <a:pt x="255" y="497"/>
                  </a:cubicBezTo>
                  <a:cubicBezTo>
                    <a:pt x="275" y="496"/>
                    <a:pt x="445" y="490"/>
                    <a:pt x="515" y="483"/>
                  </a:cubicBezTo>
                  <a:cubicBezTo>
                    <a:pt x="585" y="477"/>
                    <a:pt x="538" y="458"/>
                    <a:pt x="518" y="458"/>
                  </a:cubicBezTo>
                  <a:cubicBezTo>
                    <a:pt x="467" y="458"/>
                    <a:pt x="454" y="427"/>
                    <a:pt x="454" y="427"/>
                  </a:cubicBezTo>
                  <a:cubicBezTo>
                    <a:pt x="454" y="427"/>
                    <a:pt x="453" y="405"/>
                    <a:pt x="431" y="400"/>
                  </a:cubicBezTo>
                  <a:cubicBezTo>
                    <a:pt x="376" y="385"/>
                    <a:pt x="411" y="353"/>
                    <a:pt x="425" y="345"/>
                  </a:cubicBezTo>
                  <a:cubicBezTo>
                    <a:pt x="438" y="338"/>
                    <a:pt x="430" y="335"/>
                    <a:pt x="420" y="329"/>
                  </a:cubicBezTo>
                  <a:cubicBezTo>
                    <a:pt x="398" y="316"/>
                    <a:pt x="394" y="300"/>
                    <a:pt x="396" y="270"/>
                  </a:cubicBezTo>
                  <a:cubicBezTo>
                    <a:pt x="397" y="240"/>
                    <a:pt x="416" y="249"/>
                    <a:pt x="416" y="249"/>
                  </a:cubicBezTo>
                  <a:cubicBezTo>
                    <a:pt x="416" y="249"/>
                    <a:pt x="448" y="262"/>
                    <a:pt x="460" y="256"/>
                  </a:cubicBezTo>
                  <a:cubicBezTo>
                    <a:pt x="472" y="250"/>
                    <a:pt x="467" y="239"/>
                    <a:pt x="461" y="244"/>
                  </a:cubicBezTo>
                  <a:cubicBezTo>
                    <a:pt x="455" y="248"/>
                    <a:pt x="412" y="244"/>
                    <a:pt x="407" y="223"/>
                  </a:cubicBezTo>
                  <a:cubicBezTo>
                    <a:pt x="403" y="202"/>
                    <a:pt x="418" y="213"/>
                    <a:pt x="422" y="214"/>
                  </a:cubicBezTo>
                  <a:cubicBezTo>
                    <a:pt x="427" y="216"/>
                    <a:pt x="427" y="220"/>
                    <a:pt x="439" y="226"/>
                  </a:cubicBezTo>
                  <a:cubicBezTo>
                    <a:pt x="468" y="241"/>
                    <a:pt x="454" y="224"/>
                    <a:pt x="454" y="224"/>
                  </a:cubicBezTo>
                  <a:cubicBezTo>
                    <a:pt x="454" y="224"/>
                    <a:pt x="454" y="224"/>
                    <a:pt x="438" y="209"/>
                  </a:cubicBezTo>
                  <a:cubicBezTo>
                    <a:pt x="423" y="194"/>
                    <a:pt x="406" y="199"/>
                    <a:pt x="389" y="199"/>
                  </a:cubicBezTo>
                  <a:cubicBezTo>
                    <a:pt x="373" y="199"/>
                    <a:pt x="376" y="211"/>
                    <a:pt x="376" y="211"/>
                  </a:cubicBezTo>
                  <a:cubicBezTo>
                    <a:pt x="376" y="211"/>
                    <a:pt x="373" y="242"/>
                    <a:pt x="370" y="291"/>
                  </a:cubicBezTo>
                  <a:cubicBezTo>
                    <a:pt x="368" y="341"/>
                    <a:pt x="360" y="347"/>
                    <a:pt x="357" y="343"/>
                  </a:cubicBezTo>
                  <a:cubicBezTo>
                    <a:pt x="354" y="338"/>
                    <a:pt x="350" y="313"/>
                    <a:pt x="350" y="305"/>
                  </a:cubicBezTo>
                  <a:cubicBezTo>
                    <a:pt x="350" y="298"/>
                    <a:pt x="345" y="264"/>
                    <a:pt x="347" y="230"/>
                  </a:cubicBezTo>
                  <a:cubicBezTo>
                    <a:pt x="350" y="195"/>
                    <a:pt x="356" y="210"/>
                    <a:pt x="334" y="201"/>
                  </a:cubicBezTo>
                  <a:cubicBezTo>
                    <a:pt x="311" y="192"/>
                    <a:pt x="323" y="182"/>
                    <a:pt x="331" y="182"/>
                  </a:cubicBezTo>
                  <a:cubicBezTo>
                    <a:pt x="338" y="182"/>
                    <a:pt x="350" y="189"/>
                    <a:pt x="352" y="181"/>
                  </a:cubicBezTo>
                  <a:cubicBezTo>
                    <a:pt x="356" y="160"/>
                    <a:pt x="359" y="141"/>
                    <a:pt x="347" y="136"/>
                  </a:cubicBezTo>
                  <a:cubicBezTo>
                    <a:pt x="322" y="127"/>
                    <a:pt x="332" y="121"/>
                    <a:pt x="341" y="118"/>
                  </a:cubicBezTo>
                  <a:cubicBezTo>
                    <a:pt x="350" y="115"/>
                    <a:pt x="352" y="94"/>
                    <a:pt x="339" y="99"/>
                  </a:cubicBezTo>
                  <a:cubicBezTo>
                    <a:pt x="313" y="107"/>
                    <a:pt x="316" y="85"/>
                    <a:pt x="321" y="82"/>
                  </a:cubicBezTo>
                  <a:cubicBezTo>
                    <a:pt x="325" y="79"/>
                    <a:pt x="334" y="83"/>
                    <a:pt x="331" y="62"/>
                  </a:cubicBezTo>
                  <a:cubicBezTo>
                    <a:pt x="328" y="41"/>
                    <a:pt x="347" y="34"/>
                    <a:pt x="351" y="53"/>
                  </a:cubicBezTo>
                  <a:cubicBezTo>
                    <a:pt x="354" y="73"/>
                    <a:pt x="363" y="112"/>
                    <a:pt x="369" y="103"/>
                  </a:cubicBezTo>
                  <a:cubicBezTo>
                    <a:pt x="375" y="94"/>
                    <a:pt x="385" y="57"/>
                    <a:pt x="395" y="41"/>
                  </a:cubicBezTo>
                  <a:cubicBezTo>
                    <a:pt x="406" y="24"/>
                    <a:pt x="418" y="38"/>
                    <a:pt x="415" y="47"/>
                  </a:cubicBezTo>
                  <a:cubicBezTo>
                    <a:pt x="401" y="88"/>
                    <a:pt x="426" y="90"/>
                    <a:pt x="426" y="90"/>
                  </a:cubicBezTo>
                  <a:cubicBezTo>
                    <a:pt x="426" y="90"/>
                    <a:pt x="423" y="96"/>
                    <a:pt x="409" y="95"/>
                  </a:cubicBezTo>
                  <a:cubicBezTo>
                    <a:pt x="382" y="92"/>
                    <a:pt x="393" y="110"/>
                    <a:pt x="405" y="115"/>
                  </a:cubicBezTo>
                  <a:cubicBezTo>
                    <a:pt x="431" y="124"/>
                    <a:pt x="414" y="130"/>
                    <a:pt x="401" y="130"/>
                  </a:cubicBezTo>
                  <a:cubicBezTo>
                    <a:pt x="387" y="130"/>
                    <a:pt x="381" y="134"/>
                    <a:pt x="378" y="148"/>
                  </a:cubicBezTo>
                  <a:cubicBezTo>
                    <a:pt x="369" y="191"/>
                    <a:pt x="401" y="181"/>
                    <a:pt x="401" y="181"/>
                  </a:cubicBezTo>
                  <a:cubicBezTo>
                    <a:pt x="452" y="195"/>
                    <a:pt x="528" y="188"/>
                    <a:pt x="528" y="188"/>
                  </a:cubicBezTo>
                  <a:cubicBezTo>
                    <a:pt x="543" y="192"/>
                    <a:pt x="552" y="189"/>
                    <a:pt x="558" y="181"/>
                  </a:cubicBezTo>
                  <a:lnTo>
                    <a:pt x="558" y="103"/>
                  </a:lnTo>
                  <a:cubicBezTo>
                    <a:pt x="556" y="93"/>
                    <a:pt x="555" y="84"/>
                    <a:pt x="554" y="76"/>
                  </a:cubicBezTo>
                  <a:close/>
                  <a:moveTo>
                    <a:pt x="231" y="77"/>
                  </a:moveTo>
                  <a:cubicBezTo>
                    <a:pt x="233" y="65"/>
                    <a:pt x="249" y="69"/>
                    <a:pt x="249" y="69"/>
                  </a:cubicBezTo>
                  <a:cubicBezTo>
                    <a:pt x="249" y="69"/>
                    <a:pt x="278" y="79"/>
                    <a:pt x="290" y="78"/>
                  </a:cubicBezTo>
                  <a:cubicBezTo>
                    <a:pt x="301" y="76"/>
                    <a:pt x="318" y="93"/>
                    <a:pt x="293" y="93"/>
                  </a:cubicBezTo>
                  <a:cubicBezTo>
                    <a:pt x="267" y="93"/>
                    <a:pt x="228" y="104"/>
                    <a:pt x="231" y="77"/>
                  </a:cubicBezTo>
                  <a:close/>
                  <a:moveTo>
                    <a:pt x="171" y="195"/>
                  </a:moveTo>
                  <a:cubicBezTo>
                    <a:pt x="153" y="195"/>
                    <a:pt x="46" y="237"/>
                    <a:pt x="45" y="128"/>
                  </a:cubicBezTo>
                  <a:cubicBezTo>
                    <a:pt x="45" y="104"/>
                    <a:pt x="39" y="83"/>
                    <a:pt x="69" y="98"/>
                  </a:cubicBezTo>
                  <a:cubicBezTo>
                    <a:pt x="99" y="112"/>
                    <a:pt x="72" y="111"/>
                    <a:pt x="137" y="108"/>
                  </a:cubicBezTo>
                  <a:cubicBezTo>
                    <a:pt x="137" y="108"/>
                    <a:pt x="184" y="110"/>
                    <a:pt x="191" y="106"/>
                  </a:cubicBezTo>
                  <a:cubicBezTo>
                    <a:pt x="199" y="101"/>
                    <a:pt x="192" y="91"/>
                    <a:pt x="207" y="91"/>
                  </a:cubicBezTo>
                  <a:cubicBezTo>
                    <a:pt x="222" y="90"/>
                    <a:pt x="220" y="105"/>
                    <a:pt x="220" y="105"/>
                  </a:cubicBezTo>
                  <a:cubicBezTo>
                    <a:pt x="220" y="105"/>
                    <a:pt x="207" y="124"/>
                    <a:pt x="305" y="111"/>
                  </a:cubicBezTo>
                  <a:cubicBezTo>
                    <a:pt x="317" y="109"/>
                    <a:pt x="327" y="121"/>
                    <a:pt x="302" y="121"/>
                  </a:cubicBezTo>
                  <a:cubicBezTo>
                    <a:pt x="290" y="122"/>
                    <a:pt x="272" y="128"/>
                    <a:pt x="278" y="143"/>
                  </a:cubicBezTo>
                  <a:cubicBezTo>
                    <a:pt x="284" y="158"/>
                    <a:pt x="276" y="256"/>
                    <a:pt x="276" y="256"/>
                  </a:cubicBezTo>
                  <a:cubicBezTo>
                    <a:pt x="276" y="256"/>
                    <a:pt x="271" y="274"/>
                    <a:pt x="262" y="245"/>
                  </a:cubicBezTo>
                  <a:cubicBezTo>
                    <a:pt x="259" y="235"/>
                    <a:pt x="262" y="144"/>
                    <a:pt x="260" y="137"/>
                  </a:cubicBezTo>
                  <a:cubicBezTo>
                    <a:pt x="259" y="129"/>
                    <a:pt x="217" y="122"/>
                    <a:pt x="215" y="154"/>
                  </a:cubicBezTo>
                  <a:cubicBezTo>
                    <a:pt x="214" y="185"/>
                    <a:pt x="205" y="195"/>
                    <a:pt x="171" y="195"/>
                  </a:cubicBezTo>
                  <a:close/>
                  <a:moveTo>
                    <a:pt x="237" y="231"/>
                  </a:moveTo>
                  <a:cubicBezTo>
                    <a:pt x="230" y="240"/>
                    <a:pt x="219" y="247"/>
                    <a:pt x="223" y="225"/>
                  </a:cubicBezTo>
                  <a:cubicBezTo>
                    <a:pt x="228" y="202"/>
                    <a:pt x="232" y="170"/>
                    <a:pt x="232" y="155"/>
                  </a:cubicBezTo>
                  <a:cubicBezTo>
                    <a:pt x="232" y="155"/>
                    <a:pt x="244" y="135"/>
                    <a:pt x="247" y="158"/>
                  </a:cubicBezTo>
                  <a:cubicBezTo>
                    <a:pt x="250" y="181"/>
                    <a:pt x="244" y="221"/>
                    <a:pt x="237" y="231"/>
                  </a:cubicBezTo>
                  <a:close/>
                  <a:moveTo>
                    <a:pt x="326" y="292"/>
                  </a:moveTo>
                  <a:cubicBezTo>
                    <a:pt x="327" y="320"/>
                    <a:pt x="355" y="400"/>
                    <a:pt x="286" y="399"/>
                  </a:cubicBezTo>
                  <a:cubicBezTo>
                    <a:pt x="217" y="398"/>
                    <a:pt x="214" y="409"/>
                    <a:pt x="215" y="321"/>
                  </a:cubicBezTo>
                  <a:cubicBezTo>
                    <a:pt x="216" y="236"/>
                    <a:pt x="225" y="253"/>
                    <a:pt x="230" y="264"/>
                  </a:cubicBezTo>
                  <a:cubicBezTo>
                    <a:pt x="230" y="264"/>
                    <a:pt x="253" y="318"/>
                    <a:pt x="309" y="277"/>
                  </a:cubicBezTo>
                  <a:cubicBezTo>
                    <a:pt x="319" y="269"/>
                    <a:pt x="324" y="263"/>
                    <a:pt x="326" y="292"/>
                  </a:cubicBezTo>
                  <a:close/>
                  <a:moveTo>
                    <a:pt x="318" y="133"/>
                  </a:moveTo>
                  <a:cubicBezTo>
                    <a:pt x="338" y="148"/>
                    <a:pt x="316" y="165"/>
                    <a:pt x="316" y="165"/>
                  </a:cubicBezTo>
                  <a:cubicBezTo>
                    <a:pt x="316" y="165"/>
                    <a:pt x="302" y="189"/>
                    <a:pt x="313" y="213"/>
                  </a:cubicBezTo>
                  <a:cubicBezTo>
                    <a:pt x="324" y="237"/>
                    <a:pt x="324" y="265"/>
                    <a:pt x="301" y="239"/>
                  </a:cubicBezTo>
                  <a:cubicBezTo>
                    <a:pt x="279" y="214"/>
                    <a:pt x="293" y="156"/>
                    <a:pt x="299" y="144"/>
                  </a:cubicBezTo>
                  <a:cubicBezTo>
                    <a:pt x="299" y="144"/>
                    <a:pt x="299" y="118"/>
                    <a:pt x="318" y="133"/>
                  </a:cubicBezTo>
                  <a:close/>
                  <a:moveTo>
                    <a:pt x="507" y="179"/>
                  </a:moveTo>
                  <a:cubicBezTo>
                    <a:pt x="498" y="185"/>
                    <a:pt x="507" y="179"/>
                    <a:pt x="465" y="177"/>
                  </a:cubicBezTo>
                  <a:cubicBezTo>
                    <a:pt x="423" y="176"/>
                    <a:pt x="461" y="162"/>
                    <a:pt x="461" y="162"/>
                  </a:cubicBezTo>
                  <a:cubicBezTo>
                    <a:pt x="565" y="166"/>
                    <a:pt x="516" y="173"/>
                    <a:pt x="507" y="179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Freeform 6">
              <a:extLst>
                <a:ext uri="{FF2B5EF4-FFF2-40B4-BE49-F238E27FC236}">
                  <a16:creationId xmlns:a16="http://schemas.microsoft.com/office/drawing/2014/main" id="{5D7F4117-F053-4148-B4F9-7423F283F7AA}"/>
                </a:ext>
              </a:extLst>
            </p:cNvPr>
            <p:cNvSpPr>
              <a:spLocks/>
            </p:cNvSpPr>
            <p:nvPr/>
          </p:nvSpPr>
          <p:spPr bwMode="auto">
            <a:xfrm>
              <a:off x="3621" y="1287"/>
              <a:ext cx="238" cy="283"/>
            </a:xfrm>
            <a:custGeom>
              <a:avLst/>
              <a:gdLst>
                <a:gd name="T0" fmla="*/ 26362 w 47"/>
                <a:gd name="T1" fmla="*/ 9809 h 56"/>
                <a:gd name="T2" fmla="*/ 17794 w 47"/>
                <a:gd name="T3" fmla="*/ 36522 h 56"/>
                <a:gd name="T4" fmla="*/ 26362 w 47"/>
                <a:gd name="T5" fmla="*/ 9809 h 5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7" h="56">
                  <a:moveTo>
                    <a:pt x="40" y="15"/>
                  </a:moveTo>
                  <a:cubicBezTo>
                    <a:pt x="37" y="0"/>
                    <a:pt x="0" y="23"/>
                    <a:pt x="27" y="56"/>
                  </a:cubicBezTo>
                  <a:cubicBezTo>
                    <a:pt x="27" y="56"/>
                    <a:pt x="47" y="49"/>
                    <a:pt x="40" y="15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7">
              <a:extLst>
                <a:ext uri="{FF2B5EF4-FFF2-40B4-BE49-F238E27FC236}">
                  <a16:creationId xmlns:a16="http://schemas.microsoft.com/office/drawing/2014/main" id="{70D75448-FDAE-4A7C-87BF-F0207008AE14}"/>
                </a:ext>
              </a:extLst>
            </p:cNvPr>
            <p:cNvSpPr>
              <a:spLocks/>
            </p:cNvSpPr>
            <p:nvPr/>
          </p:nvSpPr>
          <p:spPr bwMode="auto">
            <a:xfrm>
              <a:off x="3403" y="1403"/>
              <a:ext cx="208" cy="379"/>
            </a:xfrm>
            <a:custGeom>
              <a:avLst/>
              <a:gdLst>
                <a:gd name="T0" fmla="*/ 12536 w 41"/>
                <a:gd name="T1" fmla="*/ 17545 h 75"/>
                <a:gd name="T2" fmla="*/ 7955 w 41"/>
                <a:gd name="T3" fmla="*/ 45045 h 75"/>
                <a:gd name="T4" fmla="*/ 26507 w 41"/>
                <a:gd name="T5" fmla="*/ 29289 h 75"/>
                <a:gd name="T6" fmla="*/ 24554 w 41"/>
                <a:gd name="T7" fmla="*/ 15605 h 75"/>
                <a:gd name="T8" fmla="*/ 12536 w 41"/>
                <a:gd name="T9" fmla="*/ 17545 h 7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1" h="75">
                  <a:moveTo>
                    <a:pt x="19" y="27"/>
                  </a:moveTo>
                  <a:cubicBezTo>
                    <a:pt x="0" y="54"/>
                    <a:pt x="6" y="63"/>
                    <a:pt x="12" y="69"/>
                  </a:cubicBezTo>
                  <a:cubicBezTo>
                    <a:pt x="18" y="75"/>
                    <a:pt x="30" y="74"/>
                    <a:pt x="40" y="45"/>
                  </a:cubicBezTo>
                  <a:cubicBezTo>
                    <a:pt x="40" y="45"/>
                    <a:pt x="32" y="31"/>
                    <a:pt x="37" y="24"/>
                  </a:cubicBezTo>
                  <a:cubicBezTo>
                    <a:pt x="41" y="16"/>
                    <a:pt x="38" y="0"/>
                    <a:pt x="19" y="27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Freeform 8">
              <a:extLst>
                <a:ext uri="{FF2B5EF4-FFF2-40B4-BE49-F238E27FC236}">
                  <a16:creationId xmlns:a16="http://schemas.microsoft.com/office/drawing/2014/main" id="{D1231B53-2C66-415A-AEFD-0334BA706236}"/>
                </a:ext>
              </a:extLst>
            </p:cNvPr>
            <p:cNvSpPr>
              <a:spLocks/>
            </p:cNvSpPr>
            <p:nvPr/>
          </p:nvSpPr>
          <p:spPr bwMode="auto">
            <a:xfrm>
              <a:off x="3272" y="645"/>
              <a:ext cx="683" cy="318"/>
            </a:xfrm>
            <a:custGeom>
              <a:avLst/>
              <a:gdLst>
                <a:gd name="T0" fmla="*/ 73435 w 135"/>
                <a:gd name="T1" fmla="*/ 2574 h 63"/>
                <a:gd name="T2" fmla="*/ 15663 w 135"/>
                <a:gd name="T3" fmla="*/ 2574 h 63"/>
                <a:gd name="T4" fmla="*/ 1305 w 135"/>
                <a:gd name="T5" fmla="*/ 16203 h 63"/>
                <a:gd name="T6" fmla="*/ 39366 w 135"/>
                <a:gd name="T7" fmla="*/ 37680 h 63"/>
                <a:gd name="T8" fmla="*/ 62942 w 135"/>
                <a:gd name="T9" fmla="*/ 35111 h 63"/>
                <a:gd name="T10" fmla="*/ 74073 w 135"/>
                <a:gd name="T11" fmla="*/ 34470 h 63"/>
                <a:gd name="T12" fmla="*/ 73435 w 135"/>
                <a:gd name="T13" fmla="*/ 2574 h 6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35" h="63">
                  <a:moveTo>
                    <a:pt x="112" y="4"/>
                  </a:moveTo>
                  <a:cubicBezTo>
                    <a:pt x="105" y="9"/>
                    <a:pt x="24" y="4"/>
                    <a:pt x="24" y="4"/>
                  </a:cubicBezTo>
                  <a:cubicBezTo>
                    <a:pt x="15" y="4"/>
                    <a:pt x="3" y="1"/>
                    <a:pt x="2" y="25"/>
                  </a:cubicBezTo>
                  <a:cubicBezTo>
                    <a:pt x="0" y="63"/>
                    <a:pt x="48" y="58"/>
                    <a:pt x="60" y="58"/>
                  </a:cubicBezTo>
                  <a:cubicBezTo>
                    <a:pt x="72" y="58"/>
                    <a:pt x="84" y="48"/>
                    <a:pt x="96" y="54"/>
                  </a:cubicBezTo>
                  <a:cubicBezTo>
                    <a:pt x="96" y="54"/>
                    <a:pt x="107" y="63"/>
                    <a:pt x="113" y="53"/>
                  </a:cubicBezTo>
                  <a:cubicBezTo>
                    <a:pt x="135" y="13"/>
                    <a:pt x="120" y="0"/>
                    <a:pt x="112" y="4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Freeform 9">
              <a:extLst>
                <a:ext uri="{FF2B5EF4-FFF2-40B4-BE49-F238E27FC236}">
                  <a16:creationId xmlns:a16="http://schemas.microsoft.com/office/drawing/2014/main" id="{350AD754-5B4D-464E-9972-0907463CFBC5}"/>
                </a:ext>
              </a:extLst>
            </p:cNvPr>
            <p:cNvSpPr>
              <a:spLocks/>
            </p:cNvSpPr>
            <p:nvPr/>
          </p:nvSpPr>
          <p:spPr bwMode="auto">
            <a:xfrm>
              <a:off x="4046" y="1545"/>
              <a:ext cx="490" cy="515"/>
            </a:xfrm>
            <a:custGeom>
              <a:avLst/>
              <a:gdLst>
                <a:gd name="T0" fmla="*/ 43559 w 97"/>
                <a:gd name="T1" fmla="*/ 3211 h 102"/>
                <a:gd name="T2" fmla="*/ 20236 w 97"/>
                <a:gd name="T3" fmla="*/ 3211 h 102"/>
                <a:gd name="T4" fmla="*/ 7860 w 97"/>
                <a:gd name="T5" fmla="*/ 37065 h 102"/>
                <a:gd name="T6" fmla="*/ 51445 w 97"/>
                <a:gd name="T7" fmla="*/ 40276 h 102"/>
                <a:gd name="T8" fmla="*/ 43559 w 97"/>
                <a:gd name="T9" fmla="*/ 3211 h 10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7" h="102">
                  <a:moveTo>
                    <a:pt x="67" y="5"/>
                  </a:moveTo>
                  <a:cubicBezTo>
                    <a:pt x="55" y="10"/>
                    <a:pt x="31" y="5"/>
                    <a:pt x="31" y="5"/>
                  </a:cubicBezTo>
                  <a:cubicBezTo>
                    <a:pt x="0" y="6"/>
                    <a:pt x="16" y="39"/>
                    <a:pt x="12" y="57"/>
                  </a:cubicBezTo>
                  <a:cubicBezTo>
                    <a:pt x="8" y="76"/>
                    <a:pt x="63" y="102"/>
                    <a:pt x="79" y="62"/>
                  </a:cubicBezTo>
                  <a:cubicBezTo>
                    <a:pt x="97" y="20"/>
                    <a:pt x="79" y="0"/>
                    <a:pt x="67" y="5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Freeform 10">
              <a:extLst>
                <a:ext uri="{FF2B5EF4-FFF2-40B4-BE49-F238E27FC236}">
                  <a16:creationId xmlns:a16="http://schemas.microsoft.com/office/drawing/2014/main" id="{D1945791-5DB8-41C1-AADA-718D51CFAD91}"/>
                </a:ext>
              </a:extLst>
            </p:cNvPr>
            <p:cNvSpPr>
              <a:spLocks/>
            </p:cNvSpPr>
            <p:nvPr/>
          </p:nvSpPr>
          <p:spPr bwMode="auto">
            <a:xfrm>
              <a:off x="5173" y="1024"/>
              <a:ext cx="501" cy="96"/>
            </a:xfrm>
            <a:custGeom>
              <a:avLst/>
              <a:gdLst>
                <a:gd name="T0" fmla="*/ 9858 w 99"/>
                <a:gd name="T1" fmla="*/ 0 h 19"/>
                <a:gd name="T2" fmla="*/ 26173 w 99"/>
                <a:gd name="T3" fmla="*/ 9802 h 19"/>
                <a:gd name="T4" fmla="*/ 9858 w 99"/>
                <a:gd name="T5" fmla="*/ 0 h 1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9" h="19">
                  <a:moveTo>
                    <a:pt x="15" y="0"/>
                  </a:moveTo>
                  <a:cubicBezTo>
                    <a:pt x="0" y="0"/>
                    <a:pt x="19" y="19"/>
                    <a:pt x="40" y="15"/>
                  </a:cubicBezTo>
                  <a:cubicBezTo>
                    <a:pt x="99" y="1"/>
                    <a:pt x="15" y="0"/>
                    <a:pt x="15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Freeform 11">
              <a:extLst>
                <a:ext uri="{FF2B5EF4-FFF2-40B4-BE49-F238E27FC236}">
                  <a16:creationId xmlns:a16="http://schemas.microsoft.com/office/drawing/2014/main" id="{62683DCA-F524-4B39-BE4A-284D1432A512}"/>
                </a:ext>
              </a:extLst>
            </p:cNvPr>
            <p:cNvSpPr>
              <a:spLocks/>
            </p:cNvSpPr>
            <p:nvPr/>
          </p:nvSpPr>
          <p:spPr bwMode="auto">
            <a:xfrm>
              <a:off x="5340" y="1004"/>
              <a:ext cx="385" cy="237"/>
            </a:xfrm>
            <a:custGeom>
              <a:avLst/>
              <a:gdLst>
                <a:gd name="T0" fmla="*/ 13779 w 76"/>
                <a:gd name="T1" fmla="*/ 23977 h 47"/>
                <a:gd name="T2" fmla="*/ 46139 w 76"/>
                <a:gd name="T3" fmla="*/ 11033 h 47"/>
                <a:gd name="T4" fmla="*/ 31590 w 76"/>
                <a:gd name="T5" fmla="*/ 1931 h 47"/>
                <a:gd name="T6" fmla="*/ 12472 w 76"/>
                <a:gd name="T7" fmla="*/ 20649 h 47"/>
                <a:gd name="T8" fmla="*/ 13779 w 76"/>
                <a:gd name="T9" fmla="*/ 23977 h 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6" h="47">
                  <a:moveTo>
                    <a:pt x="21" y="37"/>
                  </a:moveTo>
                  <a:cubicBezTo>
                    <a:pt x="21" y="37"/>
                    <a:pt x="50" y="47"/>
                    <a:pt x="70" y="17"/>
                  </a:cubicBezTo>
                  <a:cubicBezTo>
                    <a:pt x="76" y="7"/>
                    <a:pt x="65" y="0"/>
                    <a:pt x="48" y="3"/>
                  </a:cubicBezTo>
                  <a:cubicBezTo>
                    <a:pt x="39" y="5"/>
                    <a:pt x="39" y="32"/>
                    <a:pt x="19" y="32"/>
                  </a:cubicBezTo>
                  <a:cubicBezTo>
                    <a:pt x="0" y="32"/>
                    <a:pt x="21" y="37"/>
                    <a:pt x="21" y="37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Freeform 12">
              <a:extLst>
                <a:ext uri="{FF2B5EF4-FFF2-40B4-BE49-F238E27FC236}">
                  <a16:creationId xmlns:a16="http://schemas.microsoft.com/office/drawing/2014/main" id="{661316FA-7315-49CC-BC86-4F6D89118FF5}"/>
                </a:ext>
              </a:extLst>
            </p:cNvPr>
            <p:cNvSpPr>
              <a:spLocks/>
            </p:cNvSpPr>
            <p:nvPr/>
          </p:nvSpPr>
          <p:spPr bwMode="auto">
            <a:xfrm>
              <a:off x="5325" y="1201"/>
              <a:ext cx="415" cy="187"/>
            </a:xfrm>
            <a:custGeom>
              <a:avLst/>
              <a:gdLst>
                <a:gd name="T0" fmla="*/ 47178 w 82"/>
                <a:gd name="T1" fmla="*/ 3882 h 37"/>
                <a:gd name="T2" fmla="*/ 15674 w 82"/>
                <a:gd name="T3" fmla="*/ 11114 h 37"/>
                <a:gd name="T4" fmla="*/ 11144 w 82"/>
                <a:gd name="T5" fmla="*/ 16911 h 37"/>
                <a:gd name="T6" fmla="*/ 49896 w 82"/>
                <a:gd name="T7" fmla="*/ 14970 h 37"/>
                <a:gd name="T8" fmla="*/ 53788 w 82"/>
                <a:gd name="T9" fmla="*/ 13029 h 37"/>
                <a:gd name="T10" fmla="*/ 53788 w 82"/>
                <a:gd name="T11" fmla="*/ 0 h 37"/>
                <a:gd name="T12" fmla="*/ 47178 w 82"/>
                <a:gd name="T13" fmla="*/ 3882 h 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2" h="37">
                  <a:moveTo>
                    <a:pt x="72" y="6"/>
                  </a:moveTo>
                  <a:cubicBezTo>
                    <a:pt x="57" y="23"/>
                    <a:pt x="24" y="17"/>
                    <a:pt x="24" y="17"/>
                  </a:cubicBezTo>
                  <a:cubicBezTo>
                    <a:pt x="24" y="17"/>
                    <a:pt x="0" y="16"/>
                    <a:pt x="17" y="26"/>
                  </a:cubicBezTo>
                  <a:cubicBezTo>
                    <a:pt x="33" y="37"/>
                    <a:pt x="53" y="32"/>
                    <a:pt x="76" y="23"/>
                  </a:cubicBezTo>
                  <a:cubicBezTo>
                    <a:pt x="78" y="22"/>
                    <a:pt x="80" y="21"/>
                    <a:pt x="82" y="20"/>
                  </a:cubicBezTo>
                  <a:lnTo>
                    <a:pt x="82" y="0"/>
                  </a:lnTo>
                  <a:cubicBezTo>
                    <a:pt x="79" y="1"/>
                    <a:pt x="75" y="2"/>
                    <a:pt x="72" y="6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Freeform 13">
              <a:extLst>
                <a:ext uri="{FF2B5EF4-FFF2-40B4-BE49-F238E27FC236}">
                  <a16:creationId xmlns:a16="http://schemas.microsoft.com/office/drawing/2014/main" id="{429CEECD-7760-42D3-8A8C-314572BE9519}"/>
                </a:ext>
              </a:extLst>
            </p:cNvPr>
            <p:cNvSpPr>
              <a:spLocks/>
            </p:cNvSpPr>
            <p:nvPr/>
          </p:nvSpPr>
          <p:spPr bwMode="auto">
            <a:xfrm>
              <a:off x="5001" y="1378"/>
              <a:ext cx="698" cy="167"/>
            </a:xfrm>
            <a:custGeom>
              <a:avLst/>
              <a:gdLst>
                <a:gd name="T0" fmla="*/ 13712 w 138"/>
                <a:gd name="T1" fmla="*/ 643 h 33"/>
                <a:gd name="T2" fmla="*/ 5169 w 138"/>
                <a:gd name="T3" fmla="*/ 9195 h 33"/>
                <a:gd name="T4" fmla="*/ 37272 w 138"/>
                <a:gd name="T5" fmla="*/ 14392 h 33"/>
                <a:gd name="T6" fmla="*/ 76598 w 138"/>
                <a:gd name="T7" fmla="*/ 15035 h 33"/>
                <a:gd name="T8" fmla="*/ 74651 w 138"/>
                <a:gd name="T9" fmla="*/ 5172 h 33"/>
                <a:gd name="T10" fmla="*/ 53700 w 138"/>
                <a:gd name="T11" fmla="*/ 1948 h 33"/>
                <a:gd name="T12" fmla="*/ 13712 w 138"/>
                <a:gd name="T13" fmla="*/ 643 h 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38" h="33">
                  <a:moveTo>
                    <a:pt x="21" y="1"/>
                  </a:moveTo>
                  <a:cubicBezTo>
                    <a:pt x="21" y="1"/>
                    <a:pt x="0" y="8"/>
                    <a:pt x="8" y="14"/>
                  </a:cubicBezTo>
                  <a:cubicBezTo>
                    <a:pt x="15" y="20"/>
                    <a:pt x="48" y="22"/>
                    <a:pt x="57" y="22"/>
                  </a:cubicBezTo>
                  <a:cubicBezTo>
                    <a:pt x="66" y="22"/>
                    <a:pt x="96" y="33"/>
                    <a:pt x="117" y="23"/>
                  </a:cubicBezTo>
                  <a:cubicBezTo>
                    <a:pt x="138" y="12"/>
                    <a:pt x="123" y="9"/>
                    <a:pt x="114" y="8"/>
                  </a:cubicBezTo>
                  <a:cubicBezTo>
                    <a:pt x="105" y="6"/>
                    <a:pt x="102" y="0"/>
                    <a:pt x="82" y="3"/>
                  </a:cubicBezTo>
                  <a:cubicBezTo>
                    <a:pt x="37" y="11"/>
                    <a:pt x="21" y="1"/>
                    <a:pt x="21" y="1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Freeform 14">
              <a:extLst>
                <a:ext uri="{FF2B5EF4-FFF2-40B4-BE49-F238E27FC236}">
                  <a16:creationId xmlns:a16="http://schemas.microsoft.com/office/drawing/2014/main" id="{C1588D53-18C5-4174-BC5E-6669AAE90775}"/>
                </a:ext>
              </a:extLst>
            </p:cNvPr>
            <p:cNvSpPr>
              <a:spLocks/>
            </p:cNvSpPr>
            <p:nvPr/>
          </p:nvSpPr>
          <p:spPr bwMode="auto">
            <a:xfrm>
              <a:off x="5077" y="1540"/>
              <a:ext cx="567" cy="146"/>
            </a:xfrm>
            <a:custGeom>
              <a:avLst/>
              <a:gdLst>
                <a:gd name="T0" fmla="*/ 64355 w 112"/>
                <a:gd name="T1" fmla="*/ 12244 h 29"/>
                <a:gd name="T2" fmla="*/ 67610 w 112"/>
                <a:gd name="T3" fmla="*/ 2558 h 29"/>
                <a:gd name="T4" fmla="*/ 48646 w 112"/>
                <a:gd name="T5" fmla="*/ 6389 h 29"/>
                <a:gd name="T6" fmla="*/ 23606 w 112"/>
                <a:gd name="T7" fmla="*/ 3826 h 29"/>
                <a:gd name="T8" fmla="*/ 1306 w 112"/>
                <a:gd name="T9" fmla="*/ 2558 h 29"/>
                <a:gd name="T10" fmla="*/ 64355 w 112"/>
                <a:gd name="T11" fmla="*/ 12244 h 2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12" h="29">
                  <a:moveTo>
                    <a:pt x="98" y="19"/>
                  </a:moveTo>
                  <a:cubicBezTo>
                    <a:pt x="112" y="13"/>
                    <a:pt x="111" y="0"/>
                    <a:pt x="103" y="4"/>
                  </a:cubicBezTo>
                  <a:cubicBezTo>
                    <a:pt x="96" y="9"/>
                    <a:pt x="83" y="10"/>
                    <a:pt x="74" y="10"/>
                  </a:cubicBezTo>
                  <a:cubicBezTo>
                    <a:pt x="65" y="11"/>
                    <a:pt x="45" y="3"/>
                    <a:pt x="36" y="6"/>
                  </a:cubicBezTo>
                  <a:cubicBezTo>
                    <a:pt x="27" y="9"/>
                    <a:pt x="2" y="4"/>
                    <a:pt x="2" y="4"/>
                  </a:cubicBezTo>
                  <a:cubicBezTo>
                    <a:pt x="0" y="29"/>
                    <a:pt x="83" y="25"/>
                    <a:pt x="98" y="19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Freeform 15">
              <a:extLst>
                <a:ext uri="{FF2B5EF4-FFF2-40B4-BE49-F238E27FC236}">
                  <a16:creationId xmlns:a16="http://schemas.microsoft.com/office/drawing/2014/main" id="{5023A49E-E8D1-4555-9C81-EEED18B5FC34}"/>
                </a:ext>
              </a:extLst>
            </p:cNvPr>
            <p:cNvSpPr>
              <a:spLocks/>
            </p:cNvSpPr>
            <p:nvPr/>
          </p:nvSpPr>
          <p:spPr bwMode="auto">
            <a:xfrm>
              <a:off x="5042" y="1656"/>
              <a:ext cx="581" cy="480"/>
            </a:xfrm>
            <a:custGeom>
              <a:avLst/>
              <a:gdLst>
                <a:gd name="T0" fmla="*/ 1940 w 115"/>
                <a:gd name="T1" fmla="*/ 34565 h 95"/>
                <a:gd name="T2" fmla="*/ 16900 w 115"/>
                <a:gd name="T3" fmla="*/ 35207 h 95"/>
                <a:gd name="T4" fmla="*/ 32622 w 115"/>
                <a:gd name="T5" fmla="*/ 50163 h 95"/>
                <a:gd name="T6" fmla="*/ 38442 w 115"/>
                <a:gd name="T7" fmla="*/ 54685 h 95"/>
                <a:gd name="T8" fmla="*/ 52735 w 115"/>
                <a:gd name="T9" fmla="*/ 33928 h 95"/>
                <a:gd name="T10" fmla="*/ 72337 w 115"/>
                <a:gd name="T11" fmla="*/ 33928 h 95"/>
                <a:gd name="T12" fmla="*/ 51456 w 115"/>
                <a:gd name="T13" fmla="*/ 17538 h 95"/>
                <a:gd name="T14" fmla="*/ 24119 w 115"/>
                <a:gd name="T15" fmla="*/ 10444 h 95"/>
                <a:gd name="T16" fmla="*/ 7861 w 115"/>
                <a:gd name="T17" fmla="*/ 26703 h 95"/>
                <a:gd name="T18" fmla="*/ 1940 w 115"/>
                <a:gd name="T19" fmla="*/ 34565 h 9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15" h="95">
                  <a:moveTo>
                    <a:pt x="3" y="53"/>
                  </a:moveTo>
                  <a:cubicBezTo>
                    <a:pt x="5" y="60"/>
                    <a:pt x="14" y="68"/>
                    <a:pt x="26" y="54"/>
                  </a:cubicBezTo>
                  <a:cubicBezTo>
                    <a:pt x="48" y="29"/>
                    <a:pt x="48" y="72"/>
                    <a:pt x="50" y="77"/>
                  </a:cubicBezTo>
                  <a:cubicBezTo>
                    <a:pt x="51" y="81"/>
                    <a:pt x="54" y="95"/>
                    <a:pt x="59" y="84"/>
                  </a:cubicBezTo>
                  <a:cubicBezTo>
                    <a:pt x="63" y="74"/>
                    <a:pt x="70" y="39"/>
                    <a:pt x="81" y="52"/>
                  </a:cubicBezTo>
                  <a:cubicBezTo>
                    <a:pt x="100" y="76"/>
                    <a:pt x="115" y="54"/>
                    <a:pt x="111" y="52"/>
                  </a:cubicBezTo>
                  <a:cubicBezTo>
                    <a:pt x="106" y="51"/>
                    <a:pt x="79" y="37"/>
                    <a:pt x="79" y="27"/>
                  </a:cubicBezTo>
                  <a:cubicBezTo>
                    <a:pt x="79" y="16"/>
                    <a:pt x="42" y="0"/>
                    <a:pt x="37" y="16"/>
                  </a:cubicBezTo>
                  <a:cubicBezTo>
                    <a:pt x="33" y="33"/>
                    <a:pt x="12" y="41"/>
                    <a:pt x="12" y="41"/>
                  </a:cubicBezTo>
                  <a:cubicBezTo>
                    <a:pt x="0" y="44"/>
                    <a:pt x="2" y="45"/>
                    <a:pt x="3" y="53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Freeform 16">
              <a:extLst>
                <a:ext uri="{FF2B5EF4-FFF2-40B4-BE49-F238E27FC236}">
                  <a16:creationId xmlns:a16="http://schemas.microsoft.com/office/drawing/2014/main" id="{1571C2AF-FC3F-4105-AC94-2D4919D4A714}"/>
                </a:ext>
              </a:extLst>
            </p:cNvPr>
            <p:cNvSpPr>
              <a:spLocks/>
            </p:cNvSpPr>
            <p:nvPr/>
          </p:nvSpPr>
          <p:spPr bwMode="auto">
            <a:xfrm>
              <a:off x="5421" y="1464"/>
              <a:ext cx="329" cy="854"/>
            </a:xfrm>
            <a:custGeom>
              <a:avLst/>
              <a:gdLst>
                <a:gd name="T0" fmla="*/ 33457 w 65"/>
                <a:gd name="T1" fmla="*/ 26070 h 169"/>
                <a:gd name="T2" fmla="*/ 14400 w 65"/>
                <a:gd name="T3" fmla="*/ 31997 h 169"/>
                <a:gd name="T4" fmla="*/ 14400 w 65"/>
                <a:gd name="T5" fmla="*/ 38455 h 169"/>
                <a:gd name="T6" fmla="*/ 32819 w 65"/>
                <a:gd name="T7" fmla="*/ 58704 h 169"/>
                <a:gd name="T8" fmla="*/ 22316 w 65"/>
                <a:gd name="T9" fmla="*/ 76911 h 169"/>
                <a:gd name="T10" fmla="*/ 0 w 65"/>
                <a:gd name="T11" fmla="*/ 96522 h 169"/>
                <a:gd name="T12" fmla="*/ 11146 w 65"/>
                <a:gd name="T13" fmla="*/ 101045 h 169"/>
                <a:gd name="T14" fmla="*/ 30870 w 65"/>
                <a:gd name="T15" fmla="*/ 108271 h 169"/>
                <a:gd name="T16" fmla="*/ 41373 w 65"/>
                <a:gd name="T17" fmla="*/ 105689 h 169"/>
                <a:gd name="T18" fmla="*/ 42654 w 65"/>
                <a:gd name="T19" fmla="*/ 0 h 169"/>
                <a:gd name="T20" fmla="*/ 33457 w 65"/>
                <a:gd name="T21" fmla="*/ 26070 h 16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65" h="169">
                  <a:moveTo>
                    <a:pt x="51" y="40"/>
                  </a:moveTo>
                  <a:cubicBezTo>
                    <a:pt x="44" y="46"/>
                    <a:pt x="30" y="49"/>
                    <a:pt x="22" y="49"/>
                  </a:cubicBezTo>
                  <a:cubicBezTo>
                    <a:pt x="13" y="48"/>
                    <a:pt x="14" y="56"/>
                    <a:pt x="22" y="59"/>
                  </a:cubicBezTo>
                  <a:cubicBezTo>
                    <a:pt x="30" y="62"/>
                    <a:pt x="49" y="75"/>
                    <a:pt x="50" y="90"/>
                  </a:cubicBezTo>
                  <a:cubicBezTo>
                    <a:pt x="50" y="104"/>
                    <a:pt x="51" y="115"/>
                    <a:pt x="34" y="118"/>
                  </a:cubicBezTo>
                  <a:cubicBezTo>
                    <a:pt x="18" y="122"/>
                    <a:pt x="3" y="124"/>
                    <a:pt x="0" y="148"/>
                  </a:cubicBezTo>
                  <a:cubicBezTo>
                    <a:pt x="0" y="148"/>
                    <a:pt x="10" y="154"/>
                    <a:pt x="17" y="155"/>
                  </a:cubicBezTo>
                  <a:cubicBezTo>
                    <a:pt x="23" y="155"/>
                    <a:pt x="42" y="163"/>
                    <a:pt x="47" y="166"/>
                  </a:cubicBezTo>
                  <a:cubicBezTo>
                    <a:pt x="51" y="169"/>
                    <a:pt x="58" y="167"/>
                    <a:pt x="63" y="162"/>
                  </a:cubicBezTo>
                  <a:lnTo>
                    <a:pt x="65" y="0"/>
                  </a:lnTo>
                  <a:cubicBezTo>
                    <a:pt x="64" y="8"/>
                    <a:pt x="58" y="36"/>
                    <a:pt x="51" y="4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9" name="Group 17">
            <a:extLst>
              <a:ext uri="{FF2B5EF4-FFF2-40B4-BE49-F238E27FC236}">
                <a16:creationId xmlns:a16="http://schemas.microsoft.com/office/drawing/2014/main" id="{F47D9570-699F-4845-9459-994743757395}"/>
              </a:ext>
            </a:extLst>
          </p:cNvPr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349" y="23"/>
            <a:chExt cx="4971" cy="4297"/>
          </a:xfrm>
        </p:grpSpPr>
        <p:sp>
          <p:nvSpPr>
            <p:cNvPr id="20" name="Rectangle 18">
              <a:extLst>
                <a:ext uri="{FF2B5EF4-FFF2-40B4-BE49-F238E27FC236}">
                  <a16:creationId xmlns:a16="http://schemas.microsoft.com/office/drawing/2014/main" id="{540968C3-1A9C-4407-B1DF-747C99E5D8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23"/>
              <a:ext cx="21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1" name="Freeform 19">
              <a:extLst>
                <a:ext uri="{FF2B5EF4-FFF2-40B4-BE49-F238E27FC236}">
                  <a16:creationId xmlns:a16="http://schemas.microsoft.com/office/drawing/2014/main" id="{50517700-AA23-445F-8455-E913B957582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143 h 60"/>
                <a:gd name="T4" fmla="*/ 3035 w 4"/>
                <a:gd name="T5" fmla="*/ 13143 h 60"/>
                <a:gd name="T6" fmla="*/ 3035 w 4"/>
                <a:gd name="T7" fmla="*/ 0 h 60"/>
                <a:gd name="T8" fmla="*/ 0 w 4"/>
                <a:gd name="T9" fmla="*/ 0 h 60"/>
                <a:gd name="T10" fmla="*/ 0 w 4"/>
                <a:gd name="T11" fmla="*/ 26418 h 60"/>
                <a:gd name="T12" fmla="*/ 0 w 4"/>
                <a:gd name="T13" fmla="*/ 39535 h 60"/>
                <a:gd name="T14" fmla="*/ 3035 w 4"/>
                <a:gd name="T15" fmla="*/ 39535 h 60"/>
                <a:gd name="T16" fmla="*/ 3035 w 4"/>
                <a:gd name="T17" fmla="*/ 26418 h 60"/>
                <a:gd name="T18" fmla="*/ 0 w 4"/>
                <a:gd name="T19" fmla="*/ 2641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Freeform 20">
              <a:extLst>
                <a:ext uri="{FF2B5EF4-FFF2-40B4-BE49-F238E27FC236}">
                  <a16:creationId xmlns:a16="http://schemas.microsoft.com/office/drawing/2014/main" id="{1AB58186-03AF-4789-94E9-374762E91EF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3035 w 4"/>
                <a:gd name="T5" fmla="*/ 13009 h 60"/>
                <a:gd name="T6" fmla="*/ 3035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3035 w 4"/>
                <a:gd name="T15" fmla="*/ 39021 h 60"/>
                <a:gd name="T16" fmla="*/ 3035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Freeform 21">
              <a:extLst>
                <a:ext uri="{FF2B5EF4-FFF2-40B4-BE49-F238E27FC236}">
                  <a16:creationId xmlns:a16="http://schemas.microsoft.com/office/drawing/2014/main" id="{3FBCF84A-2C21-47FC-BC4E-697F765D3E9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3035 w 4"/>
                <a:gd name="T5" fmla="*/ 13009 h 60"/>
                <a:gd name="T6" fmla="*/ 3035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3035 w 4"/>
                <a:gd name="T15" fmla="*/ 39021 h 60"/>
                <a:gd name="T16" fmla="*/ 3035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Freeform 22">
              <a:extLst>
                <a:ext uri="{FF2B5EF4-FFF2-40B4-BE49-F238E27FC236}">
                  <a16:creationId xmlns:a16="http://schemas.microsoft.com/office/drawing/2014/main" id="{CEF0D2C8-5644-4531-9251-2B25E00AB7E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143 h 60"/>
                <a:gd name="T4" fmla="*/ 3035 w 4"/>
                <a:gd name="T5" fmla="*/ 13143 h 60"/>
                <a:gd name="T6" fmla="*/ 3035 w 4"/>
                <a:gd name="T7" fmla="*/ 0 h 60"/>
                <a:gd name="T8" fmla="*/ 0 w 4"/>
                <a:gd name="T9" fmla="*/ 0 h 60"/>
                <a:gd name="T10" fmla="*/ 0 w 4"/>
                <a:gd name="T11" fmla="*/ 26418 h 60"/>
                <a:gd name="T12" fmla="*/ 0 w 4"/>
                <a:gd name="T13" fmla="*/ 39535 h 60"/>
                <a:gd name="T14" fmla="*/ 3035 w 4"/>
                <a:gd name="T15" fmla="*/ 39535 h 60"/>
                <a:gd name="T16" fmla="*/ 3035 w 4"/>
                <a:gd name="T17" fmla="*/ 26418 h 60"/>
                <a:gd name="T18" fmla="*/ 0 w 4"/>
                <a:gd name="T19" fmla="*/ 2641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Freeform 23">
              <a:extLst>
                <a:ext uri="{FF2B5EF4-FFF2-40B4-BE49-F238E27FC236}">
                  <a16:creationId xmlns:a16="http://schemas.microsoft.com/office/drawing/2014/main" id="{25128562-3FEB-4A8B-B94E-E964A91800C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3035 w 4"/>
                <a:gd name="T5" fmla="*/ 13009 h 60"/>
                <a:gd name="T6" fmla="*/ 3035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3035 w 4"/>
                <a:gd name="T15" fmla="*/ 39021 h 60"/>
                <a:gd name="T16" fmla="*/ 3035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Freeform 24">
              <a:extLst>
                <a:ext uri="{FF2B5EF4-FFF2-40B4-BE49-F238E27FC236}">
                  <a16:creationId xmlns:a16="http://schemas.microsoft.com/office/drawing/2014/main" id="{BA8E562E-7C64-4E85-B082-F8BE2916ADD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143 h 60"/>
                <a:gd name="T4" fmla="*/ 3035 w 4"/>
                <a:gd name="T5" fmla="*/ 13143 h 60"/>
                <a:gd name="T6" fmla="*/ 3035 w 4"/>
                <a:gd name="T7" fmla="*/ 0 h 60"/>
                <a:gd name="T8" fmla="*/ 0 w 4"/>
                <a:gd name="T9" fmla="*/ 0 h 60"/>
                <a:gd name="T10" fmla="*/ 0 w 4"/>
                <a:gd name="T11" fmla="*/ 26418 h 60"/>
                <a:gd name="T12" fmla="*/ 0 w 4"/>
                <a:gd name="T13" fmla="*/ 39535 h 60"/>
                <a:gd name="T14" fmla="*/ 3035 w 4"/>
                <a:gd name="T15" fmla="*/ 39535 h 60"/>
                <a:gd name="T16" fmla="*/ 3035 w 4"/>
                <a:gd name="T17" fmla="*/ 26418 h 60"/>
                <a:gd name="T18" fmla="*/ 0 w 4"/>
                <a:gd name="T19" fmla="*/ 2641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Freeform 25">
              <a:extLst>
                <a:ext uri="{FF2B5EF4-FFF2-40B4-BE49-F238E27FC236}">
                  <a16:creationId xmlns:a16="http://schemas.microsoft.com/office/drawing/2014/main" id="{6385D38B-12C4-4125-B536-06AF7A90AE9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3035 w 4"/>
                <a:gd name="T5" fmla="*/ 13009 h 60"/>
                <a:gd name="T6" fmla="*/ 3035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3035 w 4"/>
                <a:gd name="T15" fmla="*/ 39021 h 60"/>
                <a:gd name="T16" fmla="*/ 3035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Freeform 26">
              <a:extLst>
                <a:ext uri="{FF2B5EF4-FFF2-40B4-BE49-F238E27FC236}">
                  <a16:creationId xmlns:a16="http://schemas.microsoft.com/office/drawing/2014/main" id="{42300BFC-0642-4518-891E-FFA0E821E9F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3035 w 4"/>
                <a:gd name="T5" fmla="*/ 13009 h 60"/>
                <a:gd name="T6" fmla="*/ 3035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3035 w 4"/>
                <a:gd name="T15" fmla="*/ 39021 h 60"/>
                <a:gd name="T16" fmla="*/ 3035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Freeform 27">
              <a:extLst>
                <a:ext uri="{FF2B5EF4-FFF2-40B4-BE49-F238E27FC236}">
                  <a16:creationId xmlns:a16="http://schemas.microsoft.com/office/drawing/2014/main" id="{7DB906DE-D8D5-4E21-85B9-D7EF09B0167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3035 w 4"/>
                <a:gd name="T5" fmla="*/ 13009 h 60"/>
                <a:gd name="T6" fmla="*/ 3035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3035 w 4"/>
                <a:gd name="T15" fmla="*/ 39021 h 60"/>
                <a:gd name="T16" fmla="*/ 3035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Freeform 28">
              <a:extLst>
                <a:ext uri="{FF2B5EF4-FFF2-40B4-BE49-F238E27FC236}">
                  <a16:creationId xmlns:a16="http://schemas.microsoft.com/office/drawing/2014/main" id="{FB50E03E-18D9-4BF8-AE63-39D0C09FE24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3035 w 4"/>
                <a:gd name="T5" fmla="*/ 13009 h 60"/>
                <a:gd name="T6" fmla="*/ 3035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3035 w 4"/>
                <a:gd name="T15" fmla="*/ 39021 h 60"/>
                <a:gd name="T16" fmla="*/ 3035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Rectangle 29">
              <a:extLst>
                <a:ext uri="{FF2B5EF4-FFF2-40B4-BE49-F238E27FC236}">
                  <a16:creationId xmlns:a16="http://schemas.microsoft.com/office/drawing/2014/main" id="{3E24CAFA-4E90-45E5-8FF0-16BC412DE9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4269"/>
              <a:ext cx="21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2" name="Rectangle 30">
              <a:extLst>
                <a:ext uri="{FF2B5EF4-FFF2-40B4-BE49-F238E27FC236}">
                  <a16:creationId xmlns:a16="http://schemas.microsoft.com/office/drawing/2014/main" id="{5DBBBE24-8D9E-403D-903F-379A2D7ED2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" y="23"/>
              <a:ext cx="21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3" name="Freeform 31">
              <a:extLst>
                <a:ext uri="{FF2B5EF4-FFF2-40B4-BE49-F238E27FC236}">
                  <a16:creationId xmlns:a16="http://schemas.microsoft.com/office/drawing/2014/main" id="{2C36CF66-ACE0-4472-9480-6157FCBAEEB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143 h 60"/>
                <a:gd name="T4" fmla="*/ 3035 w 4"/>
                <a:gd name="T5" fmla="*/ 13143 h 60"/>
                <a:gd name="T6" fmla="*/ 3035 w 4"/>
                <a:gd name="T7" fmla="*/ 0 h 60"/>
                <a:gd name="T8" fmla="*/ 0 w 4"/>
                <a:gd name="T9" fmla="*/ 0 h 60"/>
                <a:gd name="T10" fmla="*/ 0 w 4"/>
                <a:gd name="T11" fmla="*/ 26418 h 60"/>
                <a:gd name="T12" fmla="*/ 0 w 4"/>
                <a:gd name="T13" fmla="*/ 39535 h 60"/>
                <a:gd name="T14" fmla="*/ 3035 w 4"/>
                <a:gd name="T15" fmla="*/ 39535 h 60"/>
                <a:gd name="T16" fmla="*/ 3035 w 4"/>
                <a:gd name="T17" fmla="*/ 26418 h 60"/>
                <a:gd name="T18" fmla="*/ 0 w 4"/>
                <a:gd name="T19" fmla="*/ 2641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Freeform 32">
              <a:extLst>
                <a:ext uri="{FF2B5EF4-FFF2-40B4-BE49-F238E27FC236}">
                  <a16:creationId xmlns:a16="http://schemas.microsoft.com/office/drawing/2014/main" id="{3D24E042-5D27-46B0-B96A-A3B7EC27E28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3035 w 4"/>
                <a:gd name="T5" fmla="*/ 13009 h 60"/>
                <a:gd name="T6" fmla="*/ 3035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3035 w 4"/>
                <a:gd name="T15" fmla="*/ 39021 h 60"/>
                <a:gd name="T16" fmla="*/ 3035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Freeform 33">
              <a:extLst>
                <a:ext uri="{FF2B5EF4-FFF2-40B4-BE49-F238E27FC236}">
                  <a16:creationId xmlns:a16="http://schemas.microsoft.com/office/drawing/2014/main" id="{AD6E8A1B-20A5-4841-BF35-056F6E07685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3035 w 4"/>
                <a:gd name="T5" fmla="*/ 13009 h 60"/>
                <a:gd name="T6" fmla="*/ 3035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3035 w 4"/>
                <a:gd name="T15" fmla="*/ 39021 h 60"/>
                <a:gd name="T16" fmla="*/ 3035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Freeform 34">
              <a:extLst>
                <a:ext uri="{FF2B5EF4-FFF2-40B4-BE49-F238E27FC236}">
                  <a16:creationId xmlns:a16="http://schemas.microsoft.com/office/drawing/2014/main" id="{D837624C-AF55-47B1-88CD-107B4D70197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143 h 60"/>
                <a:gd name="T4" fmla="*/ 3035 w 4"/>
                <a:gd name="T5" fmla="*/ 13143 h 60"/>
                <a:gd name="T6" fmla="*/ 3035 w 4"/>
                <a:gd name="T7" fmla="*/ 0 h 60"/>
                <a:gd name="T8" fmla="*/ 0 w 4"/>
                <a:gd name="T9" fmla="*/ 0 h 60"/>
                <a:gd name="T10" fmla="*/ 0 w 4"/>
                <a:gd name="T11" fmla="*/ 26418 h 60"/>
                <a:gd name="T12" fmla="*/ 0 w 4"/>
                <a:gd name="T13" fmla="*/ 39535 h 60"/>
                <a:gd name="T14" fmla="*/ 3035 w 4"/>
                <a:gd name="T15" fmla="*/ 39535 h 60"/>
                <a:gd name="T16" fmla="*/ 3035 w 4"/>
                <a:gd name="T17" fmla="*/ 26418 h 60"/>
                <a:gd name="T18" fmla="*/ 0 w 4"/>
                <a:gd name="T19" fmla="*/ 2641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Freeform 35">
              <a:extLst>
                <a:ext uri="{FF2B5EF4-FFF2-40B4-BE49-F238E27FC236}">
                  <a16:creationId xmlns:a16="http://schemas.microsoft.com/office/drawing/2014/main" id="{87560E86-F769-4332-975A-E97CCFCF9BD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3035 w 4"/>
                <a:gd name="T5" fmla="*/ 13009 h 60"/>
                <a:gd name="T6" fmla="*/ 3035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3035 w 4"/>
                <a:gd name="T15" fmla="*/ 39021 h 60"/>
                <a:gd name="T16" fmla="*/ 3035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Freeform 36">
              <a:extLst>
                <a:ext uri="{FF2B5EF4-FFF2-40B4-BE49-F238E27FC236}">
                  <a16:creationId xmlns:a16="http://schemas.microsoft.com/office/drawing/2014/main" id="{B5C31115-F2E9-4B37-A02C-7C194FA9F64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143 h 60"/>
                <a:gd name="T4" fmla="*/ 3035 w 4"/>
                <a:gd name="T5" fmla="*/ 13143 h 60"/>
                <a:gd name="T6" fmla="*/ 3035 w 4"/>
                <a:gd name="T7" fmla="*/ 0 h 60"/>
                <a:gd name="T8" fmla="*/ 0 w 4"/>
                <a:gd name="T9" fmla="*/ 0 h 60"/>
                <a:gd name="T10" fmla="*/ 0 w 4"/>
                <a:gd name="T11" fmla="*/ 26418 h 60"/>
                <a:gd name="T12" fmla="*/ 0 w 4"/>
                <a:gd name="T13" fmla="*/ 39535 h 60"/>
                <a:gd name="T14" fmla="*/ 3035 w 4"/>
                <a:gd name="T15" fmla="*/ 39535 h 60"/>
                <a:gd name="T16" fmla="*/ 3035 w 4"/>
                <a:gd name="T17" fmla="*/ 26418 h 60"/>
                <a:gd name="T18" fmla="*/ 0 w 4"/>
                <a:gd name="T19" fmla="*/ 2641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Freeform 37">
              <a:extLst>
                <a:ext uri="{FF2B5EF4-FFF2-40B4-BE49-F238E27FC236}">
                  <a16:creationId xmlns:a16="http://schemas.microsoft.com/office/drawing/2014/main" id="{238FD11F-13B5-4BA6-8A6E-BB26D65181C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3035 w 4"/>
                <a:gd name="T5" fmla="*/ 13009 h 60"/>
                <a:gd name="T6" fmla="*/ 3035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3035 w 4"/>
                <a:gd name="T15" fmla="*/ 39021 h 60"/>
                <a:gd name="T16" fmla="*/ 3035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Freeform 38">
              <a:extLst>
                <a:ext uri="{FF2B5EF4-FFF2-40B4-BE49-F238E27FC236}">
                  <a16:creationId xmlns:a16="http://schemas.microsoft.com/office/drawing/2014/main" id="{F41E3F10-2556-410F-B881-4F214C8055A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3035 w 4"/>
                <a:gd name="T5" fmla="*/ 13009 h 60"/>
                <a:gd name="T6" fmla="*/ 3035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3035 w 4"/>
                <a:gd name="T15" fmla="*/ 39021 h 60"/>
                <a:gd name="T16" fmla="*/ 3035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Freeform 39">
              <a:extLst>
                <a:ext uri="{FF2B5EF4-FFF2-40B4-BE49-F238E27FC236}">
                  <a16:creationId xmlns:a16="http://schemas.microsoft.com/office/drawing/2014/main" id="{5D095E03-215B-49DC-A1CD-6C40A0D87E0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3035 w 4"/>
                <a:gd name="T5" fmla="*/ 13009 h 60"/>
                <a:gd name="T6" fmla="*/ 3035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3035 w 4"/>
                <a:gd name="T15" fmla="*/ 39021 h 60"/>
                <a:gd name="T16" fmla="*/ 3035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Freeform 40">
              <a:extLst>
                <a:ext uri="{FF2B5EF4-FFF2-40B4-BE49-F238E27FC236}">
                  <a16:creationId xmlns:a16="http://schemas.microsoft.com/office/drawing/2014/main" id="{D6E4ABCD-E714-4619-BD14-7EC8F74795C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3035 w 4"/>
                <a:gd name="T5" fmla="*/ 13009 h 60"/>
                <a:gd name="T6" fmla="*/ 3035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3035 w 4"/>
                <a:gd name="T15" fmla="*/ 39021 h 60"/>
                <a:gd name="T16" fmla="*/ 3035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Rectangle 41">
              <a:extLst>
                <a:ext uri="{FF2B5EF4-FFF2-40B4-BE49-F238E27FC236}">
                  <a16:creationId xmlns:a16="http://schemas.microsoft.com/office/drawing/2014/main" id="{05865773-B3E5-471E-8704-9956C18455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" y="4269"/>
              <a:ext cx="21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44" name="Rectangle 42">
              <a:extLst>
                <a:ext uri="{FF2B5EF4-FFF2-40B4-BE49-F238E27FC236}">
                  <a16:creationId xmlns:a16="http://schemas.microsoft.com/office/drawing/2014/main" id="{0AA72628-9141-4C0B-A30F-23C763781E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9" y="23"/>
              <a:ext cx="21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45" name="Freeform 43">
              <a:extLst>
                <a:ext uri="{FF2B5EF4-FFF2-40B4-BE49-F238E27FC236}">
                  <a16:creationId xmlns:a16="http://schemas.microsoft.com/office/drawing/2014/main" id="{3AEAAF0F-6DDF-4281-9208-08654673F2D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143 h 60"/>
                <a:gd name="T4" fmla="*/ 3035 w 4"/>
                <a:gd name="T5" fmla="*/ 13143 h 60"/>
                <a:gd name="T6" fmla="*/ 3035 w 4"/>
                <a:gd name="T7" fmla="*/ 0 h 60"/>
                <a:gd name="T8" fmla="*/ 0 w 4"/>
                <a:gd name="T9" fmla="*/ 0 h 60"/>
                <a:gd name="T10" fmla="*/ 0 w 4"/>
                <a:gd name="T11" fmla="*/ 26418 h 60"/>
                <a:gd name="T12" fmla="*/ 0 w 4"/>
                <a:gd name="T13" fmla="*/ 39535 h 60"/>
                <a:gd name="T14" fmla="*/ 3035 w 4"/>
                <a:gd name="T15" fmla="*/ 39535 h 60"/>
                <a:gd name="T16" fmla="*/ 3035 w 4"/>
                <a:gd name="T17" fmla="*/ 26418 h 60"/>
                <a:gd name="T18" fmla="*/ 0 w 4"/>
                <a:gd name="T19" fmla="*/ 2641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Freeform 44">
              <a:extLst>
                <a:ext uri="{FF2B5EF4-FFF2-40B4-BE49-F238E27FC236}">
                  <a16:creationId xmlns:a16="http://schemas.microsoft.com/office/drawing/2014/main" id="{BA481619-4E35-4CAB-8BB4-0A97F647218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3035 w 4"/>
                <a:gd name="T5" fmla="*/ 13009 h 60"/>
                <a:gd name="T6" fmla="*/ 3035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3035 w 4"/>
                <a:gd name="T15" fmla="*/ 39021 h 60"/>
                <a:gd name="T16" fmla="*/ 3035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Freeform 45">
              <a:extLst>
                <a:ext uri="{FF2B5EF4-FFF2-40B4-BE49-F238E27FC236}">
                  <a16:creationId xmlns:a16="http://schemas.microsoft.com/office/drawing/2014/main" id="{CB6885B8-55F3-487F-8E99-508AD88F40A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3035 w 4"/>
                <a:gd name="T5" fmla="*/ 13009 h 60"/>
                <a:gd name="T6" fmla="*/ 3035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3035 w 4"/>
                <a:gd name="T15" fmla="*/ 39021 h 60"/>
                <a:gd name="T16" fmla="*/ 3035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Freeform 46">
              <a:extLst>
                <a:ext uri="{FF2B5EF4-FFF2-40B4-BE49-F238E27FC236}">
                  <a16:creationId xmlns:a16="http://schemas.microsoft.com/office/drawing/2014/main" id="{5C2A0657-3986-44C6-B968-10F83064FBD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143 h 60"/>
                <a:gd name="T4" fmla="*/ 3035 w 4"/>
                <a:gd name="T5" fmla="*/ 13143 h 60"/>
                <a:gd name="T6" fmla="*/ 3035 w 4"/>
                <a:gd name="T7" fmla="*/ 0 h 60"/>
                <a:gd name="T8" fmla="*/ 0 w 4"/>
                <a:gd name="T9" fmla="*/ 0 h 60"/>
                <a:gd name="T10" fmla="*/ 0 w 4"/>
                <a:gd name="T11" fmla="*/ 26418 h 60"/>
                <a:gd name="T12" fmla="*/ 0 w 4"/>
                <a:gd name="T13" fmla="*/ 39535 h 60"/>
                <a:gd name="T14" fmla="*/ 3035 w 4"/>
                <a:gd name="T15" fmla="*/ 39535 h 60"/>
                <a:gd name="T16" fmla="*/ 3035 w 4"/>
                <a:gd name="T17" fmla="*/ 26418 h 60"/>
                <a:gd name="T18" fmla="*/ 0 w 4"/>
                <a:gd name="T19" fmla="*/ 2641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Freeform 47">
              <a:extLst>
                <a:ext uri="{FF2B5EF4-FFF2-40B4-BE49-F238E27FC236}">
                  <a16:creationId xmlns:a16="http://schemas.microsoft.com/office/drawing/2014/main" id="{5A4C7646-3233-46ED-AEFB-EBD9AF399CA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3035 w 4"/>
                <a:gd name="T5" fmla="*/ 13009 h 60"/>
                <a:gd name="T6" fmla="*/ 3035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3035 w 4"/>
                <a:gd name="T15" fmla="*/ 39021 h 60"/>
                <a:gd name="T16" fmla="*/ 3035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Freeform 48">
              <a:extLst>
                <a:ext uri="{FF2B5EF4-FFF2-40B4-BE49-F238E27FC236}">
                  <a16:creationId xmlns:a16="http://schemas.microsoft.com/office/drawing/2014/main" id="{BC19DDA6-01A3-4181-A9E2-FD6FE334862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143 h 60"/>
                <a:gd name="T4" fmla="*/ 3035 w 4"/>
                <a:gd name="T5" fmla="*/ 13143 h 60"/>
                <a:gd name="T6" fmla="*/ 3035 w 4"/>
                <a:gd name="T7" fmla="*/ 0 h 60"/>
                <a:gd name="T8" fmla="*/ 0 w 4"/>
                <a:gd name="T9" fmla="*/ 0 h 60"/>
                <a:gd name="T10" fmla="*/ 0 w 4"/>
                <a:gd name="T11" fmla="*/ 26418 h 60"/>
                <a:gd name="T12" fmla="*/ 0 w 4"/>
                <a:gd name="T13" fmla="*/ 39535 h 60"/>
                <a:gd name="T14" fmla="*/ 3035 w 4"/>
                <a:gd name="T15" fmla="*/ 39535 h 60"/>
                <a:gd name="T16" fmla="*/ 3035 w 4"/>
                <a:gd name="T17" fmla="*/ 26418 h 60"/>
                <a:gd name="T18" fmla="*/ 0 w 4"/>
                <a:gd name="T19" fmla="*/ 2641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Freeform 49">
              <a:extLst>
                <a:ext uri="{FF2B5EF4-FFF2-40B4-BE49-F238E27FC236}">
                  <a16:creationId xmlns:a16="http://schemas.microsoft.com/office/drawing/2014/main" id="{1541A38A-99B3-4B47-8248-F0DCFEBDC8B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3035 w 4"/>
                <a:gd name="T5" fmla="*/ 13009 h 60"/>
                <a:gd name="T6" fmla="*/ 3035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3035 w 4"/>
                <a:gd name="T15" fmla="*/ 39021 h 60"/>
                <a:gd name="T16" fmla="*/ 3035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Freeform 50">
              <a:extLst>
                <a:ext uri="{FF2B5EF4-FFF2-40B4-BE49-F238E27FC236}">
                  <a16:creationId xmlns:a16="http://schemas.microsoft.com/office/drawing/2014/main" id="{DE7C4FE8-62B3-4056-BCBB-F9736F017A6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3035 w 4"/>
                <a:gd name="T5" fmla="*/ 13009 h 60"/>
                <a:gd name="T6" fmla="*/ 3035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3035 w 4"/>
                <a:gd name="T15" fmla="*/ 39021 h 60"/>
                <a:gd name="T16" fmla="*/ 3035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Freeform 51">
              <a:extLst>
                <a:ext uri="{FF2B5EF4-FFF2-40B4-BE49-F238E27FC236}">
                  <a16:creationId xmlns:a16="http://schemas.microsoft.com/office/drawing/2014/main" id="{35E3FDA1-8D1B-4A7D-AD29-99B53AABF12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3035 w 4"/>
                <a:gd name="T5" fmla="*/ 13009 h 60"/>
                <a:gd name="T6" fmla="*/ 3035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3035 w 4"/>
                <a:gd name="T15" fmla="*/ 39021 h 60"/>
                <a:gd name="T16" fmla="*/ 3035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Freeform 52">
              <a:extLst>
                <a:ext uri="{FF2B5EF4-FFF2-40B4-BE49-F238E27FC236}">
                  <a16:creationId xmlns:a16="http://schemas.microsoft.com/office/drawing/2014/main" id="{8FDB6A44-B6E7-4983-B4A0-09F3B958422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3035 w 4"/>
                <a:gd name="T5" fmla="*/ 13009 h 60"/>
                <a:gd name="T6" fmla="*/ 3035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3035 w 4"/>
                <a:gd name="T15" fmla="*/ 39021 h 60"/>
                <a:gd name="T16" fmla="*/ 3035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Rectangle 53">
              <a:extLst>
                <a:ext uri="{FF2B5EF4-FFF2-40B4-BE49-F238E27FC236}">
                  <a16:creationId xmlns:a16="http://schemas.microsoft.com/office/drawing/2014/main" id="{D19BD342-63E5-4D67-98FD-BA6DB345D2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9" y="4269"/>
              <a:ext cx="21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56" name="Rectangle 54">
              <a:extLst>
                <a:ext uri="{FF2B5EF4-FFF2-40B4-BE49-F238E27FC236}">
                  <a16:creationId xmlns:a16="http://schemas.microsoft.com/office/drawing/2014/main" id="{6C580C81-10C8-479E-91F9-82D21A7DE8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4" y="23"/>
              <a:ext cx="21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57" name="Freeform 55">
              <a:extLst>
                <a:ext uri="{FF2B5EF4-FFF2-40B4-BE49-F238E27FC236}">
                  <a16:creationId xmlns:a16="http://schemas.microsoft.com/office/drawing/2014/main" id="{B30E4D5D-A186-4639-A998-9F1C8B06A37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143 h 60"/>
                <a:gd name="T4" fmla="*/ 3035 w 4"/>
                <a:gd name="T5" fmla="*/ 13143 h 60"/>
                <a:gd name="T6" fmla="*/ 3035 w 4"/>
                <a:gd name="T7" fmla="*/ 0 h 60"/>
                <a:gd name="T8" fmla="*/ 0 w 4"/>
                <a:gd name="T9" fmla="*/ 0 h 60"/>
                <a:gd name="T10" fmla="*/ 0 w 4"/>
                <a:gd name="T11" fmla="*/ 26418 h 60"/>
                <a:gd name="T12" fmla="*/ 0 w 4"/>
                <a:gd name="T13" fmla="*/ 39535 h 60"/>
                <a:gd name="T14" fmla="*/ 3035 w 4"/>
                <a:gd name="T15" fmla="*/ 39535 h 60"/>
                <a:gd name="T16" fmla="*/ 3035 w 4"/>
                <a:gd name="T17" fmla="*/ 26418 h 60"/>
                <a:gd name="T18" fmla="*/ 0 w 4"/>
                <a:gd name="T19" fmla="*/ 2641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Freeform 56">
              <a:extLst>
                <a:ext uri="{FF2B5EF4-FFF2-40B4-BE49-F238E27FC236}">
                  <a16:creationId xmlns:a16="http://schemas.microsoft.com/office/drawing/2014/main" id="{BA2546D5-B11B-4E97-AAEC-9559E5D4D60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3035 w 4"/>
                <a:gd name="T5" fmla="*/ 13009 h 60"/>
                <a:gd name="T6" fmla="*/ 3035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3035 w 4"/>
                <a:gd name="T15" fmla="*/ 39021 h 60"/>
                <a:gd name="T16" fmla="*/ 3035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Freeform 57">
              <a:extLst>
                <a:ext uri="{FF2B5EF4-FFF2-40B4-BE49-F238E27FC236}">
                  <a16:creationId xmlns:a16="http://schemas.microsoft.com/office/drawing/2014/main" id="{27D13F54-8799-4733-A6E8-B71150206F4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3035 w 4"/>
                <a:gd name="T5" fmla="*/ 13009 h 60"/>
                <a:gd name="T6" fmla="*/ 3035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3035 w 4"/>
                <a:gd name="T15" fmla="*/ 39021 h 60"/>
                <a:gd name="T16" fmla="*/ 3035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Freeform 58">
              <a:extLst>
                <a:ext uri="{FF2B5EF4-FFF2-40B4-BE49-F238E27FC236}">
                  <a16:creationId xmlns:a16="http://schemas.microsoft.com/office/drawing/2014/main" id="{52B5897F-EABD-4197-B9F7-FD3865AA1E8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143 h 60"/>
                <a:gd name="T4" fmla="*/ 3035 w 4"/>
                <a:gd name="T5" fmla="*/ 13143 h 60"/>
                <a:gd name="T6" fmla="*/ 3035 w 4"/>
                <a:gd name="T7" fmla="*/ 0 h 60"/>
                <a:gd name="T8" fmla="*/ 0 w 4"/>
                <a:gd name="T9" fmla="*/ 0 h 60"/>
                <a:gd name="T10" fmla="*/ 0 w 4"/>
                <a:gd name="T11" fmla="*/ 26418 h 60"/>
                <a:gd name="T12" fmla="*/ 0 w 4"/>
                <a:gd name="T13" fmla="*/ 39535 h 60"/>
                <a:gd name="T14" fmla="*/ 3035 w 4"/>
                <a:gd name="T15" fmla="*/ 39535 h 60"/>
                <a:gd name="T16" fmla="*/ 3035 w 4"/>
                <a:gd name="T17" fmla="*/ 26418 h 60"/>
                <a:gd name="T18" fmla="*/ 0 w 4"/>
                <a:gd name="T19" fmla="*/ 2641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Freeform 59">
              <a:extLst>
                <a:ext uri="{FF2B5EF4-FFF2-40B4-BE49-F238E27FC236}">
                  <a16:creationId xmlns:a16="http://schemas.microsoft.com/office/drawing/2014/main" id="{7B07B3D2-5F69-4310-9F95-6BAE17E7653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3035 w 4"/>
                <a:gd name="T5" fmla="*/ 13009 h 60"/>
                <a:gd name="T6" fmla="*/ 3035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3035 w 4"/>
                <a:gd name="T15" fmla="*/ 39021 h 60"/>
                <a:gd name="T16" fmla="*/ 3035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Freeform 60">
              <a:extLst>
                <a:ext uri="{FF2B5EF4-FFF2-40B4-BE49-F238E27FC236}">
                  <a16:creationId xmlns:a16="http://schemas.microsoft.com/office/drawing/2014/main" id="{D654BBE0-A894-4C5D-B23A-8CCE187CB26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143 h 60"/>
                <a:gd name="T4" fmla="*/ 3035 w 4"/>
                <a:gd name="T5" fmla="*/ 13143 h 60"/>
                <a:gd name="T6" fmla="*/ 3035 w 4"/>
                <a:gd name="T7" fmla="*/ 0 h 60"/>
                <a:gd name="T8" fmla="*/ 0 w 4"/>
                <a:gd name="T9" fmla="*/ 0 h 60"/>
                <a:gd name="T10" fmla="*/ 0 w 4"/>
                <a:gd name="T11" fmla="*/ 26418 h 60"/>
                <a:gd name="T12" fmla="*/ 0 w 4"/>
                <a:gd name="T13" fmla="*/ 39535 h 60"/>
                <a:gd name="T14" fmla="*/ 3035 w 4"/>
                <a:gd name="T15" fmla="*/ 39535 h 60"/>
                <a:gd name="T16" fmla="*/ 3035 w 4"/>
                <a:gd name="T17" fmla="*/ 26418 h 60"/>
                <a:gd name="T18" fmla="*/ 0 w 4"/>
                <a:gd name="T19" fmla="*/ 2641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Freeform 61">
              <a:extLst>
                <a:ext uri="{FF2B5EF4-FFF2-40B4-BE49-F238E27FC236}">
                  <a16:creationId xmlns:a16="http://schemas.microsoft.com/office/drawing/2014/main" id="{B8CC1900-1C56-44C8-BBE1-F09A5E8A794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3035 w 4"/>
                <a:gd name="T5" fmla="*/ 13009 h 60"/>
                <a:gd name="T6" fmla="*/ 3035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3035 w 4"/>
                <a:gd name="T15" fmla="*/ 39021 h 60"/>
                <a:gd name="T16" fmla="*/ 3035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Freeform 62">
              <a:extLst>
                <a:ext uri="{FF2B5EF4-FFF2-40B4-BE49-F238E27FC236}">
                  <a16:creationId xmlns:a16="http://schemas.microsoft.com/office/drawing/2014/main" id="{D974BE4F-88FB-4CC2-BF57-ACE9EF79A4F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3035 w 4"/>
                <a:gd name="T5" fmla="*/ 13009 h 60"/>
                <a:gd name="T6" fmla="*/ 3035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3035 w 4"/>
                <a:gd name="T15" fmla="*/ 39021 h 60"/>
                <a:gd name="T16" fmla="*/ 3035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Freeform 63">
              <a:extLst>
                <a:ext uri="{FF2B5EF4-FFF2-40B4-BE49-F238E27FC236}">
                  <a16:creationId xmlns:a16="http://schemas.microsoft.com/office/drawing/2014/main" id="{C8FA2891-DFD5-4873-B440-5783D01FB20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3035 w 4"/>
                <a:gd name="T5" fmla="*/ 13009 h 60"/>
                <a:gd name="T6" fmla="*/ 3035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3035 w 4"/>
                <a:gd name="T15" fmla="*/ 39021 h 60"/>
                <a:gd name="T16" fmla="*/ 3035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Freeform 64">
              <a:extLst>
                <a:ext uri="{FF2B5EF4-FFF2-40B4-BE49-F238E27FC236}">
                  <a16:creationId xmlns:a16="http://schemas.microsoft.com/office/drawing/2014/main" id="{C4320C28-E89D-41F4-B325-4C66CF60FC3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3035 w 4"/>
                <a:gd name="T5" fmla="*/ 13009 h 60"/>
                <a:gd name="T6" fmla="*/ 3035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3035 w 4"/>
                <a:gd name="T15" fmla="*/ 39021 h 60"/>
                <a:gd name="T16" fmla="*/ 3035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Rectangle 65">
              <a:extLst>
                <a:ext uri="{FF2B5EF4-FFF2-40B4-BE49-F238E27FC236}">
                  <a16:creationId xmlns:a16="http://schemas.microsoft.com/office/drawing/2014/main" id="{5EADD744-0EE3-4244-AB51-0A159B72D4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4" y="4269"/>
              <a:ext cx="21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68" name="Rectangle 66">
              <a:extLst>
                <a:ext uri="{FF2B5EF4-FFF2-40B4-BE49-F238E27FC236}">
                  <a16:creationId xmlns:a16="http://schemas.microsoft.com/office/drawing/2014/main" id="{AF3F8A88-F044-4A49-ADAE-4A2204AB60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9" y="23"/>
              <a:ext cx="21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69" name="Freeform 67">
              <a:extLst>
                <a:ext uri="{FF2B5EF4-FFF2-40B4-BE49-F238E27FC236}">
                  <a16:creationId xmlns:a16="http://schemas.microsoft.com/office/drawing/2014/main" id="{80319C9E-50CC-4A60-906C-3458F422031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143 h 60"/>
                <a:gd name="T4" fmla="*/ 3035 w 4"/>
                <a:gd name="T5" fmla="*/ 13143 h 60"/>
                <a:gd name="T6" fmla="*/ 3035 w 4"/>
                <a:gd name="T7" fmla="*/ 0 h 60"/>
                <a:gd name="T8" fmla="*/ 0 w 4"/>
                <a:gd name="T9" fmla="*/ 0 h 60"/>
                <a:gd name="T10" fmla="*/ 0 w 4"/>
                <a:gd name="T11" fmla="*/ 26418 h 60"/>
                <a:gd name="T12" fmla="*/ 0 w 4"/>
                <a:gd name="T13" fmla="*/ 39535 h 60"/>
                <a:gd name="T14" fmla="*/ 3035 w 4"/>
                <a:gd name="T15" fmla="*/ 39535 h 60"/>
                <a:gd name="T16" fmla="*/ 3035 w 4"/>
                <a:gd name="T17" fmla="*/ 26418 h 60"/>
                <a:gd name="T18" fmla="*/ 0 w 4"/>
                <a:gd name="T19" fmla="*/ 2641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Freeform 68">
              <a:extLst>
                <a:ext uri="{FF2B5EF4-FFF2-40B4-BE49-F238E27FC236}">
                  <a16:creationId xmlns:a16="http://schemas.microsoft.com/office/drawing/2014/main" id="{C05A057D-D356-4B7D-A474-469674FEAB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3035 w 4"/>
                <a:gd name="T5" fmla="*/ 13009 h 60"/>
                <a:gd name="T6" fmla="*/ 3035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3035 w 4"/>
                <a:gd name="T15" fmla="*/ 39021 h 60"/>
                <a:gd name="T16" fmla="*/ 3035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Freeform 69">
              <a:extLst>
                <a:ext uri="{FF2B5EF4-FFF2-40B4-BE49-F238E27FC236}">
                  <a16:creationId xmlns:a16="http://schemas.microsoft.com/office/drawing/2014/main" id="{9C5D4C65-31DD-45AD-9268-6DFD872CB8D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3035 w 4"/>
                <a:gd name="T5" fmla="*/ 13009 h 60"/>
                <a:gd name="T6" fmla="*/ 3035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3035 w 4"/>
                <a:gd name="T15" fmla="*/ 39021 h 60"/>
                <a:gd name="T16" fmla="*/ 3035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Freeform 70">
              <a:extLst>
                <a:ext uri="{FF2B5EF4-FFF2-40B4-BE49-F238E27FC236}">
                  <a16:creationId xmlns:a16="http://schemas.microsoft.com/office/drawing/2014/main" id="{B8739BC0-7BEB-4B6A-B568-A19B11D39E3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143 h 60"/>
                <a:gd name="T4" fmla="*/ 3035 w 4"/>
                <a:gd name="T5" fmla="*/ 13143 h 60"/>
                <a:gd name="T6" fmla="*/ 3035 w 4"/>
                <a:gd name="T7" fmla="*/ 0 h 60"/>
                <a:gd name="T8" fmla="*/ 0 w 4"/>
                <a:gd name="T9" fmla="*/ 0 h 60"/>
                <a:gd name="T10" fmla="*/ 0 w 4"/>
                <a:gd name="T11" fmla="*/ 26418 h 60"/>
                <a:gd name="T12" fmla="*/ 0 w 4"/>
                <a:gd name="T13" fmla="*/ 39535 h 60"/>
                <a:gd name="T14" fmla="*/ 3035 w 4"/>
                <a:gd name="T15" fmla="*/ 39535 h 60"/>
                <a:gd name="T16" fmla="*/ 3035 w 4"/>
                <a:gd name="T17" fmla="*/ 26418 h 60"/>
                <a:gd name="T18" fmla="*/ 0 w 4"/>
                <a:gd name="T19" fmla="*/ 2641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Freeform 71">
              <a:extLst>
                <a:ext uri="{FF2B5EF4-FFF2-40B4-BE49-F238E27FC236}">
                  <a16:creationId xmlns:a16="http://schemas.microsoft.com/office/drawing/2014/main" id="{9127C6BB-7BA6-4DCA-B3BA-191CAA59881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3035 w 4"/>
                <a:gd name="T5" fmla="*/ 13009 h 60"/>
                <a:gd name="T6" fmla="*/ 3035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3035 w 4"/>
                <a:gd name="T15" fmla="*/ 39021 h 60"/>
                <a:gd name="T16" fmla="*/ 3035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Freeform 72">
              <a:extLst>
                <a:ext uri="{FF2B5EF4-FFF2-40B4-BE49-F238E27FC236}">
                  <a16:creationId xmlns:a16="http://schemas.microsoft.com/office/drawing/2014/main" id="{8528A8FC-F3DA-4352-8C29-72B9F5D38BB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143 h 60"/>
                <a:gd name="T4" fmla="*/ 3035 w 4"/>
                <a:gd name="T5" fmla="*/ 13143 h 60"/>
                <a:gd name="T6" fmla="*/ 3035 w 4"/>
                <a:gd name="T7" fmla="*/ 0 h 60"/>
                <a:gd name="T8" fmla="*/ 0 w 4"/>
                <a:gd name="T9" fmla="*/ 0 h 60"/>
                <a:gd name="T10" fmla="*/ 0 w 4"/>
                <a:gd name="T11" fmla="*/ 26418 h 60"/>
                <a:gd name="T12" fmla="*/ 0 w 4"/>
                <a:gd name="T13" fmla="*/ 39535 h 60"/>
                <a:gd name="T14" fmla="*/ 3035 w 4"/>
                <a:gd name="T15" fmla="*/ 39535 h 60"/>
                <a:gd name="T16" fmla="*/ 3035 w 4"/>
                <a:gd name="T17" fmla="*/ 26418 h 60"/>
                <a:gd name="T18" fmla="*/ 0 w 4"/>
                <a:gd name="T19" fmla="*/ 2641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Freeform 73">
              <a:extLst>
                <a:ext uri="{FF2B5EF4-FFF2-40B4-BE49-F238E27FC236}">
                  <a16:creationId xmlns:a16="http://schemas.microsoft.com/office/drawing/2014/main" id="{64DB6B2C-0173-4EDD-93CB-84AD4BE12BF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3035 w 4"/>
                <a:gd name="T5" fmla="*/ 13009 h 60"/>
                <a:gd name="T6" fmla="*/ 3035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3035 w 4"/>
                <a:gd name="T15" fmla="*/ 39021 h 60"/>
                <a:gd name="T16" fmla="*/ 3035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Freeform 74">
              <a:extLst>
                <a:ext uri="{FF2B5EF4-FFF2-40B4-BE49-F238E27FC236}">
                  <a16:creationId xmlns:a16="http://schemas.microsoft.com/office/drawing/2014/main" id="{EE28064F-20B4-4EA2-9F0E-887D59580F7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3035 w 4"/>
                <a:gd name="T5" fmla="*/ 13009 h 60"/>
                <a:gd name="T6" fmla="*/ 3035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3035 w 4"/>
                <a:gd name="T15" fmla="*/ 39021 h 60"/>
                <a:gd name="T16" fmla="*/ 3035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Freeform 75">
              <a:extLst>
                <a:ext uri="{FF2B5EF4-FFF2-40B4-BE49-F238E27FC236}">
                  <a16:creationId xmlns:a16="http://schemas.microsoft.com/office/drawing/2014/main" id="{EE615C56-BBD7-44F0-88DA-F0482A6CA1C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3035 w 4"/>
                <a:gd name="T5" fmla="*/ 13009 h 60"/>
                <a:gd name="T6" fmla="*/ 3035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3035 w 4"/>
                <a:gd name="T15" fmla="*/ 39021 h 60"/>
                <a:gd name="T16" fmla="*/ 3035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Freeform 76">
              <a:extLst>
                <a:ext uri="{FF2B5EF4-FFF2-40B4-BE49-F238E27FC236}">
                  <a16:creationId xmlns:a16="http://schemas.microsoft.com/office/drawing/2014/main" id="{909F1122-BFEE-4C2D-B85B-51A3644FE36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3035 w 4"/>
                <a:gd name="T5" fmla="*/ 13009 h 60"/>
                <a:gd name="T6" fmla="*/ 3035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3035 w 4"/>
                <a:gd name="T15" fmla="*/ 39021 h 60"/>
                <a:gd name="T16" fmla="*/ 3035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Rectangle 77">
              <a:extLst>
                <a:ext uri="{FF2B5EF4-FFF2-40B4-BE49-F238E27FC236}">
                  <a16:creationId xmlns:a16="http://schemas.microsoft.com/office/drawing/2014/main" id="{55B3A05E-D3E8-4F7B-AC61-403C107E9F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9" y="4269"/>
              <a:ext cx="21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80" name="Rectangle 78">
              <a:extLst>
                <a:ext uri="{FF2B5EF4-FFF2-40B4-BE49-F238E27FC236}">
                  <a16:creationId xmlns:a16="http://schemas.microsoft.com/office/drawing/2014/main" id="{987049CA-E8C4-4806-9BFD-039FBCDCC0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0" y="23"/>
              <a:ext cx="20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81" name="Freeform 79">
              <a:extLst>
                <a:ext uri="{FF2B5EF4-FFF2-40B4-BE49-F238E27FC236}">
                  <a16:creationId xmlns:a16="http://schemas.microsoft.com/office/drawing/2014/main" id="{6128EBB4-E311-44C1-9EA6-1B063841594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143 h 60"/>
                <a:gd name="T4" fmla="*/ 2500 w 4"/>
                <a:gd name="T5" fmla="*/ 13143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418 h 60"/>
                <a:gd name="T12" fmla="*/ 0 w 4"/>
                <a:gd name="T13" fmla="*/ 39535 h 60"/>
                <a:gd name="T14" fmla="*/ 2500 w 4"/>
                <a:gd name="T15" fmla="*/ 39535 h 60"/>
                <a:gd name="T16" fmla="*/ 2500 w 4"/>
                <a:gd name="T17" fmla="*/ 26418 h 60"/>
                <a:gd name="T18" fmla="*/ 0 w 4"/>
                <a:gd name="T19" fmla="*/ 2641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Freeform 80">
              <a:extLst>
                <a:ext uri="{FF2B5EF4-FFF2-40B4-BE49-F238E27FC236}">
                  <a16:creationId xmlns:a16="http://schemas.microsoft.com/office/drawing/2014/main" id="{9CE7523A-F47E-4F88-BB00-3D3E62D5CDD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2500 w 4"/>
                <a:gd name="T5" fmla="*/ 13009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2500 w 4"/>
                <a:gd name="T15" fmla="*/ 39021 h 60"/>
                <a:gd name="T16" fmla="*/ 2500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Freeform 81">
              <a:extLst>
                <a:ext uri="{FF2B5EF4-FFF2-40B4-BE49-F238E27FC236}">
                  <a16:creationId xmlns:a16="http://schemas.microsoft.com/office/drawing/2014/main" id="{7731C53F-DCA8-4C72-8AF9-51BCC155C22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2500 w 4"/>
                <a:gd name="T5" fmla="*/ 13009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2500 w 4"/>
                <a:gd name="T15" fmla="*/ 39021 h 60"/>
                <a:gd name="T16" fmla="*/ 2500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Freeform 82">
              <a:extLst>
                <a:ext uri="{FF2B5EF4-FFF2-40B4-BE49-F238E27FC236}">
                  <a16:creationId xmlns:a16="http://schemas.microsoft.com/office/drawing/2014/main" id="{C568AEBA-66D8-4980-8F3D-51A514542D7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143 h 60"/>
                <a:gd name="T4" fmla="*/ 2500 w 4"/>
                <a:gd name="T5" fmla="*/ 13143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418 h 60"/>
                <a:gd name="T12" fmla="*/ 0 w 4"/>
                <a:gd name="T13" fmla="*/ 39535 h 60"/>
                <a:gd name="T14" fmla="*/ 2500 w 4"/>
                <a:gd name="T15" fmla="*/ 39535 h 60"/>
                <a:gd name="T16" fmla="*/ 2500 w 4"/>
                <a:gd name="T17" fmla="*/ 26418 h 60"/>
                <a:gd name="T18" fmla="*/ 0 w 4"/>
                <a:gd name="T19" fmla="*/ 2641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Freeform 83">
              <a:extLst>
                <a:ext uri="{FF2B5EF4-FFF2-40B4-BE49-F238E27FC236}">
                  <a16:creationId xmlns:a16="http://schemas.microsoft.com/office/drawing/2014/main" id="{FE3D1590-AFDB-4DFB-8093-F964814731F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2500 w 4"/>
                <a:gd name="T5" fmla="*/ 13009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2500 w 4"/>
                <a:gd name="T15" fmla="*/ 39021 h 60"/>
                <a:gd name="T16" fmla="*/ 2500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Freeform 84">
              <a:extLst>
                <a:ext uri="{FF2B5EF4-FFF2-40B4-BE49-F238E27FC236}">
                  <a16:creationId xmlns:a16="http://schemas.microsoft.com/office/drawing/2014/main" id="{B798B484-36B7-4CC8-B633-53B590F0100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143 h 60"/>
                <a:gd name="T4" fmla="*/ 2500 w 4"/>
                <a:gd name="T5" fmla="*/ 13143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418 h 60"/>
                <a:gd name="T12" fmla="*/ 0 w 4"/>
                <a:gd name="T13" fmla="*/ 39535 h 60"/>
                <a:gd name="T14" fmla="*/ 2500 w 4"/>
                <a:gd name="T15" fmla="*/ 39535 h 60"/>
                <a:gd name="T16" fmla="*/ 2500 w 4"/>
                <a:gd name="T17" fmla="*/ 26418 h 60"/>
                <a:gd name="T18" fmla="*/ 0 w 4"/>
                <a:gd name="T19" fmla="*/ 2641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Freeform 85">
              <a:extLst>
                <a:ext uri="{FF2B5EF4-FFF2-40B4-BE49-F238E27FC236}">
                  <a16:creationId xmlns:a16="http://schemas.microsoft.com/office/drawing/2014/main" id="{D510D750-DD20-4C21-BADC-04634095563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2500 w 4"/>
                <a:gd name="T5" fmla="*/ 13009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2500 w 4"/>
                <a:gd name="T15" fmla="*/ 39021 h 60"/>
                <a:gd name="T16" fmla="*/ 2500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Freeform 86">
              <a:extLst>
                <a:ext uri="{FF2B5EF4-FFF2-40B4-BE49-F238E27FC236}">
                  <a16:creationId xmlns:a16="http://schemas.microsoft.com/office/drawing/2014/main" id="{6C4FE399-ACFD-4BFA-B51A-7030394A0EE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2500 w 4"/>
                <a:gd name="T5" fmla="*/ 13009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2500 w 4"/>
                <a:gd name="T15" fmla="*/ 39021 h 60"/>
                <a:gd name="T16" fmla="*/ 2500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Freeform 87">
              <a:extLst>
                <a:ext uri="{FF2B5EF4-FFF2-40B4-BE49-F238E27FC236}">
                  <a16:creationId xmlns:a16="http://schemas.microsoft.com/office/drawing/2014/main" id="{2D13AD69-6924-4ED0-BA5D-579E9286D9F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2500 w 4"/>
                <a:gd name="T5" fmla="*/ 13009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2500 w 4"/>
                <a:gd name="T15" fmla="*/ 39021 h 60"/>
                <a:gd name="T16" fmla="*/ 2500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Freeform 88">
              <a:extLst>
                <a:ext uri="{FF2B5EF4-FFF2-40B4-BE49-F238E27FC236}">
                  <a16:creationId xmlns:a16="http://schemas.microsoft.com/office/drawing/2014/main" id="{81A3AF14-F6DC-45D2-8329-8B2A1D38CB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2500 w 4"/>
                <a:gd name="T5" fmla="*/ 13009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2500 w 4"/>
                <a:gd name="T15" fmla="*/ 39021 h 60"/>
                <a:gd name="T16" fmla="*/ 2500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Rectangle 89">
              <a:extLst>
                <a:ext uri="{FF2B5EF4-FFF2-40B4-BE49-F238E27FC236}">
                  <a16:creationId xmlns:a16="http://schemas.microsoft.com/office/drawing/2014/main" id="{A86B3916-E3F6-461A-BF62-5E89D580BE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0" y="4269"/>
              <a:ext cx="20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92" name="Rectangle 90">
              <a:extLst>
                <a:ext uri="{FF2B5EF4-FFF2-40B4-BE49-F238E27FC236}">
                  <a16:creationId xmlns:a16="http://schemas.microsoft.com/office/drawing/2014/main" id="{BB03386D-2D3A-45DE-BCC3-1DAAB0F796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5" y="23"/>
              <a:ext cx="20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93" name="Freeform 91">
              <a:extLst>
                <a:ext uri="{FF2B5EF4-FFF2-40B4-BE49-F238E27FC236}">
                  <a16:creationId xmlns:a16="http://schemas.microsoft.com/office/drawing/2014/main" id="{DC25D66B-9DFD-44C4-8288-0CB1ACE7D7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143 h 60"/>
                <a:gd name="T4" fmla="*/ 2500 w 4"/>
                <a:gd name="T5" fmla="*/ 13143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418 h 60"/>
                <a:gd name="T12" fmla="*/ 0 w 4"/>
                <a:gd name="T13" fmla="*/ 39535 h 60"/>
                <a:gd name="T14" fmla="*/ 2500 w 4"/>
                <a:gd name="T15" fmla="*/ 39535 h 60"/>
                <a:gd name="T16" fmla="*/ 2500 w 4"/>
                <a:gd name="T17" fmla="*/ 26418 h 60"/>
                <a:gd name="T18" fmla="*/ 0 w 4"/>
                <a:gd name="T19" fmla="*/ 2641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Freeform 92">
              <a:extLst>
                <a:ext uri="{FF2B5EF4-FFF2-40B4-BE49-F238E27FC236}">
                  <a16:creationId xmlns:a16="http://schemas.microsoft.com/office/drawing/2014/main" id="{8EA7ACA8-6532-48D0-8221-B5A620DE1DF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2500 w 4"/>
                <a:gd name="T5" fmla="*/ 13009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2500 w 4"/>
                <a:gd name="T15" fmla="*/ 39021 h 60"/>
                <a:gd name="T16" fmla="*/ 2500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" name="Freeform 93">
              <a:extLst>
                <a:ext uri="{FF2B5EF4-FFF2-40B4-BE49-F238E27FC236}">
                  <a16:creationId xmlns:a16="http://schemas.microsoft.com/office/drawing/2014/main" id="{1DE3C257-D5E5-4B62-BFC5-1A84026A0DA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2500 w 4"/>
                <a:gd name="T5" fmla="*/ 13009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2500 w 4"/>
                <a:gd name="T15" fmla="*/ 39021 h 60"/>
                <a:gd name="T16" fmla="*/ 2500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" name="Freeform 94">
              <a:extLst>
                <a:ext uri="{FF2B5EF4-FFF2-40B4-BE49-F238E27FC236}">
                  <a16:creationId xmlns:a16="http://schemas.microsoft.com/office/drawing/2014/main" id="{836F5E20-7BC6-4A71-99A8-426AFDADFF3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143 h 60"/>
                <a:gd name="T4" fmla="*/ 2500 w 4"/>
                <a:gd name="T5" fmla="*/ 13143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418 h 60"/>
                <a:gd name="T12" fmla="*/ 0 w 4"/>
                <a:gd name="T13" fmla="*/ 39535 h 60"/>
                <a:gd name="T14" fmla="*/ 2500 w 4"/>
                <a:gd name="T15" fmla="*/ 39535 h 60"/>
                <a:gd name="T16" fmla="*/ 2500 w 4"/>
                <a:gd name="T17" fmla="*/ 26418 h 60"/>
                <a:gd name="T18" fmla="*/ 0 w 4"/>
                <a:gd name="T19" fmla="*/ 2641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Freeform 95">
              <a:extLst>
                <a:ext uri="{FF2B5EF4-FFF2-40B4-BE49-F238E27FC236}">
                  <a16:creationId xmlns:a16="http://schemas.microsoft.com/office/drawing/2014/main" id="{ABEEBF20-8E38-46A3-A315-EF584685923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2500 w 4"/>
                <a:gd name="T5" fmla="*/ 13009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2500 w 4"/>
                <a:gd name="T15" fmla="*/ 39021 h 60"/>
                <a:gd name="T16" fmla="*/ 2500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" name="Freeform 96">
              <a:extLst>
                <a:ext uri="{FF2B5EF4-FFF2-40B4-BE49-F238E27FC236}">
                  <a16:creationId xmlns:a16="http://schemas.microsoft.com/office/drawing/2014/main" id="{46627AAE-83B4-4846-91F9-7314FD2C696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143 h 60"/>
                <a:gd name="T4" fmla="*/ 2500 w 4"/>
                <a:gd name="T5" fmla="*/ 13143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418 h 60"/>
                <a:gd name="T12" fmla="*/ 0 w 4"/>
                <a:gd name="T13" fmla="*/ 39535 h 60"/>
                <a:gd name="T14" fmla="*/ 2500 w 4"/>
                <a:gd name="T15" fmla="*/ 39535 h 60"/>
                <a:gd name="T16" fmla="*/ 2500 w 4"/>
                <a:gd name="T17" fmla="*/ 26418 h 60"/>
                <a:gd name="T18" fmla="*/ 0 w 4"/>
                <a:gd name="T19" fmla="*/ 2641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" name="Freeform 97">
              <a:extLst>
                <a:ext uri="{FF2B5EF4-FFF2-40B4-BE49-F238E27FC236}">
                  <a16:creationId xmlns:a16="http://schemas.microsoft.com/office/drawing/2014/main" id="{527B73FF-0C57-49D8-9A3D-1F372C4AD48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2500 w 4"/>
                <a:gd name="T5" fmla="*/ 13009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2500 w 4"/>
                <a:gd name="T15" fmla="*/ 39021 h 60"/>
                <a:gd name="T16" fmla="*/ 2500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" name="Freeform 98">
              <a:extLst>
                <a:ext uri="{FF2B5EF4-FFF2-40B4-BE49-F238E27FC236}">
                  <a16:creationId xmlns:a16="http://schemas.microsoft.com/office/drawing/2014/main" id="{C697A49A-F9C1-4AF1-9292-993FD707033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2500 w 4"/>
                <a:gd name="T5" fmla="*/ 13009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2500 w 4"/>
                <a:gd name="T15" fmla="*/ 39021 h 60"/>
                <a:gd name="T16" fmla="*/ 2500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" name="Freeform 99">
              <a:extLst>
                <a:ext uri="{FF2B5EF4-FFF2-40B4-BE49-F238E27FC236}">
                  <a16:creationId xmlns:a16="http://schemas.microsoft.com/office/drawing/2014/main" id="{C90CC7FC-6E7F-4882-A0B7-DD62F115A39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2500 w 4"/>
                <a:gd name="T5" fmla="*/ 13009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2500 w 4"/>
                <a:gd name="T15" fmla="*/ 39021 h 60"/>
                <a:gd name="T16" fmla="*/ 2500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" name="Freeform 100">
              <a:extLst>
                <a:ext uri="{FF2B5EF4-FFF2-40B4-BE49-F238E27FC236}">
                  <a16:creationId xmlns:a16="http://schemas.microsoft.com/office/drawing/2014/main" id="{3EF99D8C-46CF-4D63-8305-15D90B28A30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2500 w 4"/>
                <a:gd name="T5" fmla="*/ 13009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2500 w 4"/>
                <a:gd name="T15" fmla="*/ 39021 h 60"/>
                <a:gd name="T16" fmla="*/ 2500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" name="Rectangle 101">
              <a:extLst>
                <a:ext uri="{FF2B5EF4-FFF2-40B4-BE49-F238E27FC236}">
                  <a16:creationId xmlns:a16="http://schemas.microsoft.com/office/drawing/2014/main" id="{1621F57C-BDE0-418A-A563-A3CC1D9E16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5" y="4269"/>
              <a:ext cx="20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4" name="Rectangle 102">
              <a:extLst>
                <a:ext uri="{FF2B5EF4-FFF2-40B4-BE49-F238E27FC236}">
                  <a16:creationId xmlns:a16="http://schemas.microsoft.com/office/drawing/2014/main" id="{3F51D0B4-6C2C-43C5-B572-BEE9D2F60A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0" y="23"/>
              <a:ext cx="20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5" name="Freeform 103">
              <a:extLst>
                <a:ext uri="{FF2B5EF4-FFF2-40B4-BE49-F238E27FC236}">
                  <a16:creationId xmlns:a16="http://schemas.microsoft.com/office/drawing/2014/main" id="{E7C7DE00-ECA5-47F4-B66B-44963F36490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143 h 60"/>
                <a:gd name="T4" fmla="*/ 2500 w 4"/>
                <a:gd name="T5" fmla="*/ 13143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418 h 60"/>
                <a:gd name="T12" fmla="*/ 0 w 4"/>
                <a:gd name="T13" fmla="*/ 39535 h 60"/>
                <a:gd name="T14" fmla="*/ 2500 w 4"/>
                <a:gd name="T15" fmla="*/ 39535 h 60"/>
                <a:gd name="T16" fmla="*/ 2500 w 4"/>
                <a:gd name="T17" fmla="*/ 26418 h 60"/>
                <a:gd name="T18" fmla="*/ 0 w 4"/>
                <a:gd name="T19" fmla="*/ 2641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" name="Freeform 104">
              <a:extLst>
                <a:ext uri="{FF2B5EF4-FFF2-40B4-BE49-F238E27FC236}">
                  <a16:creationId xmlns:a16="http://schemas.microsoft.com/office/drawing/2014/main" id="{8CA91B67-35FF-4211-8163-E2436B9485E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2500 w 4"/>
                <a:gd name="T5" fmla="*/ 13009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2500 w 4"/>
                <a:gd name="T15" fmla="*/ 39021 h 60"/>
                <a:gd name="T16" fmla="*/ 2500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" name="Freeform 105">
              <a:extLst>
                <a:ext uri="{FF2B5EF4-FFF2-40B4-BE49-F238E27FC236}">
                  <a16:creationId xmlns:a16="http://schemas.microsoft.com/office/drawing/2014/main" id="{4D3673FD-FDED-4B27-BC71-3E19B18165B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2500 w 4"/>
                <a:gd name="T5" fmla="*/ 13009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2500 w 4"/>
                <a:gd name="T15" fmla="*/ 39021 h 60"/>
                <a:gd name="T16" fmla="*/ 2500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" name="Freeform 106">
              <a:extLst>
                <a:ext uri="{FF2B5EF4-FFF2-40B4-BE49-F238E27FC236}">
                  <a16:creationId xmlns:a16="http://schemas.microsoft.com/office/drawing/2014/main" id="{1A51F434-4175-45D3-8269-844E492D7B7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143 h 60"/>
                <a:gd name="T4" fmla="*/ 2500 w 4"/>
                <a:gd name="T5" fmla="*/ 13143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418 h 60"/>
                <a:gd name="T12" fmla="*/ 0 w 4"/>
                <a:gd name="T13" fmla="*/ 39535 h 60"/>
                <a:gd name="T14" fmla="*/ 2500 w 4"/>
                <a:gd name="T15" fmla="*/ 39535 h 60"/>
                <a:gd name="T16" fmla="*/ 2500 w 4"/>
                <a:gd name="T17" fmla="*/ 26418 h 60"/>
                <a:gd name="T18" fmla="*/ 0 w 4"/>
                <a:gd name="T19" fmla="*/ 2641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" name="Freeform 107">
              <a:extLst>
                <a:ext uri="{FF2B5EF4-FFF2-40B4-BE49-F238E27FC236}">
                  <a16:creationId xmlns:a16="http://schemas.microsoft.com/office/drawing/2014/main" id="{0A04F332-933F-4654-A8D5-2BC449A4205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2500 w 4"/>
                <a:gd name="T5" fmla="*/ 13009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2500 w 4"/>
                <a:gd name="T15" fmla="*/ 39021 h 60"/>
                <a:gd name="T16" fmla="*/ 2500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" name="Freeform 108">
              <a:extLst>
                <a:ext uri="{FF2B5EF4-FFF2-40B4-BE49-F238E27FC236}">
                  <a16:creationId xmlns:a16="http://schemas.microsoft.com/office/drawing/2014/main" id="{148DBCD5-0E65-4D03-95E8-436995D43F5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143 h 60"/>
                <a:gd name="T4" fmla="*/ 2500 w 4"/>
                <a:gd name="T5" fmla="*/ 13143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418 h 60"/>
                <a:gd name="T12" fmla="*/ 0 w 4"/>
                <a:gd name="T13" fmla="*/ 39535 h 60"/>
                <a:gd name="T14" fmla="*/ 2500 w 4"/>
                <a:gd name="T15" fmla="*/ 39535 h 60"/>
                <a:gd name="T16" fmla="*/ 2500 w 4"/>
                <a:gd name="T17" fmla="*/ 26418 h 60"/>
                <a:gd name="T18" fmla="*/ 0 w 4"/>
                <a:gd name="T19" fmla="*/ 2641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" name="Freeform 109">
              <a:extLst>
                <a:ext uri="{FF2B5EF4-FFF2-40B4-BE49-F238E27FC236}">
                  <a16:creationId xmlns:a16="http://schemas.microsoft.com/office/drawing/2014/main" id="{6402E601-8016-46B3-9599-FA323D0BCA3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2500 w 4"/>
                <a:gd name="T5" fmla="*/ 13009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2500 w 4"/>
                <a:gd name="T15" fmla="*/ 39021 h 60"/>
                <a:gd name="T16" fmla="*/ 2500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" name="Freeform 110">
              <a:extLst>
                <a:ext uri="{FF2B5EF4-FFF2-40B4-BE49-F238E27FC236}">
                  <a16:creationId xmlns:a16="http://schemas.microsoft.com/office/drawing/2014/main" id="{C1EA5A03-3FFF-47A8-B586-832AB4A5624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2500 w 4"/>
                <a:gd name="T5" fmla="*/ 13009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2500 w 4"/>
                <a:gd name="T15" fmla="*/ 39021 h 60"/>
                <a:gd name="T16" fmla="*/ 2500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" name="Freeform 111">
              <a:extLst>
                <a:ext uri="{FF2B5EF4-FFF2-40B4-BE49-F238E27FC236}">
                  <a16:creationId xmlns:a16="http://schemas.microsoft.com/office/drawing/2014/main" id="{5CB9377C-EC47-4056-9621-7872C5CDCBD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2500 w 4"/>
                <a:gd name="T5" fmla="*/ 13009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2500 w 4"/>
                <a:gd name="T15" fmla="*/ 39021 h 60"/>
                <a:gd name="T16" fmla="*/ 2500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" name="Freeform 112">
              <a:extLst>
                <a:ext uri="{FF2B5EF4-FFF2-40B4-BE49-F238E27FC236}">
                  <a16:creationId xmlns:a16="http://schemas.microsoft.com/office/drawing/2014/main" id="{76B68C7A-4328-4DCF-9733-5024638B656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2500 w 4"/>
                <a:gd name="T5" fmla="*/ 13009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2500 w 4"/>
                <a:gd name="T15" fmla="*/ 39021 h 60"/>
                <a:gd name="T16" fmla="*/ 2500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" name="Rectangle 113">
              <a:extLst>
                <a:ext uri="{FF2B5EF4-FFF2-40B4-BE49-F238E27FC236}">
                  <a16:creationId xmlns:a16="http://schemas.microsoft.com/office/drawing/2014/main" id="{213290F4-0D89-47C6-A2F4-C6171EBF50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0" y="4269"/>
              <a:ext cx="20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16" name="Rectangle 114">
              <a:extLst>
                <a:ext uri="{FF2B5EF4-FFF2-40B4-BE49-F238E27FC236}">
                  <a16:creationId xmlns:a16="http://schemas.microsoft.com/office/drawing/2014/main" id="{95A32DC7-412A-4DAD-971A-EE641CF7CF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0" y="23"/>
              <a:ext cx="20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17" name="Freeform 115">
              <a:extLst>
                <a:ext uri="{FF2B5EF4-FFF2-40B4-BE49-F238E27FC236}">
                  <a16:creationId xmlns:a16="http://schemas.microsoft.com/office/drawing/2014/main" id="{5EDAAD62-C2DC-495D-B3DD-5C295EF69C6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143 h 60"/>
                <a:gd name="T4" fmla="*/ 2500 w 4"/>
                <a:gd name="T5" fmla="*/ 13143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418 h 60"/>
                <a:gd name="T12" fmla="*/ 0 w 4"/>
                <a:gd name="T13" fmla="*/ 39535 h 60"/>
                <a:gd name="T14" fmla="*/ 2500 w 4"/>
                <a:gd name="T15" fmla="*/ 39535 h 60"/>
                <a:gd name="T16" fmla="*/ 2500 w 4"/>
                <a:gd name="T17" fmla="*/ 26418 h 60"/>
                <a:gd name="T18" fmla="*/ 0 w 4"/>
                <a:gd name="T19" fmla="*/ 2641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" name="Freeform 116">
              <a:extLst>
                <a:ext uri="{FF2B5EF4-FFF2-40B4-BE49-F238E27FC236}">
                  <a16:creationId xmlns:a16="http://schemas.microsoft.com/office/drawing/2014/main" id="{D8E156F6-3ACF-4A29-8FC2-AFD7FC6A20A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2500 w 4"/>
                <a:gd name="T5" fmla="*/ 13009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2500 w 4"/>
                <a:gd name="T15" fmla="*/ 39021 h 60"/>
                <a:gd name="T16" fmla="*/ 2500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" name="Freeform 117">
              <a:extLst>
                <a:ext uri="{FF2B5EF4-FFF2-40B4-BE49-F238E27FC236}">
                  <a16:creationId xmlns:a16="http://schemas.microsoft.com/office/drawing/2014/main" id="{D5E3FFDC-68D2-46C8-A40F-EE35159196A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2500 w 4"/>
                <a:gd name="T5" fmla="*/ 13009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2500 w 4"/>
                <a:gd name="T15" fmla="*/ 39021 h 60"/>
                <a:gd name="T16" fmla="*/ 2500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" name="Freeform 118">
              <a:extLst>
                <a:ext uri="{FF2B5EF4-FFF2-40B4-BE49-F238E27FC236}">
                  <a16:creationId xmlns:a16="http://schemas.microsoft.com/office/drawing/2014/main" id="{A91DDEB9-C7A6-429F-B92D-8994FE3AB2F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143 h 60"/>
                <a:gd name="T4" fmla="*/ 2500 w 4"/>
                <a:gd name="T5" fmla="*/ 13143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418 h 60"/>
                <a:gd name="T12" fmla="*/ 0 w 4"/>
                <a:gd name="T13" fmla="*/ 39535 h 60"/>
                <a:gd name="T14" fmla="*/ 2500 w 4"/>
                <a:gd name="T15" fmla="*/ 39535 h 60"/>
                <a:gd name="T16" fmla="*/ 2500 w 4"/>
                <a:gd name="T17" fmla="*/ 26418 h 60"/>
                <a:gd name="T18" fmla="*/ 0 w 4"/>
                <a:gd name="T19" fmla="*/ 2641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" name="Freeform 119">
              <a:extLst>
                <a:ext uri="{FF2B5EF4-FFF2-40B4-BE49-F238E27FC236}">
                  <a16:creationId xmlns:a16="http://schemas.microsoft.com/office/drawing/2014/main" id="{956F9AA2-22AC-4052-ACDC-E2895C433F4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2500 w 4"/>
                <a:gd name="T5" fmla="*/ 13009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2500 w 4"/>
                <a:gd name="T15" fmla="*/ 39021 h 60"/>
                <a:gd name="T16" fmla="*/ 2500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" name="Freeform 120">
              <a:extLst>
                <a:ext uri="{FF2B5EF4-FFF2-40B4-BE49-F238E27FC236}">
                  <a16:creationId xmlns:a16="http://schemas.microsoft.com/office/drawing/2014/main" id="{35F8365D-DF58-4414-9D87-B456F55631F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143 h 60"/>
                <a:gd name="T4" fmla="*/ 2500 w 4"/>
                <a:gd name="T5" fmla="*/ 13143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418 h 60"/>
                <a:gd name="T12" fmla="*/ 0 w 4"/>
                <a:gd name="T13" fmla="*/ 39535 h 60"/>
                <a:gd name="T14" fmla="*/ 2500 w 4"/>
                <a:gd name="T15" fmla="*/ 39535 h 60"/>
                <a:gd name="T16" fmla="*/ 2500 w 4"/>
                <a:gd name="T17" fmla="*/ 26418 h 60"/>
                <a:gd name="T18" fmla="*/ 0 w 4"/>
                <a:gd name="T19" fmla="*/ 2641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" name="Freeform 121">
              <a:extLst>
                <a:ext uri="{FF2B5EF4-FFF2-40B4-BE49-F238E27FC236}">
                  <a16:creationId xmlns:a16="http://schemas.microsoft.com/office/drawing/2014/main" id="{024B4FA0-34B4-4A59-8715-AF542FCD59F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2500 w 4"/>
                <a:gd name="T5" fmla="*/ 13009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2500 w 4"/>
                <a:gd name="T15" fmla="*/ 39021 h 60"/>
                <a:gd name="T16" fmla="*/ 2500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" name="Freeform 122">
              <a:extLst>
                <a:ext uri="{FF2B5EF4-FFF2-40B4-BE49-F238E27FC236}">
                  <a16:creationId xmlns:a16="http://schemas.microsoft.com/office/drawing/2014/main" id="{A93D95A4-6826-40D1-A206-429B2F3C93D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2500 w 4"/>
                <a:gd name="T5" fmla="*/ 13009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2500 w 4"/>
                <a:gd name="T15" fmla="*/ 39021 h 60"/>
                <a:gd name="T16" fmla="*/ 2500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" name="Freeform 123">
              <a:extLst>
                <a:ext uri="{FF2B5EF4-FFF2-40B4-BE49-F238E27FC236}">
                  <a16:creationId xmlns:a16="http://schemas.microsoft.com/office/drawing/2014/main" id="{1BD03BA4-05A7-421C-817A-80051447BF9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2500 w 4"/>
                <a:gd name="T5" fmla="*/ 13009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2500 w 4"/>
                <a:gd name="T15" fmla="*/ 39021 h 60"/>
                <a:gd name="T16" fmla="*/ 2500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" name="Freeform 124">
              <a:extLst>
                <a:ext uri="{FF2B5EF4-FFF2-40B4-BE49-F238E27FC236}">
                  <a16:creationId xmlns:a16="http://schemas.microsoft.com/office/drawing/2014/main" id="{C901FC86-A427-40D2-B3C5-4EF8F5857D3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2500 w 4"/>
                <a:gd name="T5" fmla="*/ 13009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2500 w 4"/>
                <a:gd name="T15" fmla="*/ 39021 h 60"/>
                <a:gd name="T16" fmla="*/ 2500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" name="Rectangle 125">
              <a:extLst>
                <a:ext uri="{FF2B5EF4-FFF2-40B4-BE49-F238E27FC236}">
                  <a16:creationId xmlns:a16="http://schemas.microsoft.com/office/drawing/2014/main" id="{66362F44-EC33-4792-AAFB-ECF17974BD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0" y="4269"/>
              <a:ext cx="20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28" name="Rectangle 126">
              <a:extLst>
                <a:ext uri="{FF2B5EF4-FFF2-40B4-BE49-F238E27FC236}">
                  <a16:creationId xmlns:a16="http://schemas.microsoft.com/office/drawing/2014/main" id="{88FB68A4-F60C-40BF-8C53-F83EFF4EA5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5" y="23"/>
              <a:ext cx="20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29" name="Freeform 127">
              <a:extLst>
                <a:ext uri="{FF2B5EF4-FFF2-40B4-BE49-F238E27FC236}">
                  <a16:creationId xmlns:a16="http://schemas.microsoft.com/office/drawing/2014/main" id="{CE2E7654-92CD-463F-B46D-07187FBBADA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143 h 60"/>
                <a:gd name="T4" fmla="*/ 2500 w 4"/>
                <a:gd name="T5" fmla="*/ 13143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418 h 60"/>
                <a:gd name="T12" fmla="*/ 0 w 4"/>
                <a:gd name="T13" fmla="*/ 39535 h 60"/>
                <a:gd name="T14" fmla="*/ 2500 w 4"/>
                <a:gd name="T15" fmla="*/ 39535 h 60"/>
                <a:gd name="T16" fmla="*/ 2500 w 4"/>
                <a:gd name="T17" fmla="*/ 26418 h 60"/>
                <a:gd name="T18" fmla="*/ 0 w 4"/>
                <a:gd name="T19" fmla="*/ 2641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" name="Freeform 128">
              <a:extLst>
                <a:ext uri="{FF2B5EF4-FFF2-40B4-BE49-F238E27FC236}">
                  <a16:creationId xmlns:a16="http://schemas.microsoft.com/office/drawing/2014/main" id="{400187E5-FB89-4E36-8B7A-8387800B2CB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2500 w 4"/>
                <a:gd name="T5" fmla="*/ 13009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2500 w 4"/>
                <a:gd name="T15" fmla="*/ 39021 h 60"/>
                <a:gd name="T16" fmla="*/ 2500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" name="Freeform 129">
              <a:extLst>
                <a:ext uri="{FF2B5EF4-FFF2-40B4-BE49-F238E27FC236}">
                  <a16:creationId xmlns:a16="http://schemas.microsoft.com/office/drawing/2014/main" id="{A898B0AA-D39D-461D-81D4-3D18ED0307D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2500 w 4"/>
                <a:gd name="T5" fmla="*/ 13009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2500 w 4"/>
                <a:gd name="T15" fmla="*/ 39021 h 60"/>
                <a:gd name="T16" fmla="*/ 2500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2" name="Freeform 130">
              <a:extLst>
                <a:ext uri="{FF2B5EF4-FFF2-40B4-BE49-F238E27FC236}">
                  <a16:creationId xmlns:a16="http://schemas.microsoft.com/office/drawing/2014/main" id="{FA8CF63D-2BA3-4798-B2D0-0762713EEA8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143 h 60"/>
                <a:gd name="T4" fmla="*/ 2500 w 4"/>
                <a:gd name="T5" fmla="*/ 13143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418 h 60"/>
                <a:gd name="T12" fmla="*/ 0 w 4"/>
                <a:gd name="T13" fmla="*/ 39535 h 60"/>
                <a:gd name="T14" fmla="*/ 2500 w 4"/>
                <a:gd name="T15" fmla="*/ 39535 h 60"/>
                <a:gd name="T16" fmla="*/ 2500 w 4"/>
                <a:gd name="T17" fmla="*/ 26418 h 60"/>
                <a:gd name="T18" fmla="*/ 0 w 4"/>
                <a:gd name="T19" fmla="*/ 2641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" name="Freeform 131">
              <a:extLst>
                <a:ext uri="{FF2B5EF4-FFF2-40B4-BE49-F238E27FC236}">
                  <a16:creationId xmlns:a16="http://schemas.microsoft.com/office/drawing/2014/main" id="{0E69461B-9741-43FE-9FBE-37F930DB41E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2500 w 4"/>
                <a:gd name="T5" fmla="*/ 13009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2500 w 4"/>
                <a:gd name="T15" fmla="*/ 39021 h 60"/>
                <a:gd name="T16" fmla="*/ 2500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" name="Freeform 132">
              <a:extLst>
                <a:ext uri="{FF2B5EF4-FFF2-40B4-BE49-F238E27FC236}">
                  <a16:creationId xmlns:a16="http://schemas.microsoft.com/office/drawing/2014/main" id="{003709A6-C252-43BF-9697-CE0CB857AF1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143 h 60"/>
                <a:gd name="T4" fmla="*/ 2500 w 4"/>
                <a:gd name="T5" fmla="*/ 13143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418 h 60"/>
                <a:gd name="T12" fmla="*/ 0 w 4"/>
                <a:gd name="T13" fmla="*/ 39535 h 60"/>
                <a:gd name="T14" fmla="*/ 2500 w 4"/>
                <a:gd name="T15" fmla="*/ 39535 h 60"/>
                <a:gd name="T16" fmla="*/ 2500 w 4"/>
                <a:gd name="T17" fmla="*/ 26418 h 60"/>
                <a:gd name="T18" fmla="*/ 0 w 4"/>
                <a:gd name="T19" fmla="*/ 2641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" name="Freeform 133">
              <a:extLst>
                <a:ext uri="{FF2B5EF4-FFF2-40B4-BE49-F238E27FC236}">
                  <a16:creationId xmlns:a16="http://schemas.microsoft.com/office/drawing/2014/main" id="{0F889F75-FE39-4BC2-AE73-8811027055D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2500 w 4"/>
                <a:gd name="T5" fmla="*/ 13009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2500 w 4"/>
                <a:gd name="T15" fmla="*/ 39021 h 60"/>
                <a:gd name="T16" fmla="*/ 2500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" name="Freeform 134">
              <a:extLst>
                <a:ext uri="{FF2B5EF4-FFF2-40B4-BE49-F238E27FC236}">
                  <a16:creationId xmlns:a16="http://schemas.microsoft.com/office/drawing/2014/main" id="{3CEADFAD-4F23-4E94-BAC9-44F3238E9B7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2500 w 4"/>
                <a:gd name="T5" fmla="*/ 13009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2500 w 4"/>
                <a:gd name="T15" fmla="*/ 39021 h 60"/>
                <a:gd name="T16" fmla="*/ 2500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" name="Freeform 135">
              <a:extLst>
                <a:ext uri="{FF2B5EF4-FFF2-40B4-BE49-F238E27FC236}">
                  <a16:creationId xmlns:a16="http://schemas.microsoft.com/office/drawing/2014/main" id="{5E1ECD3A-82A0-4FA9-B1A0-B7BA5C2F394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2500 w 4"/>
                <a:gd name="T5" fmla="*/ 13009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2500 w 4"/>
                <a:gd name="T15" fmla="*/ 39021 h 60"/>
                <a:gd name="T16" fmla="*/ 2500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8" name="Freeform 136">
              <a:extLst>
                <a:ext uri="{FF2B5EF4-FFF2-40B4-BE49-F238E27FC236}">
                  <a16:creationId xmlns:a16="http://schemas.microsoft.com/office/drawing/2014/main" id="{6177D229-B935-4E1B-BF05-AEF84A94496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2500 w 4"/>
                <a:gd name="T5" fmla="*/ 13009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2500 w 4"/>
                <a:gd name="T15" fmla="*/ 39021 h 60"/>
                <a:gd name="T16" fmla="*/ 2500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" name="Rectangle 137">
              <a:extLst>
                <a:ext uri="{FF2B5EF4-FFF2-40B4-BE49-F238E27FC236}">
                  <a16:creationId xmlns:a16="http://schemas.microsoft.com/office/drawing/2014/main" id="{B1242F9F-8AB6-4E5F-B69F-AF64477086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5" y="4269"/>
              <a:ext cx="20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40" name="Rectangle 138">
              <a:extLst>
                <a:ext uri="{FF2B5EF4-FFF2-40B4-BE49-F238E27FC236}">
                  <a16:creationId xmlns:a16="http://schemas.microsoft.com/office/drawing/2014/main" id="{38BB909F-BAB5-4B39-84D6-6E6DCC7C66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50" y="23"/>
              <a:ext cx="20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41" name="Freeform 139">
              <a:extLst>
                <a:ext uri="{FF2B5EF4-FFF2-40B4-BE49-F238E27FC236}">
                  <a16:creationId xmlns:a16="http://schemas.microsoft.com/office/drawing/2014/main" id="{B1815D7D-B4AA-4B24-9AF2-49116849E90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143 h 60"/>
                <a:gd name="T4" fmla="*/ 2500 w 4"/>
                <a:gd name="T5" fmla="*/ 13143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418 h 60"/>
                <a:gd name="T12" fmla="*/ 0 w 4"/>
                <a:gd name="T13" fmla="*/ 39535 h 60"/>
                <a:gd name="T14" fmla="*/ 2500 w 4"/>
                <a:gd name="T15" fmla="*/ 39535 h 60"/>
                <a:gd name="T16" fmla="*/ 2500 w 4"/>
                <a:gd name="T17" fmla="*/ 26418 h 60"/>
                <a:gd name="T18" fmla="*/ 0 w 4"/>
                <a:gd name="T19" fmla="*/ 2641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" name="Freeform 140">
              <a:extLst>
                <a:ext uri="{FF2B5EF4-FFF2-40B4-BE49-F238E27FC236}">
                  <a16:creationId xmlns:a16="http://schemas.microsoft.com/office/drawing/2014/main" id="{B434FCBD-4D1B-49E9-9951-392531E132D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2500 w 4"/>
                <a:gd name="T5" fmla="*/ 13009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2500 w 4"/>
                <a:gd name="T15" fmla="*/ 39021 h 60"/>
                <a:gd name="T16" fmla="*/ 2500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" name="Freeform 141">
              <a:extLst>
                <a:ext uri="{FF2B5EF4-FFF2-40B4-BE49-F238E27FC236}">
                  <a16:creationId xmlns:a16="http://schemas.microsoft.com/office/drawing/2014/main" id="{F07A7828-DF60-4041-950F-8E5A6561E2A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2500 w 4"/>
                <a:gd name="T5" fmla="*/ 13009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2500 w 4"/>
                <a:gd name="T15" fmla="*/ 39021 h 60"/>
                <a:gd name="T16" fmla="*/ 2500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" name="Freeform 142">
              <a:extLst>
                <a:ext uri="{FF2B5EF4-FFF2-40B4-BE49-F238E27FC236}">
                  <a16:creationId xmlns:a16="http://schemas.microsoft.com/office/drawing/2014/main" id="{7D4B2C73-AC53-417F-9ED8-B1A573CACAE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143 h 60"/>
                <a:gd name="T4" fmla="*/ 2500 w 4"/>
                <a:gd name="T5" fmla="*/ 13143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418 h 60"/>
                <a:gd name="T12" fmla="*/ 0 w 4"/>
                <a:gd name="T13" fmla="*/ 39535 h 60"/>
                <a:gd name="T14" fmla="*/ 2500 w 4"/>
                <a:gd name="T15" fmla="*/ 39535 h 60"/>
                <a:gd name="T16" fmla="*/ 2500 w 4"/>
                <a:gd name="T17" fmla="*/ 26418 h 60"/>
                <a:gd name="T18" fmla="*/ 0 w 4"/>
                <a:gd name="T19" fmla="*/ 2641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" name="Freeform 143">
              <a:extLst>
                <a:ext uri="{FF2B5EF4-FFF2-40B4-BE49-F238E27FC236}">
                  <a16:creationId xmlns:a16="http://schemas.microsoft.com/office/drawing/2014/main" id="{6178796C-5A69-496F-82FF-7C7517471AD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2500 w 4"/>
                <a:gd name="T5" fmla="*/ 13009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2500 w 4"/>
                <a:gd name="T15" fmla="*/ 39021 h 60"/>
                <a:gd name="T16" fmla="*/ 2500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6" name="Freeform 144">
              <a:extLst>
                <a:ext uri="{FF2B5EF4-FFF2-40B4-BE49-F238E27FC236}">
                  <a16:creationId xmlns:a16="http://schemas.microsoft.com/office/drawing/2014/main" id="{C0354AB1-495D-4192-ABB9-B07D9973819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143 h 60"/>
                <a:gd name="T4" fmla="*/ 2500 w 4"/>
                <a:gd name="T5" fmla="*/ 13143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418 h 60"/>
                <a:gd name="T12" fmla="*/ 0 w 4"/>
                <a:gd name="T13" fmla="*/ 39535 h 60"/>
                <a:gd name="T14" fmla="*/ 2500 w 4"/>
                <a:gd name="T15" fmla="*/ 39535 h 60"/>
                <a:gd name="T16" fmla="*/ 2500 w 4"/>
                <a:gd name="T17" fmla="*/ 26418 h 60"/>
                <a:gd name="T18" fmla="*/ 0 w 4"/>
                <a:gd name="T19" fmla="*/ 2641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" name="Freeform 145">
              <a:extLst>
                <a:ext uri="{FF2B5EF4-FFF2-40B4-BE49-F238E27FC236}">
                  <a16:creationId xmlns:a16="http://schemas.microsoft.com/office/drawing/2014/main" id="{EC8CE94F-9744-40BF-9B93-CAFA36785FA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2500 w 4"/>
                <a:gd name="T5" fmla="*/ 13009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2500 w 4"/>
                <a:gd name="T15" fmla="*/ 39021 h 60"/>
                <a:gd name="T16" fmla="*/ 2500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" name="Freeform 146">
              <a:extLst>
                <a:ext uri="{FF2B5EF4-FFF2-40B4-BE49-F238E27FC236}">
                  <a16:creationId xmlns:a16="http://schemas.microsoft.com/office/drawing/2014/main" id="{3CBA46F2-12A0-4468-9F3F-B75B48A2BC5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2500 w 4"/>
                <a:gd name="T5" fmla="*/ 13009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2500 w 4"/>
                <a:gd name="T15" fmla="*/ 39021 h 60"/>
                <a:gd name="T16" fmla="*/ 2500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" name="Freeform 147">
              <a:extLst>
                <a:ext uri="{FF2B5EF4-FFF2-40B4-BE49-F238E27FC236}">
                  <a16:creationId xmlns:a16="http://schemas.microsoft.com/office/drawing/2014/main" id="{361D4804-FA22-4598-B5E6-72798597877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2500 w 4"/>
                <a:gd name="T5" fmla="*/ 13009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2500 w 4"/>
                <a:gd name="T15" fmla="*/ 39021 h 60"/>
                <a:gd name="T16" fmla="*/ 2500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" name="Freeform 148">
              <a:extLst>
                <a:ext uri="{FF2B5EF4-FFF2-40B4-BE49-F238E27FC236}">
                  <a16:creationId xmlns:a16="http://schemas.microsoft.com/office/drawing/2014/main" id="{4DBC06AF-EA1E-4775-BF73-E011F78E710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2500 w 4"/>
                <a:gd name="T5" fmla="*/ 13009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2500 w 4"/>
                <a:gd name="T15" fmla="*/ 39021 h 60"/>
                <a:gd name="T16" fmla="*/ 2500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" name="Rectangle 149">
              <a:extLst>
                <a:ext uri="{FF2B5EF4-FFF2-40B4-BE49-F238E27FC236}">
                  <a16:creationId xmlns:a16="http://schemas.microsoft.com/office/drawing/2014/main" id="{8DA79F63-ADE0-4AC6-A536-08297360A5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50" y="4269"/>
              <a:ext cx="20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52" name="Rectangle 150">
              <a:extLst>
                <a:ext uri="{FF2B5EF4-FFF2-40B4-BE49-F238E27FC236}">
                  <a16:creationId xmlns:a16="http://schemas.microsoft.com/office/drawing/2014/main" id="{009B76B7-A690-4214-B11D-E253B771A2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00" y="23"/>
              <a:ext cx="20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53" name="Freeform 151">
              <a:extLst>
                <a:ext uri="{FF2B5EF4-FFF2-40B4-BE49-F238E27FC236}">
                  <a16:creationId xmlns:a16="http://schemas.microsoft.com/office/drawing/2014/main" id="{B252B39E-0D4F-4A7E-9E01-80AA905BA62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143 h 60"/>
                <a:gd name="T4" fmla="*/ 2500 w 4"/>
                <a:gd name="T5" fmla="*/ 13143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418 h 60"/>
                <a:gd name="T12" fmla="*/ 0 w 4"/>
                <a:gd name="T13" fmla="*/ 39535 h 60"/>
                <a:gd name="T14" fmla="*/ 2500 w 4"/>
                <a:gd name="T15" fmla="*/ 39535 h 60"/>
                <a:gd name="T16" fmla="*/ 2500 w 4"/>
                <a:gd name="T17" fmla="*/ 26418 h 60"/>
                <a:gd name="T18" fmla="*/ 0 w 4"/>
                <a:gd name="T19" fmla="*/ 2641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" name="Freeform 152">
              <a:extLst>
                <a:ext uri="{FF2B5EF4-FFF2-40B4-BE49-F238E27FC236}">
                  <a16:creationId xmlns:a16="http://schemas.microsoft.com/office/drawing/2014/main" id="{E8D50529-E9D0-4F71-8F30-07BF97E63B4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2500 w 4"/>
                <a:gd name="T5" fmla="*/ 13009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2500 w 4"/>
                <a:gd name="T15" fmla="*/ 39021 h 60"/>
                <a:gd name="T16" fmla="*/ 2500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" name="Freeform 153">
              <a:extLst>
                <a:ext uri="{FF2B5EF4-FFF2-40B4-BE49-F238E27FC236}">
                  <a16:creationId xmlns:a16="http://schemas.microsoft.com/office/drawing/2014/main" id="{BD32AB78-1653-4EC7-90AC-14C8063E2A1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2500 w 4"/>
                <a:gd name="T5" fmla="*/ 13009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2500 w 4"/>
                <a:gd name="T15" fmla="*/ 39021 h 60"/>
                <a:gd name="T16" fmla="*/ 2500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6" name="Freeform 154">
              <a:extLst>
                <a:ext uri="{FF2B5EF4-FFF2-40B4-BE49-F238E27FC236}">
                  <a16:creationId xmlns:a16="http://schemas.microsoft.com/office/drawing/2014/main" id="{EF2C7C0B-900C-4A38-8761-0EBFC2C0F75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143 h 60"/>
                <a:gd name="T4" fmla="*/ 2500 w 4"/>
                <a:gd name="T5" fmla="*/ 13143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418 h 60"/>
                <a:gd name="T12" fmla="*/ 0 w 4"/>
                <a:gd name="T13" fmla="*/ 39535 h 60"/>
                <a:gd name="T14" fmla="*/ 2500 w 4"/>
                <a:gd name="T15" fmla="*/ 39535 h 60"/>
                <a:gd name="T16" fmla="*/ 2500 w 4"/>
                <a:gd name="T17" fmla="*/ 26418 h 60"/>
                <a:gd name="T18" fmla="*/ 0 w 4"/>
                <a:gd name="T19" fmla="*/ 2641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7" name="Freeform 155">
              <a:extLst>
                <a:ext uri="{FF2B5EF4-FFF2-40B4-BE49-F238E27FC236}">
                  <a16:creationId xmlns:a16="http://schemas.microsoft.com/office/drawing/2014/main" id="{66B8F49A-A1DB-4BF7-BD92-5D8E9B23494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2500 w 4"/>
                <a:gd name="T5" fmla="*/ 13009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2500 w 4"/>
                <a:gd name="T15" fmla="*/ 39021 h 60"/>
                <a:gd name="T16" fmla="*/ 2500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8" name="Freeform 156">
              <a:extLst>
                <a:ext uri="{FF2B5EF4-FFF2-40B4-BE49-F238E27FC236}">
                  <a16:creationId xmlns:a16="http://schemas.microsoft.com/office/drawing/2014/main" id="{B2349BA3-04BB-49CC-B909-9D39E671991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143 h 60"/>
                <a:gd name="T4" fmla="*/ 2500 w 4"/>
                <a:gd name="T5" fmla="*/ 13143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418 h 60"/>
                <a:gd name="T12" fmla="*/ 0 w 4"/>
                <a:gd name="T13" fmla="*/ 39535 h 60"/>
                <a:gd name="T14" fmla="*/ 2500 w 4"/>
                <a:gd name="T15" fmla="*/ 39535 h 60"/>
                <a:gd name="T16" fmla="*/ 2500 w 4"/>
                <a:gd name="T17" fmla="*/ 26418 h 60"/>
                <a:gd name="T18" fmla="*/ 0 w 4"/>
                <a:gd name="T19" fmla="*/ 2641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9" name="Freeform 157">
              <a:extLst>
                <a:ext uri="{FF2B5EF4-FFF2-40B4-BE49-F238E27FC236}">
                  <a16:creationId xmlns:a16="http://schemas.microsoft.com/office/drawing/2014/main" id="{B36A2FA7-BF0D-4E53-96E7-141F657CC28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2500 w 4"/>
                <a:gd name="T5" fmla="*/ 13009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2500 w 4"/>
                <a:gd name="T15" fmla="*/ 39021 h 60"/>
                <a:gd name="T16" fmla="*/ 2500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0" name="Freeform 158">
              <a:extLst>
                <a:ext uri="{FF2B5EF4-FFF2-40B4-BE49-F238E27FC236}">
                  <a16:creationId xmlns:a16="http://schemas.microsoft.com/office/drawing/2014/main" id="{4155E06E-4037-404A-AC72-E8FD665E53A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2500 w 4"/>
                <a:gd name="T5" fmla="*/ 13009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2500 w 4"/>
                <a:gd name="T15" fmla="*/ 39021 h 60"/>
                <a:gd name="T16" fmla="*/ 2500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1" name="Freeform 159">
              <a:extLst>
                <a:ext uri="{FF2B5EF4-FFF2-40B4-BE49-F238E27FC236}">
                  <a16:creationId xmlns:a16="http://schemas.microsoft.com/office/drawing/2014/main" id="{B7491E4A-D19C-4CFD-8277-2D24DA9D03A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2500 w 4"/>
                <a:gd name="T5" fmla="*/ 13009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2500 w 4"/>
                <a:gd name="T15" fmla="*/ 39021 h 60"/>
                <a:gd name="T16" fmla="*/ 2500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2" name="Freeform 160">
              <a:extLst>
                <a:ext uri="{FF2B5EF4-FFF2-40B4-BE49-F238E27FC236}">
                  <a16:creationId xmlns:a16="http://schemas.microsoft.com/office/drawing/2014/main" id="{D1C3F32A-1481-47F2-BFD3-75E86DA1FF1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2500 w 4"/>
                <a:gd name="T5" fmla="*/ 13009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2500 w 4"/>
                <a:gd name="T15" fmla="*/ 39021 h 60"/>
                <a:gd name="T16" fmla="*/ 2500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" name="Rectangle 161">
              <a:extLst>
                <a:ext uri="{FF2B5EF4-FFF2-40B4-BE49-F238E27FC236}">
                  <a16:creationId xmlns:a16="http://schemas.microsoft.com/office/drawing/2014/main" id="{8FC42529-BC5D-44FB-8E96-AD8094E2E7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00" y="4269"/>
              <a:ext cx="20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64" name="Freeform 162">
              <a:extLst>
                <a:ext uri="{FF2B5EF4-FFF2-40B4-BE49-F238E27FC236}">
                  <a16:creationId xmlns:a16="http://schemas.microsoft.com/office/drawing/2014/main" id="{78950752-FCF6-400C-A6E0-A9ECB166C56F}"/>
                </a:ext>
              </a:extLst>
            </p:cNvPr>
            <p:cNvSpPr>
              <a:spLocks/>
            </p:cNvSpPr>
            <p:nvPr/>
          </p:nvSpPr>
          <p:spPr bwMode="auto">
            <a:xfrm>
              <a:off x="349" y="3304"/>
              <a:ext cx="20" cy="10"/>
            </a:xfrm>
            <a:custGeom>
              <a:avLst/>
              <a:gdLst>
                <a:gd name="T0" fmla="*/ 0 w 4"/>
                <a:gd name="T1" fmla="*/ 625 h 2"/>
                <a:gd name="T2" fmla="*/ 0 w 4"/>
                <a:gd name="T3" fmla="*/ 625 h 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65" name="Group 168">
            <a:extLst>
              <a:ext uri="{FF2B5EF4-FFF2-40B4-BE49-F238E27FC236}">
                <a16:creationId xmlns:a16="http://schemas.microsoft.com/office/drawing/2014/main" id="{5223562E-4512-4EE0-90F9-107B7DB36459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4724400"/>
            <a:ext cx="1685925" cy="1557338"/>
            <a:chOff x="96" y="2784"/>
            <a:chExt cx="1062" cy="981"/>
          </a:xfrm>
        </p:grpSpPr>
        <p:sp>
          <p:nvSpPr>
            <p:cNvPr id="166" name="Freeform 169">
              <a:extLst>
                <a:ext uri="{FF2B5EF4-FFF2-40B4-BE49-F238E27FC236}">
                  <a16:creationId xmlns:a16="http://schemas.microsoft.com/office/drawing/2014/main" id="{F2680BD8-2122-4F20-BCF8-F0F58627A4B5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21" y="2784"/>
              <a:ext cx="207" cy="81"/>
            </a:xfrm>
            <a:custGeom>
              <a:avLst/>
              <a:gdLst>
                <a:gd name="T0" fmla="*/ 19423 w 41"/>
                <a:gd name="T1" fmla="*/ 7918 h 16"/>
                <a:gd name="T2" fmla="*/ 24062 w 41"/>
                <a:gd name="T3" fmla="*/ 6612 h 16"/>
                <a:gd name="T4" fmla="*/ 24699 w 41"/>
                <a:gd name="T5" fmla="*/ 5974 h 16"/>
                <a:gd name="T6" fmla="*/ 20215 w 41"/>
                <a:gd name="T7" fmla="*/ 643 h 16"/>
                <a:gd name="T8" fmla="*/ 5150 w 41"/>
                <a:gd name="T9" fmla="*/ 7280 h 16"/>
                <a:gd name="T10" fmla="*/ 19423 w 41"/>
                <a:gd name="T11" fmla="*/ 7918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" name="Freeform 170">
              <a:extLst>
                <a:ext uri="{FF2B5EF4-FFF2-40B4-BE49-F238E27FC236}">
                  <a16:creationId xmlns:a16="http://schemas.microsoft.com/office/drawing/2014/main" id="{84097D06-8662-42A6-ADAE-82E9A73873CA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96" y="2789"/>
              <a:ext cx="1062" cy="976"/>
            </a:xfrm>
            <a:custGeom>
              <a:avLst/>
              <a:gdLst>
                <a:gd name="T0" fmla="*/ 106569 w 210"/>
                <a:gd name="T1" fmla="*/ 101398 h 193"/>
                <a:gd name="T2" fmla="*/ 99459 w 210"/>
                <a:gd name="T3" fmla="*/ 81731 h 193"/>
                <a:gd name="T4" fmla="*/ 92859 w 210"/>
                <a:gd name="T5" fmla="*/ 64800 h 193"/>
                <a:gd name="T6" fmla="*/ 107874 w 210"/>
                <a:gd name="T7" fmla="*/ 60785 h 193"/>
                <a:gd name="T8" fmla="*/ 95443 w 210"/>
                <a:gd name="T9" fmla="*/ 53680 h 193"/>
                <a:gd name="T10" fmla="*/ 102680 w 210"/>
                <a:gd name="T11" fmla="*/ 54317 h 193"/>
                <a:gd name="T12" fmla="*/ 102680 w 210"/>
                <a:gd name="T13" fmla="*/ 50302 h 193"/>
                <a:gd name="T14" fmla="*/ 88333 w 210"/>
                <a:gd name="T15" fmla="*/ 50944 h 193"/>
                <a:gd name="T16" fmla="*/ 83681 w 210"/>
                <a:gd name="T17" fmla="*/ 81731 h 193"/>
                <a:gd name="T18" fmla="*/ 81096 w 210"/>
                <a:gd name="T19" fmla="*/ 54954 h 193"/>
                <a:gd name="T20" fmla="*/ 77212 w 210"/>
                <a:gd name="T21" fmla="*/ 43834 h 193"/>
                <a:gd name="T22" fmla="*/ 81096 w 210"/>
                <a:gd name="T23" fmla="*/ 33371 h 193"/>
                <a:gd name="T24" fmla="*/ 79154 w 210"/>
                <a:gd name="T25" fmla="*/ 24193 h 193"/>
                <a:gd name="T26" fmla="*/ 77850 w 210"/>
                <a:gd name="T27" fmla="*/ 15651 h 193"/>
                <a:gd name="T28" fmla="*/ 86391 w 210"/>
                <a:gd name="T29" fmla="*/ 25472 h 193"/>
                <a:gd name="T30" fmla="*/ 97517 w 210"/>
                <a:gd name="T31" fmla="*/ 11763 h 193"/>
                <a:gd name="T32" fmla="*/ 96086 w 210"/>
                <a:gd name="T33" fmla="*/ 23525 h 193"/>
                <a:gd name="T34" fmla="*/ 93502 w 210"/>
                <a:gd name="T35" fmla="*/ 31429 h 193"/>
                <a:gd name="T36" fmla="*/ 94164 w 210"/>
                <a:gd name="T37" fmla="*/ 43834 h 193"/>
                <a:gd name="T38" fmla="*/ 130100 w 210"/>
                <a:gd name="T39" fmla="*/ 18999 h 193"/>
                <a:gd name="T40" fmla="*/ 58845 w 210"/>
                <a:gd name="T41" fmla="*/ 637 h 193"/>
                <a:gd name="T42" fmla="*/ 36599 w 210"/>
                <a:gd name="T43" fmla="*/ 5168 h 193"/>
                <a:gd name="T44" fmla="*/ 55624 w 210"/>
                <a:gd name="T45" fmla="*/ 7879 h 193"/>
                <a:gd name="T46" fmla="*/ 39183 w 210"/>
                <a:gd name="T47" fmla="*/ 14347 h 193"/>
                <a:gd name="T48" fmla="*/ 37903 w 210"/>
                <a:gd name="T49" fmla="*/ 18999 h 193"/>
                <a:gd name="T50" fmla="*/ 24831 w 210"/>
                <a:gd name="T51" fmla="*/ 11125 h 193"/>
                <a:gd name="T52" fmla="*/ 8542 w 210"/>
                <a:gd name="T53" fmla="*/ 75263 h 193"/>
                <a:gd name="T54" fmla="*/ 39845 w 210"/>
                <a:gd name="T55" fmla="*/ 95441 h 193"/>
                <a:gd name="T56" fmla="*/ 29488 w 210"/>
                <a:gd name="T57" fmla="*/ 87026 h 193"/>
                <a:gd name="T58" fmla="*/ 22889 w 210"/>
                <a:gd name="T59" fmla="*/ 94798 h 193"/>
                <a:gd name="T60" fmla="*/ 20947 w 210"/>
                <a:gd name="T61" fmla="*/ 83673 h 193"/>
                <a:gd name="T62" fmla="*/ 30125 w 210"/>
                <a:gd name="T63" fmla="*/ 56259 h 193"/>
                <a:gd name="T64" fmla="*/ 43835 w 210"/>
                <a:gd name="T65" fmla="*/ 54317 h 193"/>
                <a:gd name="T66" fmla="*/ 46445 w 210"/>
                <a:gd name="T67" fmla="*/ 62064 h 193"/>
                <a:gd name="T68" fmla="*/ 39845 w 210"/>
                <a:gd name="T69" fmla="*/ 79147 h 193"/>
                <a:gd name="T70" fmla="*/ 59487 w 210"/>
                <a:gd name="T71" fmla="*/ 117686 h 193"/>
                <a:gd name="T72" fmla="*/ 121710 w 210"/>
                <a:gd name="T73" fmla="*/ 108508 h 193"/>
                <a:gd name="T74" fmla="*/ 119000 w 210"/>
                <a:gd name="T75" fmla="*/ 43192 h 193"/>
                <a:gd name="T76" fmla="*/ 107874 w 210"/>
                <a:gd name="T77" fmla="*/ 39177 h 193"/>
                <a:gd name="T78" fmla="*/ 73860 w 210"/>
                <a:gd name="T79" fmla="*/ 39844 h 193"/>
                <a:gd name="T80" fmla="*/ 70613 w 210"/>
                <a:gd name="T81" fmla="*/ 56901 h 193"/>
                <a:gd name="T82" fmla="*/ 74628 w 210"/>
                <a:gd name="T83" fmla="*/ 32709 h 193"/>
                <a:gd name="T84" fmla="*/ 58208 w 210"/>
                <a:gd name="T85" fmla="*/ 16931 h 193"/>
                <a:gd name="T86" fmla="*/ 68666 w 210"/>
                <a:gd name="T87" fmla="*/ 22888 h 193"/>
                <a:gd name="T88" fmla="*/ 39845 w 210"/>
                <a:gd name="T89" fmla="*/ 47081 h 193"/>
                <a:gd name="T90" fmla="*/ 15652 w 210"/>
                <a:gd name="T91" fmla="*/ 24193 h 193"/>
                <a:gd name="T92" fmla="*/ 44498 w 210"/>
                <a:gd name="T93" fmla="*/ 26135 h 193"/>
                <a:gd name="T94" fmla="*/ 51740 w 210"/>
                <a:gd name="T95" fmla="*/ 26135 h 193"/>
                <a:gd name="T96" fmla="*/ 70613 w 210"/>
                <a:gd name="T97" fmla="*/ 29487 h 193"/>
                <a:gd name="T98" fmla="*/ 64807 w 210"/>
                <a:gd name="T99" fmla="*/ 60785 h 193"/>
                <a:gd name="T100" fmla="*/ 60792 w 210"/>
                <a:gd name="T101" fmla="*/ 33371 h 193"/>
                <a:gd name="T102" fmla="*/ 39845 w 210"/>
                <a:gd name="T103" fmla="*/ 47081 h 193"/>
                <a:gd name="T104" fmla="*/ 52377 w 210"/>
                <a:gd name="T105" fmla="*/ 53680 h 193"/>
                <a:gd name="T106" fmla="*/ 57545 w 210"/>
                <a:gd name="T107" fmla="*/ 37897 h 193"/>
                <a:gd name="T108" fmla="*/ 66724 w 210"/>
                <a:gd name="T109" fmla="*/ 94798 h 193"/>
                <a:gd name="T110" fmla="*/ 53682 w 210"/>
                <a:gd name="T111" fmla="*/ 62732 h 193"/>
                <a:gd name="T112" fmla="*/ 76570 w 210"/>
                <a:gd name="T113" fmla="*/ 69331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" name="Freeform 171">
              <a:extLst>
                <a:ext uri="{FF2B5EF4-FFF2-40B4-BE49-F238E27FC236}">
                  <a16:creationId xmlns:a16="http://schemas.microsoft.com/office/drawing/2014/main" id="{8EF08DE8-DA16-4EAE-A859-3832B54AE432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348" y="3254"/>
              <a:ext cx="86" cy="102"/>
            </a:xfrm>
            <a:custGeom>
              <a:avLst/>
              <a:gdLst>
                <a:gd name="T0" fmla="*/ 9187 w 17"/>
                <a:gd name="T1" fmla="*/ 3458 h 20"/>
                <a:gd name="T2" fmla="*/ 5964 w 17"/>
                <a:gd name="T3" fmla="*/ 13525 h 20"/>
                <a:gd name="T4" fmla="*/ 9187 w 17"/>
                <a:gd name="T5" fmla="*/ 3458 h 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9" name="Freeform 172">
              <a:extLst>
                <a:ext uri="{FF2B5EF4-FFF2-40B4-BE49-F238E27FC236}">
                  <a16:creationId xmlns:a16="http://schemas.microsoft.com/office/drawing/2014/main" id="{509AC9A0-7508-41CD-9E5F-42DD1D611476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67" y="3295"/>
              <a:ext cx="76" cy="136"/>
            </a:xfrm>
            <a:custGeom>
              <a:avLst/>
              <a:gdLst>
                <a:gd name="T0" fmla="*/ 4545 w 15"/>
                <a:gd name="T1" fmla="*/ 6392 h 27"/>
                <a:gd name="T2" fmla="*/ 2594 w 15"/>
                <a:gd name="T3" fmla="*/ 16113 h 27"/>
                <a:gd name="T4" fmla="*/ 9885 w 15"/>
                <a:gd name="T5" fmla="*/ 10351 h 27"/>
                <a:gd name="T6" fmla="*/ 8573 w 15"/>
                <a:gd name="T7" fmla="*/ 5097 h 27"/>
                <a:gd name="T8" fmla="*/ 4545 w 15"/>
                <a:gd name="T9" fmla="*/ 6392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" name="Freeform 173">
              <a:extLst>
                <a:ext uri="{FF2B5EF4-FFF2-40B4-BE49-F238E27FC236}">
                  <a16:creationId xmlns:a16="http://schemas.microsoft.com/office/drawing/2014/main" id="{D3D8800B-8390-4601-A5C0-D2F26CDC5B2F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22" y="3022"/>
              <a:ext cx="243" cy="116"/>
            </a:xfrm>
            <a:custGeom>
              <a:avLst/>
              <a:gdLst>
                <a:gd name="T0" fmla="*/ 26345 w 48"/>
                <a:gd name="T1" fmla="*/ 1271 h 23"/>
                <a:gd name="T2" fmla="*/ 5974 w 48"/>
                <a:gd name="T3" fmla="*/ 635 h 23"/>
                <a:gd name="T4" fmla="*/ 643 w 48"/>
                <a:gd name="T5" fmla="*/ 5775 h 23"/>
                <a:gd name="T6" fmla="*/ 14403 w 48"/>
                <a:gd name="T7" fmla="*/ 13607 h 23"/>
                <a:gd name="T8" fmla="*/ 22321 w 48"/>
                <a:gd name="T9" fmla="*/ 12947 h 23"/>
                <a:gd name="T10" fmla="*/ 26345 w 48"/>
                <a:gd name="T11" fmla="*/ 12311 h 23"/>
                <a:gd name="T12" fmla="*/ 26345 w 48"/>
                <a:gd name="T13" fmla="*/ 1271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1" name="Freeform 174">
              <a:extLst>
                <a:ext uri="{FF2B5EF4-FFF2-40B4-BE49-F238E27FC236}">
                  <a16:creationId xmlns:a16="http://schemas.microsoft.com/office/drawing/2014/main" id="{3973F1D2-3B20-4BDD-95CB-3C188C9C3A8B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500" y="3345"/>
              <a:ext cx="177" cy="187"/>
            </a:xfrm>
            <a:custGeom>
              <a:avLst/>
              <a:gdLst>
                <a:gd name="T0" fmla="*/ 15652 w 35"/>
                <a:gd name="T1" fmla="*/ 1304 h 37"/>
                <a:gd name="T2" fmla="*/ 7237 w 35"/>
                <a:gd name="T3" fmla="*/ 1304 h 37"/>
                <a:gd name="T4" fmla="*/ 2584 w 35"/>
                <a:gd name="T5" fmla="*/ 13029 h 37"/>
                <a:gd name="T6" fmla="*/ 18362 w 35"/>
                <a:gd name="T7" fmla="*/ 14328 h 37"/>
                <a:gd name="T8" fmla="*/ 15652 w 35"/>
                <a:gd name="T9" fmla="*/ 1304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2" name="Freeform 175">
              <a:extLst>
                <a:ext uri="{FF2B5EF4-FFF2-40B4-BE49-F238E27FC236}">
                  <a16:creationId xmlns:a16="http://schemas.microsoft.com/office/drawing/2014/main" id="{E2B84EE4-8B50-42A5-B48C-EDEBBEFFD165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05" y="3158"/>
              <a:ext cx="177" cy="36"/>
            </a:xfrm>
            <a:custGeom>
              <a:avLst/>
              <a:gdLst>
                <a:gd name="T0" fmla="*/ 3221 w 35"/>
                <a:gd name="T1" fmla="*/ 0 h 7"/>
                <a:gd name="T2" fmla="*/ 9184 w 35"/>
                <a:gd name="T3" fmla="*/ 3543 h 7"/>
                <a:gd name="T4" fmla="*/ 3221 w 35"/>
                <a:gd name="T5" fmla="*/ 0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3" name="Freeform 176">
              <a:extLst>
                <a:ext uri="{FF2B5EF4-FFF2-40B4-BE49-F238E27FC236}">
                  <a16:creationId xmlns:a16="http://schemas.microsoft.com/office/drawing/2014/main" id="{3902D2F9-858D-4ED5-8D6D-2ACE29591649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65" y="3153"/>
              <a:ext cx="137" cy="81"/>
            </a:xfrm>
            <a:custGeom>
              <a:avLst/>
              <a:gdLst>
                <a:gd name="T0" fmla="*/ 4714 w 27"/>
                <a:gd name="T1" fmla="*/ 8561 h 16"/>
                <a:gd name="T2" fmla="*/ 16582 w 27"/>
                <a:gd name="T3" fmla="*/ 3898 h 16"/>
                <a:gd name="T4" fmla="*/ 11224 w 27"/>
                <a:gd name="T5" fmla="*/ 643 h 16"/>
                <a:gd name="T6" fmla="*/ 4714 w 27"/>
                <a:gd name="T7" fmla="*/ 7280 h 16"/>
                <a:gd name="T8" fmla="*/ 4714 w 27"/>
                <a:gd name="T9" fmla="*/ 8561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" name="Freeform 177">
              <a:extLst>
                <a:ext uri="{FF2B5EF4-FFF2-40B4-BE49-F238E27FC236}">
                  <a16:creationId xmlns:a16="http://schemas.microsoft.com/office/drawing/2014/main" id="{EEF9903F-9237-4D8D-A13A-EFC2C9165B82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60" y="3204"/>
              <a:ext cx="177" cy="86"/>
            </a:xfrm>
            <a:custGeom>
              <a:avLst/>
              <a:gdLst>
                <a:gd name="T0" fmla="*/ 16289 w 35"/>
                <a:gd name="T1" fmla="*/ 3890 h 17"/>
                <a:gd name="T2" fmla="*/ 5168 w 35"/>
                <a:gd name="T3" fmla="*/ 6602 h 17"/>
                <a:gd name="T4" fmla="*/ 3889 w 35"/>
                <a:gd name="T5" fmla="*/ 8549 h 17"/>
                <a:gd name="T6" fmla="*/ 17725 w 35"/>
                <a:gd name="T7" fmla="*/ 7907 h 17"/>
                <a:gd name="T8" fmla="*/ 16289 w 35"/>
                <a:gd name="T9" fmla="*/ 3890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" name="Freeform 178">
              <a:extLst>
                <a:ext uri="{FF2B5EF4-FFF2-40B4-BE49-F238E27FC236}">
                  <a16:creationId xmlns:a16="http://schemas.microsoft.com/office/drawing/2014/main" id="{1CBE21DB-D21E-40D5-9858-DCC638605027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44" y="3285"/>
              <a:ext cx="248" cy="60"/>
            </a:xfrm>
            <a:custGeom>
              <a:avLst/>
              <a:gdLst>
                <a:gd name="T0" fmla="*/ 26182 w 49"/>
                <a:gd name="T1" fmla="*/ 1875 h 12"/>
                <a:gd name="T2" fmla="*/ 19061 w 49"/>
                <a:gd name="T3" fmla="*/ 625 h 12"/>
                <a:gd name="T4" fmla="*/ 4535 w 49"/>
                <a:gd name="T5" fmla="*/ 0 h 12"/>
                <a:gd name="T6" fmla="*/ 1306 w 49"/>
                <a:gd name="T7" fmla="*/ 3125 h 12"/>
                <a:gd name="T8" fmla="*/ 13088 w 49"/>
                <a:gd name="T9" fmla="*/ 5000 h 12"/>
                <a:gd name="T10" fmla="*/ 26971 w 49"/>
                <a:gd name="T11" fmla="*/ 5000 h 12"/>
                <a:gd name="T12" fmla="*/ 26182 w 49"/>
                <a:gd name="T13" fmla="*/ 1875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" name="Freeform 179">
              <a:extLst>
                <a:ext uri="{FF2B5EF4-FFF2-40B4-BE49-F238E27FC236}">
                  <a16:creationId xmlns:a16="http://schemas.microsoft.com/office/drawing/2014/main" id="{AABC36F1-6961-46CE-866B-24764C420255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69" y="3340"/>
              <a:ext cx="203" cy="56"/>
            </a:xfrm>
            <a:custGeom>
              <a:avLst/>
              <a:gdLst>
                <a:gd name="T0" fmla="*/ 24573 w 40"/>
                <a:gd name="T1" fmla="*/ 1324 h 11"/>
                <a:gd name="T2" fmla="*/ 17255 w 40"/>
                <a:gd name="T3" fmla="*/ 2642 h 11"/>
                <a:gd name="T4" fmla="*/ 8628 w 40"/>
                <a:gd name="T5" fmla="*/ 1970 h 11"/>
                <a:gd name="T6" fmla="*/ 645 w 40"/>
                <a:gd name="T7" fmla="*/ 1324 h 11"/>
                <a:gd name="T8" fmla="*/ 23259 w 40"/>
                <a:gd name="T9" fmla="*/ 5417 h 11"/>
                <a:gd name="T10" fmla="*/ 24573 w 40"/>
                <a:gd name="T11" fmla="*/ 1324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" name="Freeform 180">
              <a:extLst>
                <a:ext uri="{FF2B5EF4-FFF2-40B4-BE49-F238E27FC236}">
                  <a16:creationId xmlns:a16="http://schemas.microsoft.com/office/drawing/2014/main" id="{561F5FB6-325E-4BFA-A14C-C76DD835B3C1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59" y="3386"/>
              <a:ext cx="207" cy="172"/>
            </a:xfrm>
            <a:custGeom>
              <a:avLst/>
              <a:gdLst>
                <a:gd name="T0" fmla="*/ 18150 w 41"/>
                <a:gd name="T1" fmla="*/ 5964 h 34"/>
                <a:gd name="T2" fmla="*/ 8487 w 41"/>
                <a:gd name="T3" fmla="*/ 3890 h 34"/>
                <a:gd name="T4" fmla="*/ 2575 w 41"/>
                <a:gd name="T5" fmla="*/ 9829 h 34"/>
                <a:gd name="T6" fmla="*/ 636 w 41"/>
                <a:gd name="T7" fmla="*/ 12440 h 34"/>
                <a:gd name="T8" fmla="*/ 5786 w 41"/>
                <a:gd name="T9" fmla="*/ 12440 h 34"/>
                <a:gd name="T10" fmla="*/ 11062 w 41"/>
                <a:gd name="T11" fmla="*/ 17736 h 34"/>
                <a:gd name="T12" fmla="*/ 13637 w 41"/>
                <a:gd name="T13" fmla="*/ 19679 h 34"/>
                <a:gd name="T14" fmla="*/ 18787 w 41"/>
                <a:gd name="T15" fmla="*/ 12440 h 34"/>
                <a:gd name="T16" fmla="*/ 25365 w 41"/>
                <a:gd name="T17" fmla="*/ 12440 h 34"/>
                <a:gd name="T18" fmla="*/ 18150 w 41"/>
                <a:gd name="T19" fmla="*/ 5964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" name="Freeform 181">
              <a:extLst>
                <a:ext uri="{FF2B5EF4-FFF2-40B4-BE49-F238E27FC236}">
                  <a16:creationId xmlns:a16="http://schemas.microsoft.com/office/drawing/2014/main" id="{B4DE0A55-D9CC-46F4-BD4F-365E3512583C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96" y="3305"/>
              <a:ext cx="126" cy="318"/>
            </a:xfrm>
            <a:custGeom>
              <a:avLst/>
              <a:gdLst>
                <a:gd name="T0" fmla="*/ 14198 w 25"/>
                <a:gd name="T1" fmla="*/ 1272 h 63"/>
                <a:gd name="T2" fmla="*/ 11658 w 25"/>
                <a:gd name="T3" fmla="*/ 11059 h 63"/>
                <a:gd name="T4" fmla="*/ 4470 w 25"/>
                <a:gd name="T5" fmla="*/ 12993 h 63"/>
                <a:gd name="T6" fmla="*/ 4470 w 25"/>
                <a:gd name="T7" fmla="*/ 14931 h 63"/>
                <a:gd name="T8" fmla="*/ 10997 w 25"/>
                <a:gd name="T9" fmla="*/ 22114 h 63"/>
                <a:gd name="T10" fmla="*/ 7671 w 25"/>
                <a:gd name="T11" fmla="*/ 29200 h 63"/>
                <a:gd name="T12" fmla="*/ 0 w 25"/>
                <a:gd name="T13" fmla="*/ 35747 h 63"/>
                <a:gd name="T14" fmla="*/ 3200 w 25"/>
                <a:gd name="T15" fmla="*/ 37680 h 63"/>
                <a:gd name="T16" fmla="*/ 10362 w 25"/>
                <a:gd name="T17" fmla="*/ 40255 h 63"/>
                <a:gd name="T18" fmla="*/ 14858 w 25"/>
                <a:gd name="T19" fmla="*/ 37044 h 63"/>
                <a:gd name="T20" fmla="*/ 16128 w 25"/>
                <a:gd name="T21" fmla="*/ 9121 h 63"/>
                <a:gd name="T22" fmla="*/ 16128 w 25"/>
                <a:gd name="T23" fmla="*/ 1272 h 63"/>
                <a:gd name="T24" fmla="*/ 14198 w 25"/>
                <a:gd name="T25" fmla="*/ 1272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1891" name="Rectangle 163"/>
          <p:cNvSpPr>
            <a:spLocks noGrp="1" noRot="1" noChangeArrowheads="1"/>
          </p:cNvSpPr>
          <p:nvPr>
            <p:ph type="ctrTitle"/>
          </p:nvPr>
        </p:nvSpPr>
        <p:spPr>
          <a:xfrm>
            <a:off x="685800" y="20574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01895" name="Rectangle 167"/>
          <p:cNvSpPr>
            <a:spLocks noGrp="1" noRot="1" noChangeArrowheads="1"/>
          </p:cNvSpPr>
          <p:nvPr>
            <p:ph type="subTitle" idx="1"/>
          </p:nvPr>
        </p:nvSpPr>
        <p:spPr>
          <a:xfrm>
            <a:off x="1371600" y="3505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79" name="Rectangle 164">
            <a:extLst>
              <a:ext uri="{FF2B5EF4-FFF2-40B4-BE49-F238E27FC236}">
                <a16:creationId xmlns:a16="http://schemas.microsoft.com/office/drawing/2014/main" id="{67913B89-3EC4-4615-9D25-C47456013C6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24840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0" name="Rectangle 165">
            <a:extLst>
              <a:ext uri="{FF2B5EF4-FFF2-40B4-BE49-F238E27FC236}">
                <a16:creationId xmlns:a16="http://schemas.microsoft.com/office/drawing/2014/main" id="{A8DE9BC4-1B35-48A7-B3FD-16614AEC873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1" name="Rectangle 166">
            <a:extLst>
              <a:ext uri="{FF2B5EF4-FFF2-40B4-BE49-F238E27FC236}">
                <a16:creationId xmlns:a16="http://schemas.microsoft.com/office/drawing/2014/main" id="{7B7F3490-F1D5-4C49-B517-5B97CE9A1AF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289175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1A97646-CD99-4D55-B5B4-433125C1253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18070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50">
            <a:extLst>
              <a:ext uri="{FF2B5EF4-FFF2-40B4-BE49-F238E27FC236}">
                <a16:creationId xmlns:a16="http://schemas.microsoft.com/office/drawing/2014/main" id="{F37F951B-FA5F-47DB-AF47-E8F26728BEB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51">
            <a:extLst>
              <a:ext uri="{FF2B5EF4-FFF2-40B4-BE49-F238E27FC236}">
                <a16:creationId xmlns:a16="http://schemas.microsoft.com/office/drawing/2014/main" id="{C7D7BA81-219E-4EA8-8285-E81B460BCFE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52">
            <a:extLst>
              <a:ext uri="{FF2B5EF4-FFF2-40B4-BE49-F238E27FC236}">
                <a16:creationId xmlns:a16="http://schemas.microsoft.com/office/drawing/2014/main" id="{0CE1A70D-BCBF-484A-A28B-F743FB8C631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E054BA-663F-40EB-B9AB-17E5EDDEA37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012882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04013" y="228600"/>
            <a:ext cx="2135187" cy="587057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98450" y="228600"/>
            <a:ext cx="6253163" cy="587057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50">
            <a:extLst>
              <a:ext uri="{FF2B5EF4-FFF2-40B4-BE49-F238E27FC236}">
                <a16:creationId xmlns:a16="http://schemas.microsoft.com/office/drawing/2014/main" id="{D2AFA5D2-E9C6-47D8-911A-9D8BC62788C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51">
            <a:extLst>
              <a:ext uri="{FF2B5EF4-FFF2-40B4-BE49-F238E27FC236}">
                <a16:creationId xmlns:a16="http://schemas.microsoft.com/office/drawing/2014/main" id="{8613E8CA-0F03-4853-97FC-5C9BDFA3E09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52">
            <a:extLst>
              <a:ext uri="{FF2B5EF4-FFF2-40B4-BE49-F238E27FC236}">
                <a16:creationId xmlns:a16="http://schemas.microsoft.com/office/drawing/2014/main" id="{6EFE5896-8DC1-4B28-B448-4EAFF222CC1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1E7730-BE65-40F7-894F-28CF2050C81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6589958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298450" y="2286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000500" cy="21732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762500" y="1600200"/>
            <a:ext cx="4000500" cy="21732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3925888"/>
            <a:ext cx="4000500" cy="21732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762500" y="3925888"/>
            <a:ext cx="4000500" cy="21732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43785083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50">
            <a:extLst>
              <a:ext uri="{FF2B5EF4-FFF2-40B4-BE49-F238E27FC236}">
                <a16:creationId xmlns:a16="http://schemas.microsoft.com/office/drawing/2014/main" id="{AFD8C8C4-66C0-4C73-A905-AB8317F8102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51">
            <a:extLst>
              <a:ext uri="{FF2B5EF4-FFF2-40B4-BE49-F238E27FC236}">
                <a16:creationId xmlns:a16="http://schemas.microsoft.com/office/drawing/2014/main" id="{41B7847C-2CEF-4B4A-A9EC-84666FCEF58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52">
            <a:extLst>
              <a:ext uri="{FF2B5EF4-FFF2-40B4-BE49-F238E27FC236}">
                <a16:creationId xmlns:a16="http://schemas.microsoft.com/office/drawing/2014/main" id="{969ADB0F-A11D-4C8E-BF0F-A6DB7CD1BAC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44014F-824E-4630-B135-3DF217D1338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221836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50">
            <a:extLst>
              <a:ext uri="{FF2B5EF4-FFF2-40B4-BE49-F238E27FC236}">
                <a16:creationId xmlns:a16="http://schemas.microsoft.com/office/drawing/2014/main" id="{C12A3E50-A643-4D90-849A-3DCC1D9771A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51">
            <a:extLst>
              <a:ext uri="{FF2B5EF4-FFF2-40B4-BE49-F238E27FC236}">
                <a16:creationId xmlns:a16="http://schemas.microsoft.com/office/drawing/2014/main" id="{723E612A-D5DD-4638-8375-876D91D3E33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52">
            <a:extLst>
              <a:ext uri="{FF2B5EF4-FFF2-40B4-BE49-F238E27FC236}">
                <a16:creationId xmlns:a16="http://schemas.microsoft.com/office/drawing/2014/main" id="{77EB1A82-5159-4A24-8522-137DA44CDF8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99AAC5-1423-4F00-ABDD-513A6461FEA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54110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4000500" cy="4498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62500" y="1600200"/>
            <a:ext cx="4000500" cy="4498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50">
            <a:extLst>
              <a:ext uri="{FF2B5EF4-FFF2-40B4-BE49-F238E27FC236}">
                <a16:creationId xmlns:a16="http://schemas.microsoft.com/office/drawing/2014/main" id="{DA0FC035-FA28-4DA3-A831-6EBFCAF36C6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51">
            <a:extLst>
              <a:ext uri="{FF2B5EF4-FFF2-40B4-BE49-F238E27FC236}">
                <a16:creationId xmlns:a16="http://schemas.microsoft.com/office/drawing/2014/main" id="{E5B5F18E-2CF3-440C-A1AB-C0D3029772C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52">
            <a:extLst>
              <a:ext uri="{FF2B5EF4-FFF2-40B4-BE49-F238E27FC236}">
                <a16:creationId xmlns:a16="http://schemas.microsoft.com/office/drawing/2014/main" id="{78A9481D-8197-45D8-88FF-83C84817EE8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0636CA-14B5-4986-8FE7-1DDB4DF84D1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211642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50">
            <a:extLst>
              <a:ext uri="{FF2B5EF4-FFF2-40B4-BE49-F238E27FC236}">
                <a16:creationId xmlns:a16="http://schemas.microsoft.com/office/drawing/2014/main" id="{2E8B64C6-8CCD-46E8-82CB-AC2FC2AAEE4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251">
            <a:extLst>
              <a:ext uri="{FF2B5EF4-FFF2-40B4-BE49-F238E27FC236}">
                <a16:creationId xmlns:a16="http://schemas.microsoft.com/office/drawing/2014/main" id="{554D7470-165D-49E0-8308-5FABD37D1E9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252">
            <a:extLst>
              <a:ext uri="{FF2B5EF4-FFF2-40B4-BE49-F238E27FC236}">
                <a16:creationId xmlns:a16="http://schemas.microsoft.com/office/drawing/2014/main" id="{A250D273-EDBF-4159-BA06-F2A3421A162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98D94C-9E43-4929-B118-AC81B6A211F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286781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50">
            <a:extLst>
              <a:ext uri="{FF2B5EF4-FFF2-40B4-BE49-F238E27FC236}">
                <a16:creationId xmlns:a16="http://schemas.microsoft.com/office/drawing/2014/main" id="{6FCD162D-5299-4969-AE13-A069BB6C7B7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251">
            <a:extLst>
              <a:ext uri="{FF2B5EF4-FFF2-40B4-BE49-F238E27FC236}">
                <a16:creationId xmlns:a16="http://schemas.microsoft.com/office/drawing/2014/main" id="{E8230E09-EE51-4EA2-9B6F-2F4A73115B3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52">
            <a:extLst>
              <a:ext uri="{FF2B5EF4-FFF2-40B4-BE49-F238E27FC236}">
                <a16:creationId xmlns:a16="http://schemas.microsoft.com/office/drawing/2014/main" id="{6C9C0B20-9764-497B-BFBE-221B576CB10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917E91-A9B9-4AD8-88A1-1250C41BE66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860052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50">
            <a:extLst>
              <a:ext uri="{FF2B5EF4-FFF2-40B4-BE49-F238E27FC236}">
                <a16:creationId xmlns:a16="http://schemas.microsoft.com/office/drawing/2014/main" id="{192AF3FB-3948-4DC7-B730-D01BE58E180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251">
            <a:extLst>
              <a:ext uri="{FF2B5EF4-FFF2-40B4-BE49-F238E27FC236}">
                <a16:creationId xmlns:a16="http://schemas.microsoft.com/office/drawing/2014/main" id="{CD83FCD8-DB2D-434A-AFD5-9940EB694F4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252">
            <a:extLst>
              <a:ext uri="{FF2B5EF4-FFF2-40B4-BE49-F238E27FC236}">
                <a16:creationId xmlns:a16="http://schemas.microsoft.com/office/drawing/2014/main" id="{E8426F09-2932-4028-9DFD-159183ED10E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392BDF-29D4-4960-A3F6-86F8AF0D151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440738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50">
            <a:extLst>
              <a:ext uri="{FF2B5EF4-FFF2-40B4-BE49-F238E27FC236}">
                <a16:creationId xmlns:a16="http://schemas.microsoft.com/office/drawing/2014/main" id="{DF6851D4-63B3-424C-8970-D61A5863F85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51">
            <a:extLst>
              <a:ext uri="{FF2B5EF4-FFF2-40B4-BE49-F238E27FC236}">
                <a16:creationId xmlns:a16="http://schemas.microsoft.com/office/drawing/2014/main" id="{99AFC89A-97FE-4D95-8C11-B53DF946D0E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52">
            <a:extLst>
              <a:ext uri="{FF2B5EF4-FFF2-40B4-BE49-F238E27FC236}">
                <a16:creationId xmlns:a16="http://schemas.microsoft.com/office/drawing/2014/main" id="{60B94150-2ECC-4F80-885F-F8163DA539B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9947E9-3F57-404B-BC07-D2957D4CBDA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711047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50">
            <a:extLst>
              <a:ext uri="{FF2B5EF4-FFF2-40B4-BE49-F238E27FC236}">
                <a16:creationId xmlns:a16="http://schemas.microsoft.com/office/drawing/2014/main" id="{0F1FFCAA-689C-45D4-9725-3104D678E0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51">
            <a:extLst>
              <a:ext uri="{FF2B5EF4-FFF2-40B4-BE49-F238E27FC236}">
                <a16:creationId xmlns:a16="http://schemas.microsoft.com/office/drawing/2014/main" id="{E249FBCD-ACCD-4A3F-A779-322958F4170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52">
            <a:extLst>
              <a:ext uri="{FF2B5EF4-FFF2-40B4-BE49-F238E27FC236}">
                <a16:creationId xmlns:a16="http://schemas.microsoft.com/office/drawing/2014/main" id="{E045C2CF-6C2F-43A2-830F-C7F589BA373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A759C1-FE9F-412B-94A6-D9918C99E49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193710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D602B247-544D-41F5-83EC-83FACDB90A32}"/>
              </a:ext>
            </a:extLst>
          </p:cNvPr>
          <p:cNvGrpSpPr>
            <a:grpSpLocks/>
          </p:cNvGrpSpPr>
          <p:nvPr/>
        </p:nvGrpSpPr>
        <p:grpSpPr bwMode="auto">
          <a:xfrm>
            <a:off x="566738" y="0"/>
            <a:ext cx="7891462" cy="6821488"/>
            <a:chOff x="349" y="23"/>
            <a:chExt cx="4971" cy="4297"/>
          </a:xfrm>
        </p:grpSpPr>
        <p:sp>
          <p:nvSpPr>
            <p:cNvPr id="1132" name="Rectangle 3">
              <a:extLst>
                <a:ext uri="{FF2B5EF4-FFF2-40B4-BE49-F238E27FC236}">
                  <a16:creationId xmlns:a16="http://schemas.microsoft.com/office/drawing/2014/main" id="{76433D2A-CC38-4C29-8EB5-7DE8D6EA76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23"/>
              <a:ext cx="21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133" name="Freeform 4">
              <a:extLst>
                <a:ext uri="{FF2B5EF4-FFF2-40B4-BE49-F238E27FC236}">
                  <a16:creationId xmlns:a16="http://schemas.microsoft.com/office/drawing/2014/main" id="{003C5F31-DECE-4F64-BF21-5A2E1757B1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143 h 60"/>
                <a:gd name="T4" fmla="*/ 3035 w 4"/>
                <a:gd name="T5" fmla="*/ 13143 h 60"/>
                <a:gd name="T6" fmla="*/ 3035 w 4"/>
                <a:gd name="T7" fmla="*/ 0 h 60"/>
                <a:gd name="T8" fmla="*/ 0 w 4"/>
                <a:gd name="T9" fmla="*/ 0 h 60"/>
                <a:gd name="T10" fmla="*/ 0 w 4"/>
                <a:gd name="T11" fmla="*/ 26418 h 60"/>
                <a:gd name="T12" fmla="*/ 0 w 4"/>
                <a:gd name="T13" fmla="*/ 39535 h 60"/>
                <a:gd name="T14" fmla="*/ 3035 w 4"/>
                <a:gd name="T15" fmla="*/ 39535 h 60"/>
                <a:gd name="T16" fmla="*/ 3035 w 4"/>
                <a:gd name="T17" fmla="*/ 26418 h 60"/>
                <a:gd name="T18" fmla="*/ 0 w 4"/>
                <a:gd name="T19" fmla="*/ 2641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4" name="Freeform 5">
              <a:extLst>
                <a:ext uri="{FF2B5EF4-FFF2-40B4-BE49-F238E27FC236}">
                  <a16:creationId xmlns:a16="http://schemas.microsoft.com/office/drawing/2014/main" id="{004158DC-DA88-4773-88FD-8765FF55F63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3035 w 4"/>
                <a:gd name="T5" fmla="*/ 13009 h 60"/>
                <a:gd name="T6" fmla="*/ 3035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3035 w 4"/>
                <a:gd name="T15" fmla="*/ 39021 h 60"/>
                <a:gd name="T16" fmla="*/ 3035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5" name="Freeform 6">
              <a:extLst>
                <a:ext uri="{FF2B5EF4-FFF2-40B4-BE49-F238E27FC236}">
                  <a16:creationId xmlns:a16="http://schemas.microsoft.com/office/drawing/2014/main" id="{955CBC58-0AD3-4E68-8736-B8F37707FFD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3035 w 4"/>
                <a:gd name="T5" fmla="*/ 13009 h 60"/>
                <a:gd name="T6" fmla="*/ 3035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3035 w 4"/>
                <a:gd name="T15" fmla="*/ 39021 h 60"/>
                <a:gd name="T16" fmla="*/ 3035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6" name="Freeform 7">
              <a:extLst>
                <a:ext uri="{FF2B5EF4-FFF2-40B4-BE49-F238E27FC236}">
                  <a16:creationId xmlns:a16="http://schemas.microsoft.com/office/drawing/2014/main" id="{70D016F0-343F-4903-B1E8-501C5299B2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143 h 60"/>
                <a:gd name="T4" fmla="*/ 3035 w 4"/>
                <a:gd name="T5" fmla="*/ 13143 h 60"/>
                <a:gd name="T6" fmla="*/ 3035 w 4"/>
                <a:gd name="T7" fmla="*/ 0 h 60"/>
                <a:gd name="T8" fmla="*/ 0 w 4"/>
                <a:gd name="T9" fmla="*/ 0 h 60"/>
                <a:gd name="T10" fmla="*/ 0 w 4"/>
                <a:gd name="T11" fmla="*/ 26418 h 60"/>
                <a:gd name="T12" fmla="*/ 0 w 4"/>
                <a:gd name="T13" fmla="*/ 39535 h 60"/>
                <a:gd name="T14" fmla="*/ 3035 w 4"/>
                <a:gd name="T15" fmla="*/ 39535 h 60"/>
                <a:gd name="T16" fmla="*/ 3035 w 4"/>
                <a:gd name="T17" fmla="*/ 26418 h 60"/>
                <a:gd name="T18" fmla="*/ 0 w 4"/>
                <a:gd name="T19" fmla="*/ 2641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" name="Freeform 8">
              <a:extLst>
                <a:ext uri="{FF2B5EF4-FFF2-40B4-BE49-F238E27FC236}">
                  <a16:creationId xmlns:a16="http://schemas.microsoft.com/office/drawing/2014/main" id="{A199A264-2FCF-496E-A9B8-1EA7D97F8D0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3035 w 4"/>
                <a:gd name="T5" fmla="*/ 13009 h 60"/>
                <a:gd name="T6" fmla="*/ 3035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3035 w 4"/>
                <a:gd name="T15" fmla="*/ 39021 h 60"/>
                <a:gd name="T16" fmla="*/ 3035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8" name="Freeform 9">
              <a:extLst>
                <a:ext uri="{FF2B5EF4-FFF2-40B4-BE49-F238E27FC236}">
                  <a16:creationId xmlns:a16="http://schemas.microsoft.com/office/drawing/2014/main" id="{A86558DC-2820-4E87-9DB6-7B878CE3FD8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143 h 60"/>
                <a:gd name="T4" fmla="*/ 3035 w 4"/>
                <a:gd name="T5" fmla="*/ 13143 h 60"/>
                <a:gd name="T6" fmla="*/ 3035 w 4"/>
                <a:gd name="T7" fmla="*/ 0 h 60"/>
                <a:gd name="T8" fmla="*/ 0 w 4"/>
                <a:gd name="T9" fmla="*/ 0 h 60"/>
                <a:gd name="T10" fmla="*/ 0 w 4"/>
                <a:gd name="T11" fmla="*/ 26418 h 60"/>
                <a:gd name="T12" fmla="*/ 0 w 4"/>
                <a:gd name="T13" fmla="*/ 39535 h 60"/>
                <a:gd name="T14" fmla="*/ 3035 w 4"/>
                <a:gd name="T15" fmla="*/ 39535 h 60"/>
                <a:gd name="T16" fmla="*/ 3035 w 4"/>
                <a:gd name="T17" fmla="*/ 26418 h 60"/>
                <a:gd name="T18" fmla="*/ 0 w 4"/>
                <a:gd name="T19" fmla="*/ 2641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9" name="Freeform 10">
              <a:extLst>
                <a:ext uri="{FF2B5EF4-FFF2-40B4-BE49-F238E27FC236}">
                  <a16:creationId xmlns:a16="http://schemas.microsoft.com/office/drawing/2014/main" id="{1A77B34B-304E-43A6-B092-333C785C572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3035 w 4"/>
                <a:gd name="T5" fmla="*/ 13009 h 60"/>
                <a:gd name="T6" fmla="*/ 3035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3035 w 4"/>
                <a:gd name="T15" fmla="*/ 39021 h 60"/>
                <a:gd name="T16" fmla="*/ 3035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0" name="Freeform 11">
              <a:extLst>
                <a:ext uri="{FF2B5EF4-FFF2-40B4-BE49-F238E27FC236}">
                  <a16:creationId xmlns:a16="http://schemas.microsoft.com/office/drawing/2014/main" id="{8ABBDC27-3C9D-4480-B303-00BBE9EE6D8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3035 w 4"/>
                <a:gd name="T5" fmla="*/ 13009 h 60"/>
                <a:gd name="T6" fmla="*/ 3035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3035 w 4"/>
                <a:gd name="T15" fmla="*/ 39021 h 60"/>
                <a:gd name="T16" fmla="*/ 3035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1" name="Freeform 12">
              <a:extLst>
                <a:ext uri="{FF2B5EF4-FFF2-40B4-BE49-F238E27FC236}">
                  <a16:creationId xmlns:a16="http://schemas.microsoft.com/office/drawing/2014/main" id="{946A276A-DB2B-48C6-B98B-1C85E6279C2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3035 w 4"/>
                <a:gd name="T5" fmla="*/ 13009 h 60"/>
                <a:gd name="T6" fmla="*/ 3035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3035 w 4"/>
                <a:gd name="T15" fmla="*/ 39021 h 60"/>
                <a:gd name="T16" fmla="*/ 3035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2" name="Freeform 13">
              <a:extLst>
                <a:ext uri="{FF2B5EF4-FFF2-40B4-BE49-F238E27FC236}">
                  <a16:creationId xmlns:a16="http://schemas.microsoft.com/office/drawing/2014/main" id="{5D1035D9-3DAB-4E5F-AF48-9C583A26A5A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3035 w 4"/>
                <a:gd name="T5" fmla="*/ 13009 h 60"/>
                <a:gd name="T6" fmla="*/ 3035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3035 w 4"/>
                <a:gd name="T15" fmla="*/ 39021 h 60"/>
                <a:gd name="T16" fmla="*/ 3035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3" name="Rectangle 14">
              <a:extLst>
                <a:ext uri="{FF2B5EF4-FFF2-40B4-BE49-F238E27FC236}">
                  <a16:creationId xmlns:a16="http://schemas.microsoft.com/office/drawing/2014/main" id="{6BC85B70-EB94-42C4-876C-8C0FBB6399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4269"/>
              <a:ext cx="21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144" name="Rectangle 15">
              <a:extLst>
                <a:ext uri="{FF2B5EF4-FFF2-40B4-BE49-F238E27FC236}">
                  <a16:creationId xmlns:a16="http://schemas.microsoft.com/office/drawing/2014/main" id="{92462FAD-261A-4B07-95A2-2D420DF33D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" y="23"/>
              <a:ext cx="21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145" name="Freeform 16">
              <a:extLst>
                <a:ext uri="{FF2B5EF4-FFF2-40B4-BE49-F238E27FC236}">
                  <a16:creationId xmlns:a16="http://schemas.microsoft.com/office/drawing/2014/main" id="{39A13D4C-538C-4508-828B-5ACEFB912F4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143 h 60"/>
                <a:gd name="T4" fmla="*/ 3035 w 4"/>
                <a:gd name="T5" fmla="*/ 13143 h 60"/>
                <a:gd name="T6" fmla="*/ 3035 w 4"/>
                <a:gd name="T7" fmla="*/ 0 h 60"/>
                <a:gd name="T8" fmla="*/ 0 w 4"/>
                <a:gd name="T9" fmla="*/ 0 h 60"/>
                <a:gd name="T10" fmla="*/ 0 w 4"/>
                <a:gd name="T11" fmla="*/ 26418 h 60"/>
                <a:gd name="T12" fmla="*/ 0 w 4"/>
                <a:gd name="T13" fmla="*/ 39535 h 60"/>
                <a:gd name="T14" fmla="*/ 3035 w 4"/>
                <a:gd name="T15" fmla="*/ 39535 h 60"/>
                <a:gd name="T16" fmla="*/ 3035 w 4"/>
                <a:gd name="T17" fmla="*/ 26418 h 60"/>
                <a:gd name="T18" fmla="*/ 0 w 4"/>
                <a:gd name="T19" fmla="*/ 2641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6" name="Freeform 17">
              <a:extLst>
                <a:ext uri="{FF2B5EF4-FFF2-40B4-BE49-F238E27FC236}">
                  <a16:creationId xmlns:a16="http://schemas.microsoft.com/office/drawing/2014/main" id="{73B7A2DF-D14F-4B07-9E7B-A32D85E9DB1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3035 w 4"/>
                <a:gd name="T5" fmla="*/ 13009 h 60"/>
                <a:gd name="T6" fmla="*/ 3035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3035 w 4"/>
                <a:gd name="T15" fmla="*/ 39021 h 60"/>
                <a:gd name="T16" fmla="*/ 3035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" name="Freeform 18">
              <a:extLst>
                <a:ext uri="{FF2B5EF4-FFF2-40B4-BE49-F238E27FC236}">
                  <a16:creationId xmlns:a16="http://schemas.microsoft.com/office/drawing/2014/main" id="{9DDDE2D3-DF64-4826-9381-EFC9B9047C8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3035 w 4"/>
                <a:gd name="T5" fmla="*/ 13009 h 60"/>
                <a:gd name="T6" fmla="*/ 3035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3035 w 4"/>
                <a:gd name="T15" fmla="*/ 39021 h 60"/>
                <a:gd name="T16" fmla="*/ 3035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8" name="Freeform 19">
              <a:extLst>
                <a:ext uri="{FF2B5EF4-FFF2-40B4-BE49-F238E27FC236}">
                  <a16:creationId xmlns:a16="http://schemas.microsoft.com/office/drawing/2014/main" id="{350CA92B-5446-4EC1-863F-CE1D6BC3154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143 h 60"/>
                <a:gd name="T4" fmla="*/ 3035 w 4"/>
                <a:gd name="T5" fmla="*/ 13143 h 60"/>
                <a:gd name="T6" fmla="*/ 3035 w 4"/>
                <a:gd name="T7" fmla="*/ 0 h 60"/>
                <a:gd name="T8" fmla="*/ 0 w 4"/>
                <a:gd name="T9" fmla="*/ 0 h 60"/>
                <a:gd name="T10" fmla="*/ 0 w 4"/>
                <a:gd name="T11" fmla="*/ 26418 h 60"/>
                <a:gd name="T12" fmla="*/ 0 w 4"/>
                <a:gd name="T13" fmla="*/ 39535 h 60"/>
                <a:gd name="T14" fmla="*/ 3035 w 4"/>
                <a:gd name="T15" fmla="*/ 39535 h 60"/>
                <a:gd name="T16" fmla="*/ 3035 w 4"/>
                <a:gd name="T17" fmla="*/ 26418 h 60"/>
                <a:gd name="T18" fmla="*/ 0 w 4"/>
                <a:gd name="T19" fmla="*/ 2641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9" name="Freeform 20">
              <a:extLst>
                <a:ext uri="{FF2B5EF4-FFF2-40B4-BE49-F238E27FC236}">
                  <a16:creationId xmlns:a16="http://schemas.microsoft.com/office/drawing/2014/main" id="{03E6B34B-234C-481D-9CDF-CE9CF456C62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3035 w 4"/>
                <a:gd name="T5" fmla="*/ 13009 h 60"/>
                <a:gd name="T6" fmla="*/ 3035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3035 w 4"/>
                <a:gd name="T15" fmla="*/ 39021 h 60"/>
                <a:gd name="T16" fmla="*/ 3035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0" name="Freeform 21">
              <a:extLst>
                <a:ext uri="{FF2B5EF4-FFF2-40B4-BE49-F238E27FC236}">
                  <a16:creationId xmlns:a16="http://schemas.microsoft.com/office/drawing/2014/main" id="{EE94D46A-B5C8-46EA-A86C-4FED922B26A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143 h 60"/>
                <a:gd name="T4" fmla="*/ 3035 w 4"/>
                <a:gd name="T5" fmla="*/ 13143 h 60"/>
                <a:gd name="T6" fmla="*/ 3035 w 4"/>
                <a:gd name="T7" fmla="*/ 0 h 60"/>
                <a:gd name="T8" fmla="*/ 0 w 4"/>
                <a:gd name="T9" fmla="*/ 0 h 60"/>
                <a:gd name="T10" fmla="*/ 0 w 4"/>
                <a:gd name="T11" fmla="*/ 26418 h 60"/>
                <a:gd name="T12" fmla="*/ 0 w 4"/>
                <a:gd name="T13" fmla="*/ 39535 h 60"/>
                <a:gd name="T14" fmla="*/ 3035 w 4"/>
                <a:gd name="T15" fmla="*/ 39535 h 60"/>
                <a:gd name="T16" fmla="*/ 3035 w 4"/>
                <a:gd name="T17" fmla="*/ 26418 h 60"/>
                <a:gd name="T18" fmla="*/ 0 w 4"/>
                <a:gd name="T19" fmla="*/ 2641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1" name="Freeform 22">
              <a:extLst>
                <a:ext uri="{FF2B5EF4-FFF2-40B4-BE49-F238E27FC236}">
                  <a16:creationId xmlns:a16="http://schemas.microsoft.com/office/drawing/2014/main" id="{10845873-1B07-4061-9F0F-978576DBE3F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3035 w 4"/>
                <a:gd name="T5" fmla="*/ 13009 h 60"/>
                <a:gd name="T6" fmla="*/ 3035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3035 w 4"/>
                <a:gd name="T15" fmla="*/ 39021 h 60"/>
                <a:gd name="T16" fmla="*/ 3035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2" name="Freeform 23">
              <a:extLst>
                <a:ext uri="{FF2B5EF4-FFF2-40B4-BE49-F238E27FC236}">
                  <a16:creationId xmlns:a16="http://schemas.microsoft.com/office/drawing/2014/main" id="{142ED10B-CEB6-4F7B-8237-97ADEA6192F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3035 w 4"/>
                <a:gd name="T5" fmla="*/ 13009 h 60"/>
                <a:gd name="T6" fmla="*/ 3035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3035 w 4"/>
                <a:gd name="T15" fmla="*/ 39021 h 60"/>
                <a:gd name="T16" fmla="*/ 3035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3" name="Freeform 24">
              <a:extLst>
                <a:ext uri="{FF2B5EF4-FFF2-40B4-BE49-F238E27FC236}">
                  <a16:creationId xmlns:a16="http://schemas.microsoft.com/office/drawing/2014/main" id="{FCBD96B7-30A5-4660-9B05-DE028F4FC46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3035 w 4"/>
                <a:gd name="T5" fmla="*/ 13009 h 60"/>
                <a:gd name="T6" fmla="*/ 3035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3035 w 4"/>
                <a:gd name="T15" fmla="*/ 39021 h 60"/>
                <a:gd name="T16" fmla="*/ 3035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4" name="Freeform 25">
              <a:extLst>
                <a:ext uri="{FF2B5EF4-FFF2-40B4-BE49-F238E27FC236}">
                  <a16:creationId xmlns:a16="http://schemas.microsoft.com/office/drawing/2014/main" id="{859E1734-D9B7-40E5-B9AC-3F0BBE40874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3035 w 4"/>
                <a:gd name="T5" fmla="*/ 13009 h 60"/>
                <a:gd name="T6" fmla="*/ 3035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3035 w 4"/>
                <a:gd name="T15" fmla="*/ 39021 h 60"/>
                <a:gd name="T16" fmla="*/ 3035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5" name="Rectangle 26">
              <a:extLst>
                <a:ext uri="{FF2B5EF4-FFF2-40B4-BE49-F238E27FC236}">
                  <a16:creationId xmlns:a16="http://schemas.microsoft.com/office/drawing/2014/main" id="{2707ADDB-235A-4A59-BD60-176801A49B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" y="4269"/>
              <a:ext cx="21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156" name="Rectangle 27">
              <a:extLst>
                <a:ext uri="{FF2B5EF4-FFF2-40B4-BE49-F238E27FC236}">
                  <a16:creationId xmlns:a16="http://schemas.microsoft.com/office/drawing/2014/main" id="{AED55945-F3CF-499C-8732-F9C1D3EF0B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9" y="23"/>
              <a:ext cx="21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157" name="Freeform 28">
              <a:extLst>
                <a:ext uri="{FF2B5EF4-FFF2-40B4-BE49-F238E27FC236}">
                  <a16:creationId xmlns:a16="http://schemas.microsoft.com/office/drawing/2014/main" id="{96F2896B-2ABF-48CC-A9BA-828F57442FC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143 h 60"/>
                <a:gd name="T4" fmla="*/ 3035 w 4"/>
                <a:gd name="T5" fmla="*/ 13143 h 60"/>
                <a:gd name="T6" fmla="*/ 3035 w 4"/>
                <a:gd name="T7" fmla="*/ 0 h 60"/>
                <a:gd name="T8" fmla="*/ 0 w 4"/>
                <a:gd name="T9" fmla="*/ 0 h 60"/>
                <a:gd name="T10" fmla="*/ 0 w 4"/>
                <a:gd name="T11" fmla="*/ 26418 h 60"/>
                <a:gd name="T12" fmla="*/ 0 w 4"/>
                <a:gd name="T13" fmla="*/ 39535 h 60"/>
                <a:gd name="T14" fmla="*/ 3035 w 4"/>
                <a:gd name="T15" fmla="*/ 39535 h 60"/>
                <a:gd name="T16" fmla="*/ 3035 w 4"/>
                <a:gd name="T17" fmla="*/ 26418 h 60"/>
                <a:gd name="T18" fmla="*/ 0 w 4"/>
                <a:gd name="T19" fmla="*/ 2641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8" name="Freeform 29">
              <a:extLst>
                <a:ext uri="{FF2B5EF4-FFF2-40B4-BE49-F238E27FC236}">
                  <a16:creationId xmlns:a16="http://schemas.microsoft.com/office/drawing/2014/main" id="{C89088C1-F0E8-4E6D-8FAB-7AAD474D837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3035 w 4"/>
                <a:gd name="T5" fmla="*/ 13009 h 60"/>
                <a:gd name="T6" fmla="*/ 3035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3035 w 4"/>
                <a:gd name="T15" fmla="*/ 39021 h 60"/>
                <a:gd name="T16" fmla="*/ 3035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9" name="Freeform 30">
              <a:extLst>
                <a:ext uri="{FF2B5EF4-FFF2-40B4-BE49-F238E27FC236}">
                  <a16:creationId xmlns:a16="http://schemas.microsoft.com/office/drawing/2014/main" id="{0A2D114A-B40A-47F8-9779-2EBA50D10AD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3035 w 4"/>
                <a:gd name="T5" fmla="*/ 13009 h 60"/>
                <a:gd name="T6" fmla="*/ 3035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3035 w 4"/>
                <a:gd name="T15" fmla="*/ 39021 h 60"/>
                <a:gd name="T16" fmla="*/ 3035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0" name="Freeform 31">
              <a:extLst>
                <a:ext uri="{FF2B5EF4-FFF2-40B4-BE49-F238E27FC236}">
                  <a16:creationId xmlns:a16="http://schemas.microsoft.com/office/drawing/2014/main" id="{B22B8B47-0EDA-48EA-9678-129C4C0F06A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143 h 60"/>
                <a:gd name="T4" fmla="*/ 3035 w 4"/>
                <a:gd name="T5" fmla="*/ 13143 h 60"/>
                <a:gd name="T6" fmla="*/ 3035 w 4"/>
                <a:gd name="T7" fmla="*/ 0 h 60"/>
                <a:gd name="T8" fmla="*/ 0 w 4"/>
                <a:gd name="T9" fmla="*/ 0 h 60"/>
                <a:gd name="T10" fmla="*/ 0 w 4"/>
                <a:gd name="T11" fmla="*/ 26418 h 60"/>
                <a:gd name="T12" fmla="*/ 0 w 4"/>
                <a:gd name="T13" fmla="*/ 39535 h 60"/>
                <a:gd name="T14" fmla="*/ 3035 w 4"/>
                <a:gd name="T15" fmla="*/ 39535 h 60"/>
                <a:gd name="T16" fmla="*/ 3035 w 4"/>
                <a:gd name="T17" fmla="*/ 26418 h 60"/>
                <a:gd name="T18" fmla="*/ 0 w 4"/>
                <a:gd name="T19" fmla="*/ 2641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1" name="Freeform 32">
              <a:extLst>
                <a:ext uri="{FF2B5EF4-FFF2-40B4-BE49-F238E27FC236}">
                  <a16:creationId xmlns:a16="http://schemas.microsoft.com/office/drawing/2014/main" id="{1C2B3CE3-9FA5-4063-A49E-868D21D3E2D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3035 w 4"/>
                <a:gd name="T5" fmla="*/ 13009 h 60"/>
                <a:gd name="T6" fmla="*/ 3035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3035 w 4"/>
                <a:gd name="T15" fmla="*/ 39021 h 60"/>
                <a:gd name="T16" fmla="*/ 3035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2" name="Freeform 33">
              <a:extLst>
                <a:ext uri="{FF2B5EF4-FFF2-40B4-BE49-F238E27FC236}">
                  <a16:creationId xmlns:a16="http://schemas.microsoft.com/office/drawing/2014/main" id="{F87F4B81-25E4-49D5-9177-A4E7760C926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143 h 60"/>
                <a:gd name="T4" fmla="*/ 3035 w 4"/>
                <a:gd name="T5" fmla="*/ 13143 h 60"/>
                <a:gd name="T6" fmla="*/ 3035 w 4"/>
                <a:gd name="T7" fmla="*/ 0 h 60"/>
                <a:gd name="T8" fmla="*/ 0 w 4"/>
                <a:gd name="T9" fmla="*/ 0 h 60"/>
                <a:gd name="T10" fmla="*/ 0 w 4"/>
                <a:gd name="T11" fmla="*/ 26418 h 60"/>
                <a:gd name="T12" fmla="*/ 0 w 4"/>
                <a:gd name="T13" fmla="*/ 39535 h 60"/>
                <a:gd name="T14" fmla="*/ 3035 w 4"/>
                <a:gd name="T15" fmla="*/ 39535 h 60"/>
                <a:gd name="T16" fmla="*/ 3035 w 4"/>
                <a:gd name="T17" fmla="*/ 26418 h 60"/>
                <a:gd name="T18" fmla="*/ 0 w 4"/>
                <a:gd name="T19" fmla="*/ 2641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3" name="Freeform 34">
              <a:extLst>
                <a:ext uri="{FF2B5EF4-FFF2-40B4-BE49-F238E27FC236}">
                  <a16:creationId xmlns:a16="http://schemas.microsoft.com/office/drawing/2014/main" id="{A10D0D1A-A46F-4E82-AB00-78092F0780E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3035 w 4"/>
                <a:gd name="T5" fmla="*/ 13009 h 60"/>
                <a:gd name="T6" fmla="*/ 3035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3035 w 4"/>
                <a:gd name="T15" fmla="*/ 39021 h 60"/>
                <a:gd name="T16" fmla="*/ 3035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4" name="Freeform 35">
              <a:extLst>
                <a:ext uri="{FF2B5EF4-FFF2-40B4-BE49-F238E27FC236}">
                  <a16:creationId xmlns:a16="http://schemas.microsoft.com/office/drawing/2014/main" id="{54C6C5CB-BCCE-44E6-B1F0-445047A0B76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3035 w 4"/>
                <a:gd name="T5" fmla="*/ 13009 h 60"/>
                <a:gd name="T6" fmla="*/ 3035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3035 w 4"/>
                <a:gd name="T15" fmla="*/ 39021 h 60"/>
                <a:gd name="T16" fmla="*/ 3035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5" name="Freeform 36">
              <a:extLst>
                <a:ext uri="{FF2B5EF4-FFF2-40B4-BE49-F238E27FC236}">
                  <a16:creationId xmlns:a16="http://schemas.microsoft.com/office/drawing/2014/main" id="{ABDD5DED-CFD3-448D-82E3-DFE01F44F83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3035 w 4"/>
                <a:gd name="T5" fmla="*/ 13009 h 60"/>
                <a:gd name="T6" fmla="*/ 3035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3035 w 4"/>
                <a:gd name="T15" fmla="*/ 39021 h 60"/>
                <a:gd name="T16" fmla="*/ 3035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6" name="Freeform 37">
              <a:extLst>
                <a:ext uri="{FF2B5EF4-FFF2-40B4-BE49-F238E27FC236}">
                  <a16:creationId xmlns:a16="http://schemas.microsoft.com/office/drawing/2014/main" id="{1D1482A8-4979-4D7D-AA74-D7F78B35F83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3035 w 4"/>
                <a:gd name="T5" fmla="*/ 13009 h 60"/>
                <a:gd name="T6" fmla="*/ 3035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3035 w 4"/>
                <a:gd name="T15" fmla="*/ 39021 h 60"/>
                <a:gd name="T16" fmla="*/ 3035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" name="Rectangle 38">
              <a:extLst>
                <a:ext uri="{FF2B5EF4-FFF2-40B4-BE49-F238E27FC236}">
                  <a16:creationId xmlns:a16="http://schemas.microsoft.com/office/drawing/2014/main" id="{678A915E-15B5-4198-824C-9C008B423F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9" y="4269"/>
              <a:ext cx="21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168" name="Rectangle 39">
              <a:extLst>
                <a:ext uri="{FF2B5EF4-FFF2-40B4-BE49-F238E27FC236}">
                  <a16:creationId xmlns:a16="http://schemas.microsoft.com/office/drawing/2014/main" id="{551FAE53-319A-4CC9-8E73-5949BACAEA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4" y="23"/>
              <a:ext cx="21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169" name="Freeform 40">
              <a:extLst>
                <a:ext uri="{FF2B5EF4-FFF2-40B4-BE49-F238E27FC236}">
                  <a16:creationId xmlns:a16="http://schemas.microsoft.com/office/drawing/2014/main" id="{9080A83B-C167-4DAD-BEDE-78BD43D7269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143 h 60"/>
                <a:gd name="T4" fmla="*/ 3035 w 4"/>
                <a:gd name="T5" fmla="*/ 13143 h 60"/>
                <a:gd name="T6" fmla="*/ 3035 w 4"/>
                <a:gd name="T7" fmla="*/ 0 h 60"/>
                <a:gd name="T8" fmla="*/ 0 w 4"/>
                <a:gd name="T9" fmla="*/ 0 h 60"/>
                <a:gd name="T10" fmla="*/ 0 w 4"/>
                <a:gd name="T11" fmla="*/ 26418 h 60"/>
                <a:gd name="T12" fmla="*/ 0 w 4"/>
                <a:gd name="T13" fmla="*/ 39535 h 60"/>
                <a:gd name="T14" fmla="*/ 3035 w 4"/>
                <a:gd name="T15" fmla="*/ 39535 h 60"/>
                <a:gd name="T16" fmla="*/ 3035 w 4"/>
                <a:gd name="T17" fmla="*/ 26418 h 60"/>
                <a:gd name="T18" fmla="*/ 0 w 4"/>
                <a:gd name="T19" fmla="*/ 2641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0" name="Freeform 41">
              <a:extLst>
                <a:ext uri="{FF2B5EF4-FFF2-40B4-BE49-F238E27FC236}">
                  <a16:creationId xmlns:a16="http://schemas.microsoft.com/office/drawing/2014/main" id="{C0875B78-A28E-47C5-9404-2ECDBEA165E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3035 w 4"/>
                <a:gd name="T5" fmla="*/ 13009 h 60"/>
                <a:gd name="T6" fmla="*/ 3035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3035 w 4"/>
                <a:gd name="T15" fmla="*/ 39021 h 60"/>
                <a:gd name="T16" fmla="*/ 3035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1" name="Freeform 42">
              <a:extLst>
                <a:ext uri="{FF2B5EF4-FFF2-40B4-BE49-F238E27FC236}">
                  <a16:creationId xmlns:a16="http://schemas.microsoft.com/office/drawing/2014/main" id="{70DA7327-1EDA-4731-8828-E38C46B1BB3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3035 w 4"/>
                <a:gd name="T5" fmla="*/ 13009 h 60"/>
                <a:gd name="T6" fmla="*/ 3035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3035 w 4"/>
                <a:gd name="T15" fmla="*/ 39021 h 60"/>
                <a:gd name="T16" fmla="*/ 3035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2" name="Freeform 43">
              <a:extLst>
                <a:ext uri="{FF2B5EF4-FFF2-40B4-BE49-F238E27FC236}">
                  <a16:creationId xmlns:a16="http://schemas.microsoft.com/office/drawing/2014/main" id="{DAF2BABF-0672-4DB5-8456-BE6280EE199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143 h 60"/>
                <a:gd name="T4" fmla="*/ 3035 w 4"/>
                <a:gd name="T5" fmla="*/ 13143 h 60"/>
                <a:gd name="T6" fmla="*/ 3035 w 4"/>
                <a:gd name="T7" fmla="*/ 0 h 60"/>
                <a:gd name="T8" fmla="*/ 0 w 4"/>
                <a:gd name="T9" fmla="*/ 0 h 60"/>
                <a:gd name="T10" fmla="*/ 0 w 4"/>
                <a:gd name="T11" fmla="*/ 26418 h 60"/>
                <a:gd name="T12" fmla="*/ 0 w 4"/>
                <a:gd name="T13" fmla="*/ 39535 h 60"/>
                <a:gd name="T14" fmla="*/ 3035 w 4"/>
                <a:gd name="T15" fmla="*/ 39535 h 60"/>
                <a:gd name="T16" fmla="*/ 3035 w 4"/>
                <a:gd name="T17" fmla="*/ 26418 h 60"/>
                <a:gd name="T18" fmla="*/ 0 w 4"/>
                <a:gd name="T19" fmla="*/ 2641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3" name="Freeform 44">
              <a:extLst>
                <a:ext uri="{FF2B5EF4-FFF2-40B4-BE49-F238E27FC236}">
                  <a16:creationId xmlns:a16="http://schemas.microsoft.com/office/drawing/2014/main" id="{78B3DCCC-1BE2-48F3-BB58-EB47E710A50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3035 w 4"/>
                <a:gd name="T5" fmla="*/ 13009 h 60"/>
                <a:gd name="T6" fmla="*/ 3035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3035 w 4"/>
                <a:gd name="T15" fmla="*/ 39021 h 60"/>
                <a:gd name="T16" fmla="*/ 3035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4" name="Freeform 45">
              <a:extLst>
                <a:ext uri="{FF2B5EF4-FFF2-40B4-BE49-F238E27FC236}">
                  <a16:creationId xmlns:a16="http://schemas.microsoft.com/office/drawing/2014/main" id="{57D75557-EC8E-48A0-BD44-ED842B86176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143 h 60"/>
                <a:gd name="T4" fmla="*/ 3035 w 4"/>
                <a:gd name="T5" fmla="*/ 13143 h 60"/>
                <a:gd name="T6" fmla="*/ 3035 w 4"/>
                <a:gd name="T7" fmla="*/ 0 h 60"/>
                <a:gd name="T8" fmla="*/ 0 w 4"/>
                <a:gd name="T9" fmla="*/ 0 h 60"/>
                <a:gd name="T10" fmla="*/ 0 w 4"/>
                <a:gd name="T11" fmla="*/ 26418 h 60"/>
                <a:gd name="T12" fmla="*/ 0 w 4"/>
                <a:gd name="T13" fmla="*/ 39535 h 60"/>
                <a:gd name="T14" fmla="*/ 3035 w 4"/>
                <a:gd name="T15" fmla="*/ 39535 h 60"/>
                <a:gd name="T16" fmla="*/ 3035 w 4"/>
                <a:gd name="T17" fmla="*/ 26418 h 60"/>
                <a:gd name="T18" fmla="*/ 0 w 4"/>
                <a:gd name="T19" fmla="*/ 2641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5" name="Freeform 46">
              <a:extLst>
                <a:ext uri="{FF2B5EF4-FFF2-40B4-BE49-F238E27FC236}">
                  <a16:creationId xmlns:a16="http://schemas.microsoft.com/office/drawing/2014/main" id="{6F76D118-3FE6-4F1F-A8CC-CE86FBF47E1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3035 w 4"/>
                <a:gd name="T5" fmla="*/ 13009 h 60"/>
                <a:gd name="T6" fmla="*/ 3035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3035 w 4"/>
                <a:gd name="T15" fmla="*/ 39021 h 60"/>
                <a:gd name="T16" fmla="*/ 3035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6" name="Freeform 47">
              <a:extLst>
                <a:ext uri="{FF2B5EF4-FFF2-40B4-BE49-F238E27FC236}">
                  <a16:creationId xmlns:a16="http://schemas.microsoft.com/office/drawing/2014/main" id="{4D8E382E-88C0-4DDC-9F38-5F38AD518EF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3035 w 4"/>
                <a:gd name="T5" fmla="*/ 13009 h 60"/>
                <a:gd name="T6" fmla="*/ 3035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3035 w 4"/>
                <a:gd name="T15" fmla="*/ 39021 h 60"/>
                <a:gd name="T16" fmla="*/ 3035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7" name="Freeform 48">
              <a:extLst>
                <a:ext uri="{FF2B5EF4-FFF2-40B4-BE49-F238E27FC236}">
                  <a16:creationId xmlns:a16="http://schemas.microsoft.com/office/drawing/2014/main" id="{5F87F41B-BC1F-420B-8080-2160DDE28FA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3035 w 4"/>
                <a:gd name="T5" fmla="*/ 13009 h 60"/>
                <a:gd name="T6" fmla="*/ 3035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3035 w 4"/>
                <a:gd name="T15" fmla="*/ 39021 h 60"/>
                <a:gd name="T16" fmla="*/ 3035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" name="Freeform 49">
              <a:extLst>
                <a:ext uri="{FF2B5EF4-FFF2-40B4-BE49-F238E27FC236}">
                  <a16:creationId xmlns:a16="http://schemas.microsoft.com/office/drawing/2014/main" id="{A177CCB1-930C-4F92-890B-175EFA5C41F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3035 w 4"/>
                <a:gd name="T5" fmla="*/ 13009 h 60"/>
                <a:gd name="T6" fmla="*/ 3035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3035 w 4"/>
                <a:gd name="T15" fmla="*/ 39021 h 60"/>
                <a:gd name="T16" fmla="*/ 3035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9" name="Rectangle 50">
              <a:extLst>
                <a:ext uri="{FF2B5EF4-FFF2-40B4-BE49-F238E27FC236}">
                  <a16:creationId xmlns:a16="http://schemas.microsoft.com/office/drawing/2014/main" id="{C03D683A-EA4B-4656-9466-CEEAFA4A63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4" y="4269"/>
              <a:ext cx="21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180" name="Rectangle 51">
              <a:extLst>
                <a:ext uri="{FF2B5EF4-FFF2-40B4-BE49-F238E27FC236}">
                  <a16:creationId xmlns:a16="http://schemas.microsoft.com/office/drawing/2014/main" id="{4F244B1F-F289-451F-9B92-3941F300D3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9" y="23"/>
              <a:ext cx="21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181" name="Freeform 52">
              <a:extLst>
                <a:ext uri="{FF2B5EF4-FFF2-40B4-BE49-F238E27FC236}">
                  <a16:creationId xmlns:a16="http://schemas.microsoft.com/office/drawing/2014/main" id="{5810E8CD-84A3-4181-9517-57C2DE8801A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143 h 60"/>
                <a:gd name="T4" fmla="*/ 3035 w 4"/>
                <a:gd name="T5" fmla="*/ 13143 h 60"/>
                <a:gd name="T6" fmla="*/ 3035 w 4"/>
                <a:gd name="T7" fmla="*/ 0 h 60"/>
                <a:gd name="T8" fmla="*/ 0 w 4"/>
                <a:gd name="T9" fmla="*/ 0 h 60"/>
                <a:gd name="T10" fmla="*/ 0 w 4"/>
                <a:gd name="T11" fmla="*/ 26418 h 60"/>
                <a:gd name="T12" fmla="*/ 0 w 4"/>
                <a:gd name="T13" fmla="*/ 39535 h 60"/>
                <a:gd name="T14" fmla="*/ 3035 w 4"/>
                <a:gd name="T15" fmla="*/ 39535 h 60"/>
                <a:gd name="T16" fmla="*/ 3035 w 4"/>
                <a:gd name="T17" fmla="*/ 26418 h 60"/>
                <a:gd name="T18" fmla="*/ 0 w 4"/>
                <a:gd name="T19" fmla="*/ 2641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2" name="Freeform 53">
              <a:extLst>
                <a:ext uri="{FF2B5EF4-FFF2-40B4-BE49-F238E27FC236}">
                  <a16:creationId xmlns:a16="http://schemas.microsoft.com/office/drawing/2014/main" id="{5BC67A23-28AC-4EFB-92F3-36B6B1809C7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3035 w 4"/>
                <a:gd name="T5" fmla="*/ 13009 h 60"/>
                <a:gd name="T6" fmla="*/ 3035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3035 w 4"/>
                <a:gd name="T15" fmla="*/ 39021 h 60"/>
                <a:gd name="T16" fmla="*/ 3035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3" name="Freeform 54">
              <a:extLst>
                <a:ext uri="{FF2B5EF4-FFF2-40B4-BE49-F238E27FC236}">
                  <a16:creationId xmlns:a16="http://schemas.microsoft.com/office/drawing/2014/main" id="{465527EB-73FD-494C-8BF1-DCC01AAFCEA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3035 w 4"/>
                <a:gd name="T5" fmla="*/ 13009 h 60"/>
                <a:gd name="T6" fmla="*/ 3035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3035 w 4"/>
                <a:gd name="T15" fmla="*/ 39021 h 60"/>
                <a:gd name="T16" fmla="*/ 3035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4" name="Freeform 55">
              <a:extLst>
                <a:ext uri="{FF2B5EF4-FFF2-40B4-BE49-F238E27FC236}">
                  <a16:creationId xmlns:a16="http://schemas.microsoft.com/office/drawing/2014/main" id="{7CDF9800-A84A-4612-8EB5-DBD9E608300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143 h 60"/>
                <a:gd name="T4" fmla="*/ 3035 w 4"/>
                <a:gd name="T5" fmla="*/ 13143 h 60"/>
                <a:gd name="T6" fmla="*/ 3035 w 4"/>
                <a:gd name="T7" fmla="*/ 0 h 60"/>
                <a:gd name="T8" fmla="*/ 0 w 4"/>
                <a:gd name="T9" fmla="*/ 0 h 60"/>
                <a:gd name="T10" fmla="*/ 0 w 4"/>
                <a:gd name="T11" fmla="*/ 26418 h 60"/>
                <a:gd name="T12" fmla="*/ 0 w 4"/>
                <a:gd name="T13" fmla="*/ 39535 h 60"/>
                <a:gd name="T14" fmla="*/ 3035 w 4"/>
                <a:gd name="T15" fmla="*/ 39535 h 60"/>
                <a:gd name="T16" fmla="*/ 3035 w 4"/>
                <a:gd name="T17" fmla="*/ 26418 h 60"/>
                <a:gd name="T18" fmla="*/ 0 w 4"/>
                <a:gd name="T19" fmla="*/ 2641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5" name="Freeform 56">
              <a:extLst>
                <a:ext uri="{FF2B5EF4-FFF2-40B4-BE49-F238E27FC236}">
                  <a16:creationId xmlns:a16="http://schemas.microsoft.com/office/drawing/2014/main" id="{C25620A5-C00B-473A-BC99-A923403CA98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3035 w 4"/>
                <a:gd name="T5" fmla="*/ 13009 h 60"/>
                <a:gd name="T6" fmla="*/ 3035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3035 w 4"/>
                <a:gd name="T15" fmla="*/ 39021 h 60"/>
                <a:gd name="T16" fmla="*/ 3035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6" name="Freeform 57">
              <a:extLst>
                <a:ext uri="{FF2B5EF4-FFF2-40B4-BE49-F238E27FC236}">
                  <a16:creationId xmlns:a16="http://schemas.microsoft.com/office/drawing/2014/main" id="{E31939F2-0399-4CBB-8C63-5460236175F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143 h 60"/>
                <a:gd name="T4" fmla="*/ 3035 w 4"/>
                <a:gd name="T5" fmla="*/ 13143 h 60"/>
                <a:gd name="T6" fmla="*/ 3035 w 4"/>
                <a:gd name="T7" fmla="*/ 0 h 60"/>
                <a:gd name="T8" fmla="*/ 0 w 4"/>
                <a:gd name="T9" fmla="*/ 0 h 60"/>
                <a:gd name="T10" fmla="*/ 0 w 4"/>
                <a:gd name="T11" fmla="*/ 26418 h 60"/>
                <a:gd name="T12" fmla="*/ 0 w 4"/>
                <a:gd name="T13" fmla="*/ 39535 h 60"/>
                <a:gd name="T14" fmla="*/ 3035 w 4"/>
                <a:gd name="T15" fmla="*/ 39535 h 60"/>
                <a:gd name="T16" fmla="*/ 3035 w 4"/>
                <a:gd name="T17" fmla="*/ 26418 h 60"/>
                <a:gd name="T18" fmla="*/ 0 w 4"/>
                <a:gd name="T19" fmla="*/ 2641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7" name="Freeform 58">
              <a:extLst>
                <a:ext uri="{FF2B5EF4-FFF2-40B4-BE49-F238E27FC236}">
                  <a16:creationId xmlns:a16="http://schemas.microsoft.com/office/drawing/2014/main" id="{E63650E5-9204-497D-9BB2-C47E7B24C76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3035 w 4"/>
                <a:gd name="T5" fmla="*/ 13009 h 60"/>
                <a:gd name="T6" fmla="*/ 3035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3035 w 4"/>
                <a:gd name="T15" fmla="*/ 39021 h 60"/>
                <a:gd name="T16" fmla="*/ 3035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8" name="Freeform 59">
              <a:extLst>
                <a:ext uri="{FF2B5EF4-FFF2-40B4-BE49-F238E27FC236}">
                  <a16:creationId xmlns:a16="http://schemas.microsoft.com/office/drawing/2014/main" id="{F64E01B1-09EF-4FF7-89DD-F390E707385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3035 w 4"/>
                <a:gd name="T5" fmla="*/ 13009 h 60"/>
                <a:gd name="T6" fmla="*/ 3035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3035 w 4"/>
                <a:gd name="T15" fmla="*/ 39021 h 60"/>
                <a:gd name="T16" fmla="*/ 3035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9" name="Freeform 60">
              <a:extLst>
                <a:ext uri="{FF2B5EF4-FFF2-40B4-BE49-F238E27FC236}">
                  <a16:creationId xmlns:a16="http://schemas.microsoft.com/office/drawing/2014/main" id="{ADB28365-29BD-47B4-BCA7-E26CBEAE07E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3035 w 4"/>
                <a:gd name="T5" fmla="*/ 13009 h 60"/>
                <a:gd name="T6" fmla="*/ 3035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3035 w 4"/>
                <a:gd name="T15" fmla="*/ 39021 h 60"/>
                <a:gd name="T16" fmla="*/ 3035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0" name="Freeform 61">
              <a:extLst>
                <a:ext uri="{FF2B5EF4-FFF2-40B4-BE49-F238E27FC236}">
                  <a16:creationId xmlns:a16="http://schemas.microsoft.com/office/drawing/2014/main" id="{85B26F08-728F-4047-A65E-F47B19D2A00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3035 w 4"/>
                <a:gd name="T5" fmla="*/ 13009 h 60"/>
                <a:gd name="T6" fmla="*/ 3035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3035 w 4"/>
                <a:gd name="T15" fmla="*/ 39021 h 60"/>
                <a:gd name="T16" fmla="*/ 3035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1" name="Rectangle 62">
              <a:extLst>
                <a:ext uri="{FF2B5EF4-FFF2-40B4-BE49-F238E27FC236}">
                  <a16:creationId xmlns:a16="http://schemas.microsoft.com/office/drawing/2014/main" id="{D403CE24-455D-4272-A5E0-F76D7852DE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9" y="4269"/>
              <a:ext cx="21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192" name="Rectangle 63">
              <a:extLst>
                <a:ext uri="{FF2B5EF4-FFF2-40B4-BE49-F238E27FC236}">
                  <a16:creationId xmlns:a16="http://schemas.microsoft.com/office/drawing/2014/main" id="{63D6E28E-7BFA-45B4-B20A-81EB9126FE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0" y="23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193" name="Freeform 64">
              <a:extLst>
                <a:ext uri="{FF2B5EF4-FFF2-40B4-BE49-F238E27FC236}">
                  <a16:creationId xmlns:a16="http://schemas.microsoft.com/office/drawing/2014/main" id="{EF95A3B1-5A34-4C16-B684-F01C70F7C9D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143 h 60"/>
                <a:gd name="T4" fmla="*/ 2500 w 4"/>
                <a:gd name="T5" fmla="*/ 13143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418 h 60"/>
                <a:gd name="T12" fmla="*/ 0 w 4"/>
                <a:gd name="T13" fmla="*/ 39535 h 60"/>
                <a:gd name="T14" fmla="*/ 2500 w 4"/>
                <a:gd name="T15" fmla="*/ 39535 h 60"/>
                <a:gd name="T16" fmla="*/ 2500 w 4"/>
                <a:gd name="T17" fmla="*/ 26418 h 60"/>
                <a:gd name="T18" fmla="*/ 0 w 4"/>
                <a:gd name="T19" fmla="*/ 2641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4" name="Freeform 65">
              <a:extLst>
                <a:ext uri="{FF2B5EF4-FFF2-40B4-BE49-F238E27FC236}">
                  <a16:creationId xmlns:a16="http://schemas.microsoft.com/office/drawing/2014/main" id="{88DAA269-9AE3-46C7-8B2E-A9487610D68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2500 w 4"/>
                <a:gd name="T5" fmla="*/ 13009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2500 w 4"/>
                <a:gd name="T15" fmla="*/ 39021 h 60"/>
                <a:gd name="T16" fmla="*/ 2500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5" name="Freeform 66">
              <a:extLst>
                <a:ext uri="{FF2B5EF4-FFF2-40B4-BE49-F238E27FC236}">
                  <a16:creationId xmlns:a16="http://schemas.microsoft.com/office/drawing/2014/main" id="{6FACD52C-9407-4C1C-8900-0F0A1FA3FCF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2500 w 4"/>
                <a:gd name="T5" fmla="*/ 13009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2500 w 4"/>
                <a:gd name="T15" fmla="*/ 39021 h 60"/>
                <a:gd name="T16" fmla="*/ 2500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6" name="Freeform 67">
              <a:extLst>
                <a:ext uri="{FF2B5EF4-FFF2-40B4-BE49-F238E27FC236}">
                  <a16:creationId xmlns:a16="http://schemas.microsoft.com/office/drawing/2014/main" id="{3E9BB89E-B710-46E6-AFBA-C2923B1CDA2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143 h 60"/>
                <a:gd name="T4" fmla="*/ 2500 w 4"/>
                <a:gd name="T5" fmla="*/ 13143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418 h 60"/>
                <a:gd name="T12" fmla="*/ 0 w 4"/>
                <a:gd name="T13" fmla="*/ 39535 h 60"/>
                <a:gd name="T14" fmla="*/ 2500 w 4"/>
                <a:gd name="T15" fmla="*/ 39535 h 60"/>
                <a:gd name="T16" fmla="*/ 2500 w 4"/>
                <a:gd name="T17" fmla="*/ 26418 h 60"/>
                <a:gd name="T18" fmla="*/ 0 w 4"/>
                <a:gd name="T19" fmla="*/ 2641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7" name="Freeform 68">
              <a:extLst>
                <a:ext uri="{FF2B5EF4-FFF2-40B4-BE49-F238E27FC236}">
                  <a16:creationId xmlns:a16="http://schemas.microsoft.com/office/drawing/2014/main" id="{38AD8781-4B67-4C2E-B20A-1737CB1535D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2500 w 4"/>
                <a:gd name="T5" fmla="*/ 13009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2500 w 4"/>
                <a:gd name="T15" fmla="*/ 39021 h 60"/>
                <a:gd name="T16" fmla="*/ 2500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" name="Freeform 69">
              <a:extLst>
                <a:ext uri="{FF2B5EF4-FFF2-40B4-BE49-F238E27FC236}">
                  <a16:creationId xmlns:a16="http://schemas.microsoft.com/office/drawing/2014/main" id="{5412F091-FBC3-454A-97CC-3D325560A0B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143 h 60"/>
                <a:gd name="T4" fmla="*/ 2500 w 4"/>
                <a:gd name="T5" fmla="*/ 13143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418 h 60"/>
                <a:gd name="T12" fmla="*/ 0 w 4"/>
                <a:gd name="T13" fmla="*/ 39535 h 60"/>
                <a:gd name="T14" fmla="*/ 2500 w 4"/>
                <a:gd name="T15" fmla="*/ 39535 h 60"/>
                <a:gd name="T16" fmla="*/ 2500 w 4"/>
                <a:gd name="T17" fmla="*/ 26418 h 60"/>
                <a:gd name="T18" fmla="*/ 0 w 4"/>
                <a:gd name="T19" fmla="*/ 2641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9" name="Freeform 70">
              <a:extLst>
                <a:ext uri="{FF2B5EF4-FFF2-40B4-BE49-F238E27FC236}">
                  <a16:creationId xmlns:a16="http://schemas.microsoft.com/office/drawing/2014/main" id="{E5C70E18-BD74-42C7-AB0A-D4A41520982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2500 w 4"/>
                <a:gd name="T5" fmla="*/ 13009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2500 w 4"/>
                <a:gd name="T15" fmla="*/ 39021 h 60"/>
                <a:gd name="T16" fmla="*/ 2500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0" name="Freeform 71">
              <a:extLst>
                <a:ext uri="{FF2B5EF4-FFF2-40B4-BE49-F238E27FC236}">
                  <a16:creationId xmlns:a16="http://schemas.microsoft.com/office/drawing/2014/main" id="{B8FFB1AE-1C1C-4C24-88F9-B80A9DDC48A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2500 w 4"/>
                <a:gd name="T5" fmla="*/ 13009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2500 w 4"/>
                <a:gd name="T15" fmla="*/ 39021 h 60"/>
                <a:gd name="T16" fmla="*/ 2500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1" name="Freeform 72">
              <a:extLst>
                <a:ext uri="{FF2B5EF4-FFF2-40B4-BE49-F238E27FC236}">
                  <a16:creationId xmlns:a16="http://schemas.microsoft.com/office/drawing/2014/main" id="{DE89A15D-1DC6-4E62-A95D-C99DCE74619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2500 w 4"/>
                <a:gd name="T5" fmla="*/ 13009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2500 w 4"/>
                <a:gd name="T15" fmla="*/ 39021 h 60"/>
                <a:gd name="T16" fmla="*/ 2500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2" name="Freeform 73">
              <a:extLst>
                <a:ext uri="{FF2B5EF4-FFF2-40B4-BE49-F238E27FC236}">
                  <a16:creationId xmlns:a16="http://schemas.microsoft.com/office/drawing/2014/main" id="{8A7F6847-46B2-47C4-8910-65804B2A224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2500 w 4"/>
                <a:gd name="T5" fmla="*/ 13009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2500 w 4"/>
                <a:gd name="T15" fmla="*/ 39021 h 60"/>
                <a:gd name="T16" fmla="*/ 2500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3" name="Rectangle 74">
              <a:extLst>
                <a:ext uri="{FF2B5EF4-FFF2-40B4-BE49-F238E27FC236}">
                  <a16:creationId xmlns:a16="http://schemas.microsoft.com/office/drawing/2014/main" id="{FDBDE269-3BBC-4D4E-B9FD-C043D43BE9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0" y="4269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204" name="Rectangle 75">
              <a:extLst>
                <a:ext uri="{FF2B5EF4-FFF2-40B4-BE49-F238E27FC236}">
                  <a16:creationId xmlns:a16="http://schemas.microsoft.com/office/drawing/2014/main" id="{91597DAA-3D42-4A5F-8748-9DA8800790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5" y="23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205" name="Freeform 76">
              <a:extLst>
                <a:ext uri="{FF2B5EF4-FFF2-40B4-BE49-F238E27FC236}">
                  <a16:creationId xmlns:a16="http://schemas.microsoft.com/office/drawing/2014/main" id="{7F6D6183-5AB4-4A8E-9FB0-9CFE4C1A65D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143 h 60"/>
                <a:gd name="T4" fmla="*/ 2500 w 4"/>
                <a:gd name="T5" fmla="*/ 13143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418 h 60"/>
                <a:gd name="T12" fmla="*/ 0 w 4"/>
                <a:gd name="T13" fmla="*/ 39535 h 60"/>
                <a:gd name="T14" fmla="*/ 2500 w 4"/>
                <a:gd name="T15" fmla="*/ 39535 h 60"/>
                <a:gd name="T16" fmla="*/ 2500 w 4"/>
                <a:gd name="T17" fmla="*/ 26418 h 60"/>
                <a:gd name="T18" fmla="*/ 0 w 4"/>
                <a:gd name="T19" fmla="*/ 2641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6" name="Freeform 77">
              <a:extLst>
                <a:ext uri="{FF2B5EF4-FFF2-40B4-BE49-F238E27FC236}">
                  <a16:creationId xmlns:a16="http://schemas.microsoft.com/office/drawing/2014/main" id="{F60C2855-CCAC-4A08-8093-F06DE860CA2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2500 w 4"/>
                <a:gd name="T5" fmla="*/ 13009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2500 w 4"/>
                <a:gd name="T15" fmla="*/ 39021 h 60"/>
                <a:gd name="T16" fmla="*/ 2500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7" name="Freeform 78">
              <a:extLst>
                <a:ext uri="{FF2B5EF4-FFF2-40B4-BE49-F238E27FC236}">
                  <a16:creationId xmlns:a16="http://schemas.microsoft.com/office/drawing/2014/main" id="{73900B2E-D5CE-4276-BA18-62EA0B1953A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2500 w 4"/>
                <a:gd name="T5" fmla="*/ 13009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2500 w 4"/>
                <a:gd name="T15" fmla="*/ 39021 h 60"/>
                <a:gd name="T16" fmla="*/ 2500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" name="Freeform 79">
              <a:extLst>
                <a:ext uri="{FF2B5EF4-FFF2-40B4-BE49-F238E27FC236}">
                  <a16:creationId xmlns:a16="http://schemas.microsoft.com/office/drawing/2014/main" id="{74AAD455-A22F-4E32-9074-FF3DF34C6ED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143 h 60"/>
                <a:gd name="T4" fmla="*/ 2500 w 4"/>
                <a:gd name="T5" fmla="*/ 13143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418 h 60"/>
                <a:gd name="T12" fmla="*/ 0 w 4"/>
                <a:gd name="T13" fmla="*/ 39535 h 60"/>
                <a:gd name="T14" fmla="*/ 2500 w 4"/>
                <a:gd name="T15" fmla="*/ 39535 h 60"/>
                <a:gd name="T16" fmla="*/ 2500 w 4"/>
                <a:gd name="T17" fmla="*/ 26418 h 60"/>
                <a:gd name="T18" fmla="*/ 0 w 4"/>
                <a:gd name="T19" fmla="*/ 2641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" name="Freeform 80">
              <a:extLst>
                <a:ext uri="{FF2B5EF4-FFF2-40B4-BE49-F238E27FC236}">
                  <a16:creationId xmlns:a16="http://schemas.microsoft.com/office/drawing/2014/main" id="{42407B1C-2AB5-4A06-ACBD-7705B9731BA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2500 w 4"/>
                <a:gd name="T5" fmla="*/ 13009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2500 w 4"/>
                <a:gd name="T15" fmla="*/ 39021 h 60"/>
                <a:gd name="T16" fmla="*/ 2500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0" name="Freeform 81">
              <a:extLst>
                <a:ext uri="{FF2B5EF4-FFF2-40B4-BE49-F238E27FC236}">
                  <a16:creationId xmlns:a16="http://schemas.microsoft.com/office/drawing/2014/main" id="{99E05E1A-F7CE-4CA6-8D4D-1641E9E532A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143 h 60"/>
                <a:gd name="T4" fmla="*/ 2500 w 4"/>
                <a:gd name="T5" fmla="*/ 13143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418 h 60"/>
                <a:gd name="T12" fmla="*/ 0 w 4"/>
                <a:gd name="T13" fmla="*/ 39535 h 60"/>
                <a:gd name="T14" fmla="*/ 2500 w 4"/>
                <a:gd name="T15" fmla="*/ 39535 h 60"/>
                <a:gd name="T16" fmla="*/ 2500 w 4"/>
                <a:gd name="T17" fmla="*/ 26418 h 60"/>
                <a:gd name="T18" fmla="*/ 0 w 4"/>
                <a:gd name="T19" fmla="*/ 2641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1" name="Freeform 82">
              <a:extLst>
                <a:ext uri="{FF2B5EF4-FFF2-40B4-BE49-F238E27FC236}">
                  <a16:creationId xmlns:a16="http://schemas.microsoft.com/office/drawing/2014/main" id="{4D9A09D2-DA9A-478D-A5CB-E8D9FCDA870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2500 w 4"/>
                <a:gd name="T5" fmla="*/ 13009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2500 w 4"/>
                <a:gd name="T15" fmla="*/ 39021 h 60"/>
                <a:gd name="T16" fmla="*/ 2500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2" name="Freeform 83">
              <a:extLst>
                <a:ext uri="{FF2B5EF4-FFF2-40B4-BE49-F238E27FC236}">
                  <a16:creationId xmlns:a16="http://schemas.microsoft.com/office/drawing/2014/main" id="{BBEC5577-DE98-49A4-93A9-F680C2C16C9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2500 w 4"/>
                <a:gd name="T5" fmla="*/ 13009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2500 w 4"/>
                <a:gd name="T15" fmla="*/ 39021 h 60"/>
                <a:gd name="T16" fmla="*/ 2500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3" name="Freeform 84">
              <a:extLst>
                <a:ext uri="{FF2B5EF4-FFF2-40B4-BE49-F238E27FC236}">
                  <a16:creationId xmlns:a16="http://schemas.microsoft.com/office/drawing/2014/main" id="{2AD49C78-1963-4BE9-9851-C6FD8559C81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2500 w 4"/>
                <a:gd name="T5" fmla="*/ 13009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2500 w 4"/>
                <a:gd name="T15" fmla="*/ 39021 h 60"/>
                <a:gd name="T16" fmla="*/ 2500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4" name="Freeform 85">
              <a:extLst>
                <a:ext uri="{FF2B5EF4-FFF2-40B4-BE49-F238E27FC236}">
                  <a16:creationId xmlns:a16="http://schemas.microsoft.com/office/drawing/2014/main" id="{7F572238-9067-4C82-BB16-A1752EB2519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2500 w 4"/>
                <a:gd name="T5" fmla="*/ 13009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2500 w 4"/>
                <a:gd name="T15" fmla="*/ 39021 h 60"/>
                <a:gd name="T16" fmla="*/ 2500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5" name="Rectangle 86">
              <a:extLst>
                <a:ext uri="{FF2B5EF4-FFF2-40B4-BE49-F238E27FC236}">
                  <a16:creationId xmlns:a16="http://schemas.microsoft.com/office/drawing/2014/main" id="{02DD4ABE-6AED-4D6B-B8F3-1851CF46EC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5" y="4269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216" name="Rectangle 87">
              <a:extLst>
                <a:ext uri="{FF2B5EF4-FFF2-40B4-BE49-F238E27FC236}">
                  <a16:creationId xmlns:a16="http://schemas.microsoft.com/office/drawing/2014/main" id="{BB9F00D0-911B-4D14-A1B4-6D2DA05649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0" y="23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217" name="Freeform 88">
              <a:extLst>
                <a:ext uri="{FF2B5EF4-FFF2-40B4-BE49-F238E27FC236}">
                  <a16:creationId xmlns:a16="http://schemas.microsoft.com/office/drawing/2014/main" id="{298357D1-149F-4FE8-AC68-D7F09BD8731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143 h 60"/>
                <a:gd name="T4" fmla="*/ 2500 w 4"/>
                <a:gd name="T5" fmla="*/ 13143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418 h 60"/>
                <a:gd name="T12" fmla="*/ 0 w 4"/>
                <a:gd name="T13" fmla="*/ 39535 h 60"/>
                <a:gd name="T14" fmla="*/ 2500 w 4"/>
                <a:gd name="T15" fmla="*/ 39535 h 60"/>
                <a:gd name="T16" fmla="*/ 2500 w 4"/>
                <a:gd name="T17" fmla="*/ 26418 h 60"/>
                <a:gd name="T18" fmla="*/ 0 w 4"/>
                <a:gd name="T19" fmla="*/ 2641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" name="Freeform 89">
              <a:extLst>
                <a:ext uri="{FF2B5EF4-FFF2-40B4-BE49-F238E27FC236}">
                  <a16:creationId xmlns:a16="http://schemas.microsoft.com/office/drawing/2014/main" id="{681E095F-7450-41B8-8BF5-8EFB6E325B5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2500 w 4"/>
                <a:gd name="T5" fmla="*/ 13009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2500 w 4"/>
                <a:gd name="T15" fmla="*/ 39021 h 60"/>
                <a:gd name="T16" fmla="*/ 2500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" name="Freeform 90">
              <a:extLst>
                <a:ext uri="{FF2B5EF4-FFF2-40B4-BE49-F238E27FC236}">
                  <a16:creationId xmlns:a16="http://schemas.microsoft.com/office/drawing/2014/main" id="{696BC12A-BD2C-4221-B856-8966DD5B47F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2500 w 4"/>
                <a:gd name="T5" fmla="*/ 13009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2500 w 4"/>
                <a:gd name="T15" fmla="*/ 39021 h 60"/>
                <a:gd name="T16" fmla="*/ 2500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0" name="Freeform 91">
              <a:extLst>
                <a:ext uri="{FF2B5EF4-FFF2-40B4-BE49-F238E27FC236}">
                  <a16:creationId xmlns:a16="http://schemas.microsoft.com/office/drawing/2014/main" id="{467F6394-C828-4F57-AEBC-2F98A0826F6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143 h 60"/>
                <a:gd name="T4" fmla="*/ 2500 w 4"/>
                <a:gd name="T5" fmla="*/ 13143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418 h 60"/>
                <a:gd name="T12" fmla="*/ 0 w 4"/>
                <a:gd name="T13" fmla="*/ 39535 h 60"/>
                <a:gd name="T14" fmla="*/ 2500 w 4"/>
                <a:gd name="T15" fmla="*/ 39535 h 60"/>
                <a:gd name="T16" fmla="*/ 2500 w 4"/>
                <a:gd name="T17" fmla="*/ 26418 h 60"/>
                <a:gd name="T18" fmla="*/ 0 w 4"/>
                <a:gd name="T19" fmla="*/ 2641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1" name="Freeform 92">
              <a:extLst>
                <a:ext uri="{FF2B5EF4-FFF2-40B4-BE49-F238E27FC236}">
                  <a16:creationId xmlns:a16="http://schemas.microsoft.com/office/drawing/2014/main" id="{E8F555F1-0A33-4747-9E24-E10D580E7B0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2500 w 4"/>
                <a:gd name="T5" fmla="*/ 13009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2500 w 4"/>
                <a:gd name="T15" fmla="*/ 39021 h 60"/>
                <a:gd name="T16" fmla="*/ 2500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2" name="Freeform 93">
              <a:extLst>
                <a:ext uri="{FF2B5EF4-FFF2-40B4-BE49-F238E27FC236}">
                  <a16:creationId xmlns:a16="http://schemas.microsoft.com/office/drawing/2014/main" id="{5C3B0D50-2A8D-4FFB-86DB-3922B89E4A7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143 h 60"/>
                <a:gd name="T4" fmla="*/ 2500 w 4"/>
                <a:gd name="T5" fmla="*/ 13143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418 h 60"/>
                <a:gd name="T12" fmla="*/ 0 w 4"/>
                <a:gd name="T13" fmla="*/ 39535 h 60"/>
                <a:gd name="T14" fmla="*/ 2500 w 4"/>
                <a:gd name="T15" fmla="*/ 39535 h 60"/>
                <a:gd name="T16" fmla="*/ 2500 w 4"/>
                <a:gd name="T17" fmla="*/ 26418 h 60"/>
                <a:gd name="T18" fmla="*/ 0 w 4"/>
                <a:gd name="T19" fmla="*/ 2641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3" name="Freeform 94">
              <a:extLst>
                <a:ext uri="{FF2B5EF4-FFF2-40B4-BE49-F238E27FC236}">
                  <a16:creationId xmlns:a16="http://schemas.microsoft.com/office/drawing/2014/main" id="{A32EAB4D-0B3E-4077-86A4-8C5A30BB143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2500 w 4"/>
                <a:gd name="T5" fmla="*/ 13009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2500 w 4"/>
                <a:gd name="T15" fmla="*/ 39021 h 60"/>
                <a:gd name="T16" fmla="*/ 2500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4" name="Freeform 95">
              <a:extLst>
                <a:ext uri="{FF2B5EF4-FFF2-40B4-BE49-F238E27FC236}">
                  <a16:creationId xmlns:a16="http://schemas.microsoft.com/office/drawing/2014/main" id="{F9CB2110-83FA-4514-889D-0405EAE5F71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2500 w 4"/>
                <a:gd name="T5" fmla="*/ 13009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2500 w 4"/>
                <a:gd name="T15" fmla="*/ 39021 h 60"/>
                <a:gd name="T16" fmla="*/ 2500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5" name="Freeform 96">
              <a:extLst>
                <a:ext uri="{FF2B5EF4-FFF2-40B4-BE49-F238E27FC236}">
                  <a16:creationId xmlns:a16="http://schemas.microsoft.com/office/drawing/2014/main" id="{B449F59D-7961-46D7-9F11-59EEC829113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2500 w 4"/>
                <a:gd name="T5" fmla="*/ 13009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2500 w 4"/>
                <a:gd name="T15" fmla="*/ 39021 h 60"/>
                <a:gd name="T16" fmla="*/ 2500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6" name="Freeform 97">
              <a:extLst>
                <a:ext uri="{FF2B5EF4-FFF2-40B4-BE49-F238E27FC236}">
                  <a16:creationId xmlns:a16="http://schemas.microsoft.com/office/drawing/2014/main" id="{96E73E4B-CF1C-40BF-9895-9A5106E8124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2500 w 4"/>
                <a:gd name="T5" fmla="*/ 13009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2500 w 4"/>
                <a:gd name="T15" fmla="*/ 39021 h 60"/>
                <a:gd name="T16" fmla="*/ 2500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7" name="Rectangle 98">
              <a:extLst>
                <a:ext uri="{FF2B5EF4-FFF2-40B4-BE49-F238E27FC236}">
                  <a16:creationId xmlns:a16="http://schemas.microsoft.com/office/drawing/2014/main" id="{CE552D46-0C09-4E06-AA1B-5A4DE72EFF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0" y="4269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228" name="Rectangle 99">
              <a:extLst>
                <a:ext uri="{FF2B5EF4-FFF2-40B4-BE49-F238E27FC236}">
                  <a16:creationId xmlns:a16="http://schemas.microsoft.com/office/drawing/2014/main" id="{3DF894D3-8272-4A3B-81A4-76E4F1CB4E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0" y="23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229" name="Freeform 100">
              <a:extLst>
                <a:ext uri="{FF2B5EF4-FFF2-40B4-BE49-F238E27FC236}">
                  <a16:creationId xmlns:a16="http://schemas.microsoft.com/office/drawing/2014/main" id="{2C1F3200-4A61-4485-AB07-32E63B396C5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143 h 60"/>
                <a:gd name="T4" fmla="*/ 2500 w 4"/>
                <a:gd name="T5" fmla="*/ 13143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418 h 60"/>
                <a:gd name="T12" fmla="*/ 0 w 4"/>
                <a:gd name="T13" fmla="*/ 39535 h 60"/>
                <a:gd name="T14" fmla="*/ 2500 w 4"/>
                <a:gd name="T15" fmla="*/ 39535 h 60"/>
                <a:gd name="T16" fmla="*/ 2500 w 4"/>
                <a:gd name="T17" fmla="*/ 26418 h 60"/>
                <a:gd name="T18" fmla="*/ 0 w 4"/>
                <a:gd name="T19" fmla="*/ 2641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" name="Freeform 101">
              <a:extLst>
                <a:ext uri="{FF2B5EF4-FFF2-40B4-BE49-F238E27FC236}">
                  <a16:creationId xmlns:a16="http://schemas.microsoft.com/office/drawing/2014/main" id="{FF48F506-729C-4202-BB23-A9DF519B0A2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2500 w 4"/>
                <a:gd name="T5" fmla="*/ 13009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2500 w 4"/>
                <a:gd name="T15" fmla="*/ 39021 h 60"/>
                <a:gd name="T16" fmla="*/ 2500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" name="Freeform 102">
              <a:extLst>
                <a:ext uri="{FF2B5EF4-FFF2-40B4-BE49-F238E27FC236}">
                  <a16:creationId xmlns:a16="http://schemas.microsoft.com/office/drawing/2014/main" id="{12A6C559-37D3-40FA-A25D-12F26CA90FF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2500 w 4"/>
                <a:gd name="T5" fmla="*/ 13009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2500 w 4"/>
                <a:gd name="T15" fmla="*/ 39021 h 60"/>
                <a:gd name="T16" fmla="*/ 2500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" name="Freeform 103">
              <a:extLst>
                <a:ext uri="{FF2B5EF4-FFF2-40B4-BE49-F238E27FC236}">
                  <a16:creationId xmlns:a16="http://schemas.microsoft.com/office/drawing/2014/main" id="{E1AC0E25-ED6B-4796-8D23-0B1F2C922F8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143 h 60"/>
                <a:gd name="T4" fmla="*/ 2500 w 4"/>
                <a:gd name="T5" fmla="*/ 13143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418 h 60"/>
                <a:gd name="T12" fmla="*/ 0 w 4"/>
                <a:gd name="T13" fmla="*/ 39535 h 60"/>
                <a:gd name="T14" fmla="*/ 2500 w 4"/>
                <a:gd name="T15" fmla="*/ 39535 h 60"/>
                <a:gd name="T16" fmla="*/ 2500 w 4"/>
                <a:gd name="T17" fmla="*/ 26418 h 60"/>
                <a:gd name="T18" fmla="*/ 0 w 4"/>
                <a:gd name="T19" fmla="*/ 2641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3" name="Freeform 104">
              <a:extLst>
                <a:ext uri="{FF2B5EF4-FFF2-40B4-BE49-F238E27FC236}">
                  <a16:creationId xmlns:a16="http://schemas.microsoft.com/office/drawing/2014/main" id="{1CB544D1-94B2-4BD1-8B6B-5615AEA84AF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2500 w 4"/>
                <a:gd name="T5" fmla="*/ 13009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2500 w 4"/>
                <a:gd name="T15" fmla="*/ 39021 h 60"/>
                <a:gd name="T16" fmla="*/ 2500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4" name="Freeform 105">
              <a:extLst>
                <a:ext uri="{FF2B5EF4-FFF2-40B4-BE49-F238E27FC236}">
                  <a16:creationId xmlns:a16="http://schemas.microsoft.com/office/drawing/2014/main" id="{2F1A5673-19ED-4AA1-9B19-DA51AC09F06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143 h 60"/>
                <a:gd name="T4" fmla="*/ 2500 w 4"/>
                <a:gd name="T5" fmla="*/ 13143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418 h 60"/>
                <a:gd name="T12" fmla="*/ 0 w 4"/>
                <a:gd name="T13" fmla="*/ 39535 h 60"/>
                <a:gd name="T14" fmla="*/ 2500 w 4"/>
                <a:gd name="T15" fmla="*/ 39535 h 60"/>
                <a:gd name="T16" fmla="*/ 2500 w 4"/>
                <a:gd name="T17" fmla="*/ 26418 h 60"/>
                <a:gd name="T18" fmla="*/ 0 w 4"/>
                <a:gd name="T19" fmla="*/ 2641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5" name="Freeform 106">
              <a:extLst>
                <a:ext uri="{FF2B5EF4-FFF2-40B4-BE49-F238E27FC236}">
                  <a16:creationId xmlns:a16="http://schemas.microsoft.com/office/drawing/2014/main" id="{93ED840B-C998-4695-A341-DEDB4235DEA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2500 w 4"/>
                <a:gd name="T5" fmla="*/ 13009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2500 w 4"/>
                <a:gd name="T15" fmla="*/ 39021 h 60"/>
                <a:gd name="T16" fmla="*/ 2500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6" name="Freeform 107">
              <a:extLst>
                <a:ext uri="{FF2B5EF4-FFF2-40B4-BE49-F238E27FC236}">
                  <a16:creationId xmlns:a16="http://schemas.microsoft.com/office/drawing/2014/main" id="{EDF25D3B-3835-49E6-BAA5-5AE7B30AD60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2500 w 4"/>
                <a:gd name="T5" fmla="*/ 13009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2500 w 4"/>
                <a:gd name="T15" fmla="*/ 39021 h 60"/>
                <a:gd name="T16" fmla="*/ 2500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7" name="Freeform 108">
              <a:extLst>
                <a:ext uri="{FF2B5EF4-FFF2-40B4-BE49-F238E27FC236}">
                  <a16:creationId xmlns:a16="http://schemas.microsoft.com/office/drawing/2014/main" id="{3714DEB1-59EC-4CF1-9838-3EE638FDCCE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2500 w 4"/>
                <a:gd name="T5" fmla="*/ 13009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2500 w 4"/>
                <a:gd name="T15" fmla="*/ 39021 h 60"/>
                <a:gd name="T16" fmla="*/ 2500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8" name="Freeform 109">
              <a:extLst>
                <a:ext uri="{FF2B5EF4-FFF2-40B4-BE49-F238E27FC236}">
                  <a16:creationId xmlns:a16="http://schemas.microsoft.com/office/drawing/2014/main" id="{C0FFD850-5129-40B5-B7BE-EB63F00AAD2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2500 w 4"/>
                <a:gd name="T5" fmla="*/ 13009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2500 w 4"/>
                <a:gd name="T15" fmla="*/ 39021 h 60"/>
                <a:gd name="T16" fmla="*/ 2500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9" name="Rectangle 110">
              <a:extLst>
                <a:ext uri="{FF2B5EF4-FFF2-40B4-BE49-F238E27FC236}">
                  <a16:creationId xmlns:a16="http://schemas.microsoft.com/office/drawing/2014/main" id="{8C618E94-52F3-4053-BF83-D8EC632B65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0" y="4269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240" name="Rectangle 111">
              <a:extLst>
                <a:ext uri="{FF2B5EF4-FFF2-40B4-BE49-F238E27FC236}">
                  <a16:creationId xmlns:a16="http://schemas.microsoft.com/office/drawing/2014/main" id="{D61FB6FD-EB55-4B90-ACE9-D2F22FEE1F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5" y="23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241" name="Freeform 112">
              <a:extLst>
                <a:ext uri="{FF2B5EF4-FFF2-40B4-BE49-F238E27FC236}">
                  <a16:creationId xmlns:a16="http://schemas.microsoft.com/office/drawing/2014/main" id="{E4726BCF-E455-4FA5-932A-5AA3EBF5B42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143 h 60"/>
                <a:gd name="T4" fmla="*/ 2500 w 4"/>
                <a:gd name="T5" fmla="*/ 13143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418 h 60"/>
                <a:gd name="T12" fmla="*/ 0 w 4"/>
                <a:gd name="T13" fmla="*/ 39535 h 60"/>
                <a:gd name="T14" fmla="*/ 2500 w 4"/>
                <a:gd name="T15" fmla="*/ 39535 h 60"/>
                <a:gd name="T16" fmla="*/ 2500 w 4"/>
                <a:gd name="T17" fmla="*/ 26418 h 60"/>
                <a:gd name="T18" fmla="*/ 0 w 4"/>
                <a:gd name="T19" fmla="*/ 2641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2" name="Freeform 113">
              <a:extLst>
                <a:ext uri="{FF2B5EF4-FFF2-40B4-BE49-F238E27FC236}">
                  <a16:creationId xmlns:a16="http://schemas.microsoft.com/office/drawing/2014/main" id="{4F3E4DE3-F1BF-4E11-A8A5-3CFEF414BBC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2500 w 4"/>
                <a:gd name="T5" fmla="*/ 13009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2500 w 4"/>
                <a:gd name="T15" fmla="*/ 39021 h 60"/>
                <a:gd name="T16" fmla="*/ 2500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3" name="Freeform 114">
              <a:extLst>
                <a:ext uri="{FF2B5EF4-FFF2-40B4-BE49-F238E27FC236}">
                  <a16:creationId xmlns:a16="http://schemas.microsoft.com/office/drawing/2014/main" id="{23B24BE2-D464-4C2B-A895-7CEF36C70C9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2500 w 4"/>
                <a:gd name="T5" fmla="*/ 13009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2500 w 4"/>
                <a:gd name="T15" fmla="*/ 39021 h 60"/>
                <a:gd name="T16" fmla="*/ 2500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4" name="Freeform 115">
              <a:extLst>
                <a:ext uri="{FF2B5EF4-FFF2-40B4-BE49-F238E27FC236}">
                  <a16:creationId xmlns:a16="http://schemas.microsoft.com/office/drawing/2014/main" id="{7ECFA693-FB84-4A24-ADEB-17A7896C7D5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143 h 60"/>
                <a:gd name="T4" fmla="*/ 2500 w 4"/>
                <a:gd name="T5" fmla="*/ 13143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418 h 60"/>
                <a:gd name="T12" fmla="*/ 0 w 4"/>
                <a:gd name="T13" fmla="*/ 39535 h 60"/>
                <a:gd name="T14" fmla="*/ 2500 w 4"/>
                <a:gd name="T15" fmla="*/ 39535 h 60"/>
                <a:gd name="T16" fmla="*/ 2500 w 4"/>
                <a:gd name="T17" fmla="*/ 26418 h 60"/>
                <a:gd name="T18" fmla="*/ 0 w 4"/>
                <a:gd name="T19" fmla="*/ 2641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5" name="Freeform 116">
              <a:extLst>
                <a:ext uri="{FF2B5EF4-FFF2-40B4-BE49-F238E27FC236}">
                  <a16:creationId xmlns:a16="http://schemas.microsoft.com/office/drawing/2014/main" id="{6F9E7366-DBEE-4EEC-A9C5-56E34A52384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2500 w 4"/>
                <a:gd name="T5" fmla="*/ 13009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2500 w 4"/>
                <a:gd name="T15" fmla="*/ 39021 h 60"/>
                <a:gd name="T16" fmla="*/ 2500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6" name="Freeform 117">
              <a:extLst>
                <a:ext uri="{FF2B5EF4-FFF2-40B4-BE49-F238E27FC236}">
                  <a16:creationId xmlns:a16="http://schemas.microsoft.com/office/drawing/2014/main" id="{7D1584B0-CE01-44DE-8FE6-77AF7243538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143 h 60"/>
                <a:gd name="T4" fmla="*/ 2500 w 4"/>
                <a:gd name="T5" fmla="*/ 13143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418 h 60"/>
                <a:gd name="T12" fmla="*/ 0 w 4"/>
                <a:gd name="T13" fmla="*/ 39535 h 60"/>
                <a:gd name="T14" fmla="*/ 2500 w 4"/>
                <a:gd name="T15" fmla="*/ 39535 h 60"/>
                <a:gd name="T16" fmla="*/ 2500 w 4"/>
                <a:gd name="T17" fmla="*/ 26418 h 60"/>
                <a:gd name="T18" fmla="*/ 0 w 4"/>
                <a:gd name="T19" fmla="*/ 2641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7" name="Freeform 118">
              <a:extLst>
                <a:ext uri="{FF2B5EF4-FFF2-40B4-BE49-F238E27FC236}">
                  <a16:creationId xmlns:a16="http://schemas.microsoft.com/office/drawing/2014/main" id="{C57601AC-7E5F-497C-9892-186B7D6DD02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2500 w 4"/>
                <a:gd name="T5" fmla="*/ 13009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2500 w 4"/>
                <a:gd name="T15" fmla="*/ 39021 h 60"/>
                <a:gd name="T16" fmla="*/ 2500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8" name="Freeform 119">
              <a:extLst>
                <a:ext uri="{FF2B5EF4-FFF2-40B4-BE49-F238E27FC236}">
                  <a16:creationId xmlns:a16="http://schemas.microsoft.com/office/drawing/2014/main" id="{7BA3F5BC-5DAB-4D91-9986-A6759919C74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2500 w 4"/>
                <a:gd name="T5" fmla="*/ 13009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2500 w 4"/>
                <a:gd name="T15" fmla="*/ 39021 h 60"/>
                <a:gd name="T16" fmla="*/ 2500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9" name="Freeform 120">
              <a:extLst>
                <a:ext uri="{FF2B5EF4-FFF2-40B4-BE49-F238E27FC236}">
                  <a16:creationId xmlns:a16="http://schemas.microsoft.com/office/drawing/2014/main" id="{BE5CB002-84CA-489C-92D5-ACF0E0A2E81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2500 w 4"/>
                <a:gd name="T5" fmla="*/ 13009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2500 w 4"/>
                <a:gd name="T15" fmla="*/ 39021 h 60"/>
                <a:gd name="T16" fmla="*/ 2500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0" name="Freeform 121">
              <a:extLst>
                <a:ext uri="{FF2B5EF4-FFF2-40B4-BE49-F238E27FC236}">
                  <a16:creationId xmlns:a16="http://schemas.microsoft.com/office/drawing/2014/main" id="{5CC68C24-50F7-4C94-AAE2-79FCC1D769D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2500 w 4"/>
                <a:gd name="T5" fmla="*/ 13009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2500 w 4"/>
                <a:gd name="T15" fmla="*/ 39021 h 60"/>
                <a:gd name="T16" fmla="*/ 2500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1" name="Rectangle 122">
              <a:extLst>
                <a:ext uri="{FF2B5EF4-FFF2-40B4-BE49-F238E27FC236}">
                  <a16:creationId xmlns:a16="http://schemas.microsoft.com/office/drawing/2014/main" id="{3B3E4FFC-F746-49AD-8274-F0AD2C90CC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5" y="4269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252" name="Rectangle 123">
              <a:extLst>
                <a:ext uri="{FF2B5EF4-FFF2-40B4-BE49-F238E27FC236}">
                  <a16:creationId xmlns:a16="http://schemas.microsoft.com/office/drawing/2014/main" id="{6CEFCF71-A255-4B0C-825F-86493235EE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50" y="23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253" name="Freeform 124">
              <a:extLst>
                <a:ext uri="{FF2B5EF4-FFF2-40B4-BE49-F238E27FC236}">
                  <a16:creationId xmlns:a16="http://schemas.microsoft.com/office/drawing/2014/main" id="{2E9B7E9C-D511-41DF-82D6-D8D81C6DBC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143 h 60"/>
                <a:gd name="T4" fmla="*/ 2500 w 4"/>
                <a:gd name="T5" fmla="*/ 13143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418 h 60"/>
                <a:gd name="T12" fmla="*/ 0 w 4"/>
                <a:gd name="T13" fmla="*/ 39535 h 60"/>
                <a:gd name="T14" fmla="*/ 2500 w 4"/>
                <a:gd name="T15" fmla="*/ 39535 h 60"/>
                <a:gd name="T16" fmla="*/ 2500 w 4"/>
                <a:gd name="T17" fmla="*/ 26418 h 60"/>
                <a:gd name="T18" fmla="*/ 0 w 4"/>
                <a:gd name="T19" fmla="*/ 2641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4" name="Freeform 125">
              <a:extLst>
                <a:ext uri="{FF2B5EF4-FFF2-40B4-BE49-F238E27FC236}">
                  <a16:creationId xmlns:a16="http://schemas.microsoft.com/office/drawing/2014/main" id="{EEC614A3-E1DB-4233-A69C-2C9F6F65DBA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2500 w 4"/>
                <a:gd name="T5" fmla="*/ 13009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2500 w 4"/>
                <a:gd name="T15" fmla="*/ 39021 h 60"/>
                <a:gd name="T16" fmla="*/ 2500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5" name="Freeform 126">
              <a:extLst>
                <a:ext uri="{FF2B5EF4-FFF2-40B4-BE49-F238E27FC236}">
                  <a16:creationId xmlns:a16="http://schemas.microsoft.com/office/drawing/2014/main" id="{B1AD80BF-6565-4683-8AC2-326D2E0C15D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2500 w 4"/>
                <a:gd name="T5" fmla="*/ 13009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2500 w 4"/>
                <a:gd name="T15" fmla="*/ 39021 h 60"/>
                <a:gd name="T16" fmla="*/ 2500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6" name="Freeform 127">
              <a:extLst>
                <a:ext uri="{FF2B5EF4-FFF2-40B4-BE49-F238E27FC236}">
                  <a16:creationId xmlns:a16="http://schemas.microsoft.com/office/drawing/2014/main" id="{F8EB1E49-06B3-4C4B-8B1B-C11492EDF56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143 h 60"/>
                <a:gd name="T4" fmla="*/ 2500 w 4"/>
                <a:gd name="T5" fmla="*/ 13143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418 h 60"/>
                <a:gd name="T12" fmla="*/ 0 w 4"/>
                <a:gd name="T13" fmla="*/ 39535 h 60"/>
                <a:gd name="T14" fmla="*/ 2500 w 4"/>
                <a:gd name="T15" fmla="*/ 39535 h 60"/>
                <a:gd name="T16" fmla="*/ 2500 w 4"/>
                <a:gd name="T17" fmla="*/ 26418 h 60"/>
                <a:gd name="T18" fmla="*/ 0 w 4"/>
                <a:gd name="T19" fmla="*/ 2641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7" name="Freeform 128">
              <a:extLst>
                <a:ext uri="{FF2B5EF4-FFF2-40B4-BE49-F238E27FC236}">
                  <a16:creationId xmlns:a16="http://schemas.microsoft.com/office/drawing/2014/main" id="{2EAEC59F-213A-413F-B03B-D32847371CC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2500 w 4"/>
                <a:gd name="T5" fmla="*/ 13009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2500 w 4"/>
                <a:gd name="T15" fmla="*/ 39021 h 60"/>
                <a:gd name="T16" fmla="*/ 2500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8" name="Freeform 129">
              <a:extLst>
                <a:ext uri="{FF2B5EF4-FFF2-40B4-BE49-F238E27FC236}">
                  <a16:creationId xmlns:a16="http://schemas.microsoft.com/office/drawing/2014/main" id="{E6E28392-5273-4979-9D45-1FED6C1D71A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143 h 60"/>
                <a:gd name="T4" fmla="*/ 2500 w 4"/>
                <a:gd name="T5" fmla="*/ 13143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418 h 60"/>
                <a:gd name="T12" fmla="*/ 0 w 4"/>
                <a:gd name="T13" fmla="*/ 39535 h 60"/>
                <a:gd name="T14" fmla="*/ 2500 w 4"/>
                <a:gd name="T15" fmla="*/ 39535 h 60"/>
                <a:gd name="T16" fmla="*/ 2500 w 4"/>
                <a:gd name="T17" fmla="*/ 26418 h 60"/>
                <a:gd name="T18" fmla="*/ 0 w 4"/>
                <a:gd name="T19" fmla="*/ 2641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9" name="Freeform 130">
              <a:extLst>
                <a:ext uri="{FF2B5EF4-FFF2-40B4-BE49-F238E27FC236}">
                  <a16:creationId xmlns:a16="http://schemas.microsoft.com/office/drawing/2014/main" id="{6BD43D36-881D-4BF2-AC6E-3EFA55486A8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2500 w 4"/>
                <a:gd name="T5" fmla="*/ 13009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2500 w 4"/>
                <a:gd name="T15" fmla="*/ 39021 h 60"/>
                <a:gd name="T16" fmla="*/ 2500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0" name="Freeform 131">
              <a:extLst>
                <a:ext uri="{FF2B5EF4-FFF2-40B4-BE49-F238E27FC236}">
                  <a16:creationId xmlns:a16="http://schemas.microsoft.com/office/drawing/2014/main" id="{7CEDB7DD-AE48-447A-8FA1-287FB258A04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2500 w 4"/>
                <a:gd name="T5" fmla="*/ 13009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2500 w 4"/>
                <a:gd name="T15" fmla="*/ 39021 h 60"/>
                <a:gd name="T16" fmla="*/ 2500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1" name="Freeform 132">
              <a:extLst>
                <a:ext uri="{FF2B5EF4-FFF2-40B4-BE49-F238E27FC236}">
                  <a16:creationId xmlns:a16="http://schemas.microsoft.com/office/drawing/2014/main" id="{28578D67-B3A9-4159-A78A-52CCB00F75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2500 w 4"/>
                <a:gd name="T5" fmla="*/ 13009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2500 w 4"/>
                <a:gd name="T15" fmla="*/ 39021 h 60"/>
                <a:gd name="T16" fmla="*/ 2500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2" name="Freeform 133">
              <a:extLst>
                <a:ext uri="{FF2B5EF4-FFF2-40B4-BE49-F238E27FC236}">
                  <a16:creationId xmlns:a16="http://schemas.microsoft.com/office/drawing/2014/main" id="{B2F66BC8-D6FD-4C72-8EFF-4D599B7A7CD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2500 w 4"/>
                <a:gd name="T5" fmla="*/ 13009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2500 w 4"/>
                <a:gd name="T15" fmla="*/ 39021 h 60"/>
                <a:gd name="T16" fmla="*/ 2500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3" name="Rectangle 134">
              <a:extLst>
                <a:ext uri="{FF2B5EF4-FFF2-40B4-BE49-F238E27FC236}">
                  <a16:creationId xmlns:a16="http://schemas.microsoft.com/office/drawing/2014/main" id="{C611E5AF-CD13-4E8C-B082-3CE9B3A7FC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50" y="4269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264" name="Rectangle 135">
              <a:extLst>
                <a:ext uri="{FF2B5EF4-FFF2-40B4-BE49-F238E27FC236}">
                  <a16:creationId xmlns:a16="http://schemas.microsoft.com/office/drawing/2014/main" id="{03086C88-01A4-4B5F-8459-A3EE26C8E2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00" y="23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265" name="Freeform 136">
              <a:extLst>
                <a:ext uri="{FF2B5EF4-FFF2-40B4-BE49-F238E27FC236}">
                  <a16:creationId xmlns:a16="http://schemas.microsoft.com/office/drawing/2014/main" id="{DB546B9F-4306-4287-85B4-82259C62803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143 h 60"/>
                <a:gd name="T4" fmla="*/ 2500 w 4"/>
                <a:gd name="T5" fmla="*/ 13143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418 h 60"/>
                <a:gd name="T12" fmla="*/ 0 w 4"/>
                <a:gd name="T13" fmla="*/ 39535 h 60"/>
                <a:gd name="T14" fmla="*/ 2500 w 4"/>
                <a:gd name="T15" fmla="*/ 39535 h 60"/>
                <a:gd name="T16" fmla="*/ 2500 w 4"/>
                <a:gd name="T17" fmla="*/ 26418 h 60"/>
                <a:gd name="T18" fmla="*/ 0 w 4"/>
                <a:gd name="T19" fmla="*/ 2641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6" name="Freeform 137">
              <a:extLst>
                <a:ext uri="{FF2B5EF4-FFF2-40B4-BE49-F238E27FC236}">
                  <a16:creationId xmlns:a16="http://schemas.microsoft.com/office/drawing/2014/main" id="{8101365E-00A3-40EE-8D3F-C07BBC77A49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2500 w 4"/>
                <a:gd name="T5" fmla="*/ 13009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2500 w 4"/>
                <a:gd name="T15" fmla="*/ 39021 h 60"/>
                <a:gd name="T16" fmla="*/ 2500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7" name="Freeform 138">
              <a:extLst>
                <a:ext uri="{FF2B5EF4-FFF2-40B4-BE49-F238E27FC236}">
                  <a16:creationId xmlns:a16="http://schemas.microsoft.com/office/drawing/2014/main" id="{17FE46DE-D120-4010-A850-AB721C60894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2500 w 4"/>
                <a:gd name="T5" fmla="*/ 13009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2500 w 4"/>
                <a:gd name="T15" fmla="*/ 39021 h 60"/>
                <a:gd name="T16" fmla="*/ 2500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8" name="Freeform 139">
              <a:extLst>
                <a:ext uri="{FF2B5EF4-FFF2-40B4-BE49-F238E27FC236}">
                  <a16:creationId xmlns:a16="http://schemas.microsoft.com/office/drawing/2014/main" id="{4E3B68C8-7F52-479F-B329-D81C6FF7B19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143 h 60"/>
                <a:gd name="T4" fmla="*/ 2500 w 4"/>
                <a:gd name="T5" fmla="*/ 13143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418 h 60"/>
                <a:gd name="T12" fmla="*/ 0 w 4"/>
                <a:gd name="T13" fmla="*/ 39535 h 60"/>
                <a:gd name="T14" fmla="*/ 2500 w 4"/>
                <a:gd name="T15" fmla="*/ 39535 h 60"/>
                <a:gd name="T16" fmla="*/ 2500 w 4"/>
                <a:gd name="T17" fmla="*/ 26418 h 60"/>
                <a:gd name="T18" fmla="*/ 0 w 4"/>
                <a:gd name="T19" fmla="*/ 2641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9" name="Freeform 140">
              <a:extLst>
                <a:ext uri="{FF2B5EF4-FFF2-40B4-BE49-F238E27FC236}">
                  <a16:creationId xmlns:a16="http://schemas.microsoft.com/office/drawing/2014/main" id="{7A19A30C-74D2-461A-861E-06C43C18D02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2500 w 4"/>
                <a:gd name="T5" fmla="*/ 13009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2500 w 4"/>
                <a:gd name="T15" fmla="*/ 39021 h 60"/>
                <a:gd name="T16" fmla="*/ 2500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0" name="Freeform 141">
              <a:extLst>
                <a:ext uri="{FF2B5EF4-FFF2-40B4-BE49-F238E27FC236}">
                  <a16:creationId xmlns:a16="http://schemas.microsoft.com/office/drawing/2014/main" id="{F32D4C88-6D9F-4DC8-BB69-F6B724DCD7E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143 h 60"/>
                <a:gd name="T4" fmla="*/ 2500 w 4"/>
                <a:gd name="T5" fmla="*/ 13143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418 h 60"/>
                <a:gd name="T12" fmla="*/ 0 w 4"/>
                <a:gd name="T13" fmla="*/ 39535 h 60"/>
                <a:gd name="T14" fmla="*/ 2500 w 4"/>
                <a:gd name="T15" fmla="*/ 39535 h 60"/>
                <a:gd name="T16" fmla="*/ 2500 w 4"/>
                <a:gd name="T17" fmla="*/ 26418 h 60"/>
                <a:gd name="T18" fmla="*/ 0 w 4"/>
                <a:gd name="T19" fmla="*/ 2641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1" name="Freeform 142">
              <a:extLst>
                <a:ext uri="{FF2B5EF4-FFF2-40B4-BE49-F238E27FC236}">
                  <a16:creationId xmlns:a16="http://schemas.microsoft.com/office/drawing/2014/main" id="{24EC09EE-C343-448E-94A5-A597D2B5DFF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2500 w 4"/>
                <a:gd name="T5" fmla="*/ 13009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2500 w 4"/>
                <a:gd name="T15" fmla="*/ 39021 h 60"/>
                <a:gd name="T16" fmla="*/ 2500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2" name="Freeform 143">
              <a:extLst>
                <a:ext uri="{FF2B5EF4-FFF2-40B4-BE49-F238E27FC236}">
                  <a16:creationId xmlns:a16="http://schemas.microsoft.com/office/drawing/2014/main" id="{6FDFE7CF-605D-45F1-BD10-A3A44747BDD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2500 w 4"/>
                <a:gd name="T5" fmla="*/ 13009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2500 w 4"/>
                <a:gd name="T15" fmla="*/ 39021 h 60"/>
                <a:gd name="T16" fmla="*/ 2500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3" name="Freeform 144">
              <a:extLst>
                <a:ext uri="{FF2B5EF4-FFF2-40B4-BE49-F238E27FC236}">
                  <a16:creationId xmlns:a16="http://schemas.microsoft.com/office/drawing/2014/main" id="{2E441443-40F8-4FA0-8730-32B6FA81E33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2500 w 4"/>
                <a:gd name="T5" fmla="*/ 13009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2500 w 4"/>
                <a:gd name="T15" fmla="*/ 39021 h 60"/>
                <a:gd name="T16" fmla="*/ 2500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4" name="Freeform 145">
              <a:extLst>
                <a:ext uri="{FF2B5EF4-FFF2-40B4-BE49-F238E27FC236}">
                  <a16:creationId xmlns:a16="http://schemas.microsoft.com/office/drawing/2014/main" id="{2949FEA5-D60A-4032-8627-96D01D95B26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13009 h 60"/>
                <a:gd name="T4" fmla="*/ 2500 w 4"/>
                <a:gd name="T5" fmla="*/ 13009 h 60"/>
                <a:gd name="T6" fmla="*/ 2500 w 4"/>
                <a:gd name="T7" fmla="*/ 0 h 60"/>
                <a:gd name="T8" fmla="*/ 0 w 4"/>
                <a:gd name="T9" fmla="*/ 0 h 60"/>
                <a:gd name="T10" fmla="*/ 0 w 4"/>
                <a:gd name="T11" fmla="*/ 26013 h 60"/>
                <a:gd name="T12" fmla="*/ 0 w 4"/>
                <a:gd name="T13" fmla="*/ 39021 h 60"/>
                <a:gd name="T14" fmla="*/ 2500 w 4"/>
                <a:gd name="T15" fmla="*/ 39021 h 60"/>
                <a:gd name="T16" fmla="*/ 2500 w 4"/>
                <a:gd name="T17" fmla="*/ 26013 h 60"/>
                <a:gd name="T18" fmla="*/ 0 w 4"/>
                <a:gd name="T19" fmla="*/ 26013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5" name="Rectangle 146">
              <a:extLst>
                <a:ext uri="{FF2B5EF4-FFF2-40B4-BE49-F238E27FC236}">
                  <a16:creationId xmlns:a16="http://schemas.microsoft.com/office/drawing/2014/main" id="{4553F899-E7FA-4F68-B266-B6FC83258A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00" y="4269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276" name="Freeform 147">
              <a:extLst>
                <a:ext uri="{FF2B5EF4-FFF2-40B4-BE49-F238E27FC236}">
                  <a16:creationId xmlns:a16="http://schemas.microsoft.com/office/drawing/2014/main" id="{2ADDE41E-44A3-4935-823F-BBAA1E8D7F17}"/>
                </a:ext>
              </a:extLst>
            </p:cNvPr>
            <p:cNvSpPr>
              <a:spLocks/>
            </p:cNvSpPr>
            <p:nvPr/>
          </p:nvSpPr>
          <p:spPr bwMode="auto">
            <a:xfrm>
              <a:off x="349" y="3304"/>
              <a:ext cx="20" cy="10"/>
            </a:xfrm>
            <a:custGeom>
              <a:avLst/>
              <a:gdLst>
                <a:gd name="T0" fmla="*/ 0 w 4"/>
                <a:gd name="T1" fmla="*/ 625 h 2"/>
                <a:gd name="T2" fmla="*/ 0 w 4"/>
                <a:gd name="T3" fmla="*/ 625 h 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27" name="Group 148">
            <a:extLst>
              <a:ext uri="{FF2B5EF4-FFF2-40B4-BE49-F238E27FC236}">
                <a16:creationId xmlns:a16="http://schemas.microsoft.com/office/drawing/2014/main" id="{4A916296-3299-448E-9FA8-73A486BDA78B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3444875"/>
            <a:ext cx="533400" cy="492125"/>
            <a:chOff x="96" y="2784"/>
            <a:chExt cx="1062" cy="981"/>
          </a:xfrm>
        </p:grpSpPr>
        <p:sp>
          <p:nvSpPr>
            <p:cNvPr id="1119" name="Freeform 149">
              <a:extLst>
                <a:ext uri="{FF2B5EF4-FFF2-40B4-BE49-F238E27FC236}">
                  <a16:creationId xmlns:a16="http://schemas.microsoft.com/office/drawing/2014/main" id="{785F6751-F472-4F23-8A95-B8D709ACCA53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21" y="2784"/>
              <a:ext cx="207" cy="81"/>
            </a:xfrm>
            <a:custGeom>
              <a:avLst/>
              <a:gdLst>
                <a:gd name="T0" fmla="*/ 19423 w 41"/>
                <a:gd name="T1" fmla="*/ 7918 h 16"/>
                <a:gd name="T2" fmla="*/ 24062 w 41"/>
                <a:gd name="T3" fmla="*/ 6612 h 16"/>
                <a:gd name="T4" fmla="*/ 24699 w 41"/>
                <a:gd name="T5" fmla="*/ 5974 h 16"/>
                <a:gd name="T6" fmla="*/ 20215 w 41"/>
                <a:gd name="T7" fmla="*/ 643 h 16"/>
                <a:gd name="T8" fmla="*/ 5150 w 41"/>
                <a:gd name="T9" fmla="*/ 7280 h 16"/>
                <a:gd name="T10" fmla="*/ 19423 w 41"/>
                <a:gd name="T11" fmla="*/ 7918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0" name="Freeform 150">
              <a:extLst>
                <a:ext uri="{FF2B5EF4-FFF2-40B4-BE49-F238E27FC236}">
                  <a16:creationId xmlns:a16="http://schemas.microsoft.com/office/drawing/2014/main" id="{94AB4955-BE12-4509-9F21-75478E0F53D6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96" y="2789"/>
              <a:ext cx="1062" cy="976"/>
            </a:xfrm>
            <a:custGeom>
              <a:avLst/>
              <a:gdLst>
                <a:gd name="T0" fmla="*/ 106569 w 210"/>
                <a:gd name="T1" fmla="*/ 101398 h 193"/>
                <a:gd name="T2" fmla="*/ 99459 w 210"/>
                <a:gd name="T3" fmla="*/ 81731 h 193"/>
                <a:gd name="T4" fmla="*/ 92859 w 210"/>
                <a:gd name="T5" fmla="*/ 64800 h 193"/>
                <a:gd name="T6" fmla="*/ 107874 w 210"/>
                <a:gd name="T7" fmla="*/ 60785 h 193"/>
                <a:gd name="T8" fmla="*/ 95443 w 210"/>
                <a:gd name="T9" fmla="*/ 53680 h 193"/>
                <a:gd name="T10" fmla="*/ 102680 w 210"/>
                <a:gd name="T11" fmla="*/ 54317 h 193"/>
                <a:gd name="T12" fmla="*/ 102680 w 210"/>
                <a:gd name="T13" fmla="*/ 50302 h 193"/>
                <a:gd name="T14" fmla="*/ 88333 w 210"/>
                <a:gd name="T15" fmla="*/ 50944 h 193"/>
                <a:gd name="T16" fmla="*/ 83681 w 210"/>
                <a:gd name="T17" fmla="*/ 81731 h 193"/>
                <a:gd name="T18" fmla="*/ 81096 w 210"/>
                <a:gd name="T19" fmla="*/ 54954 h 193"/>
                <a:gd name="T20" fmla="*/ 77212 w 210"/>
                <a:gd name="T21" fmla="*/ 43834 h 193"/>
                <a:gd name="T22" fmla="*/ 81096 w 210"/>
                <a:gd name="T23" fmla="*/ 33371 h 193"/>
                <a:gd name="T24" fmla="*/ 79154 w 210"/>
                <a:gd name="T25" fmla="*/ 24193 h 193"/>
                <a:gd name="T26" fmla="*/ 77850 w 210"/>
                <a:gd name="T27" fmla="*/ 15651 h 193"/>
                <a:gd name="T28" fmla="*/ 86391 w 210"/>
                <a:gd name="T29" fmla="*/ 25472 h 193"/>
                <a:gd name="T30" fmla="*/ 97517 w 210"/>
                <a:gd name="T31" fmla="*/ 11763 h 193"/>
                <a:gd name="T32" fmla="*/ 96086 w 210"/>
                <a:gd name="T33" fmla="*/ 23525 h 193"/>
                <a:gd name="T34" fmla="*/ 93502 w 210"/>
                <a:gd name="T35" fmla="*/ 31429 h 193"/>
                <a:gd name="T36" fmla="*/ 94164 w 210"/>
                <a:gd name="T37" fmla="*/ 43834 h 193"/>
                <a:gd name="T38" fmla="*/ 130100 w 210"/>
                <a:gd name="T39" fmla="*/ 18999 h 193"/>
                <a:gd name="T40" fmla="*/ 58845 w 210"/>
                <a:gd name="T41" fmla="*/ 637 h 193"/>
                <a:gd name="T42" fmla="*/ 36599 w 210"/>
                <a:gd name="T43" fmla="*/ 5168 h 193"/>
                <a:gd name="T44" fmla="*/ 55624 w 210"/>
                <a:gd name="T45" fmla="*/ 7879 h 193"/>
                <a:gd name="T46" fmla="*/ 39183 w 210"/>
                <a:gd name="T47" fmla="*/ 14347 h 193"/>
                <a:gd name="T48" fmla="*/ 37903 w 210"/>
                <a:gd name="T49" fmla="*/ 18999 h 193"/>
                <a:gd name="T50" fmla="*/ 24831 w 210"/>
                <a:gd name="T51" fmla="*/ 11125 h 193"/>
                <a:gd name="T52" fmla="*/ 8542 w 210"/>
                <a:gd name="T53" fmla="*/ 75263 h 193"/>
                <a:gd name="T54" fmla="*/ 39845 w 210"/>
                <a:gd name="T55" fmla="*/ 95441 h 193"/>
                <a:gd name="T56" fmla="*/ 29488 w 210"/>
                <a:gd name="T57" fmla="*/ 87026 h 193"/>
                <a:gd name="T58" fmla="*/ 22889 w 210"/>
                <a:gd name="T59" fmla="*/ 94798 h 193"/>
                <a:gd name="T60" fmla="*/ 20947 w 210"/>
                <a:gd name="T61" fmla="*/ 83673 h 193"/>
                <a:gd name="T62" fmla="*/ 30125 w 210"/>
                <a:gd name="T63" fmla="*/ 56259 h 193"/>
                <a:gd name="T64" fmla="*/ 43835 w 210"/>
                <a:gd name="T65" fmla="*/ 54317 h 193"/>
                <a:gd name="T66" fmla="*/ 46445 w 210"/>
                <a:gd name="T67" fmla="*/ 62064 h 193"/>
                <a:gd name="T68" fmla="*/ 39845 w 210"/>
                <a:gd name="T69" fmla="*/ 79147 h 193"/>
                <a:gd name="T70" fmla="*/ 59487 w 210"/>
                <a:gd name="T71" fmla="*/ 117686 h 193"/>
                <a:gd name="T72" fmla="*/ 121710 w 210"/>
                <a:gd name="T73" fmla="*/ 108508 h 193"/>
                <a:gd name="T74" fmla="*/ 119000 w 210"/>
                <a:gd name="T75" fmla="*/ 43192 h 193"/>
                <a:gd name="T76" fmla="*/ 107874 w 210"/>
                <a:gd name="T77" fmla="*/ 39177 h 193"/>
                <a:gd name="T78" fmla="*/ 73860 w 210"/>
                <a:gd name="T79" fmla="*/ 39844 h 193"/>
                <a:gd name="T80" fmla="*/ 70613 w 210"/>
                <a:gd name="T81" fmla="*/ 56901 h 193"/>
                <a:gd name="T82" fmla="*/ 74628 w 210"/>
                <a:gd name="T83" fmla="*/ 32709 h 193"/>
                <a:gd name="T84" fmla="*/ 58208 w 210"/>
                <a:gd name="T85" fmla="*/ 16931 h 193"/>
                <a:gd name="T86" fmla="*/ 68666 w 210"/>
                <a:gd name="T87" fmla="*/ 22888 h 193"/>
                <a:gd name="T88" fmla="*/ 39845 w 210"/>
                <a:gd name="T89" fmla="*/ 47081 h 193"/>
                <a:gd name="T90" fmla="*/ 15652 w 210"/>
                <a:gd name="T91" fmla="*/ 24193 h 193"/>
                <a:gd name="T92" fmla="*/ 44498 w 210"/>
                <a:gd name="T93" fmla="*/ 26135 h 193"/>
                <a:gd name="T94" fmla="*/ 51740 w 210"/>
                <a:gd name="T95" fmla="*/ 26135 h 193"/>
                <a:gd name="T96" fmla="*/ 70613 w 210"/>
                <a:gd name="T97" fmla="*/ 29487 h 193"/>
                <a:gd name="T98" fmla="*/ 64807 w 210"/>
                <a:gd name="T99" fmla="*/ 60785 h 193"/>
                <a:gd name="T100" fmla="*/ 60792 w 210"/>
                <a:gd name="T101" fmla="*/ 33371 h 193"/>
                <a:gd name="T102" fmla="*/ 39845 w 210"/>
                <a:gd name="T103" fmla="*/ 47081 h 193"/>
                <a:gd name="T104" fmla="*/ 52377 w 210"/>
                <a:gd name="T105" fmla="*/ 53680 h 193"/>
                <a:gd name="T106" fmla="*/ 57545 w 210"/>
                <a:gd name="T107" fmla="*/ 37897 h 193"/>
                <a:gd name="T108" fmla="*/ 66724 w 210"/>
                <a:gd name="T109" fmla="*/ 94798 h 193"/>
                <a:gd name="T110" fmla="*/ 53682 w 210"/>
                <a:gd name="T111" fmla="*/ 62732 h 193"/>
                <a:gd name="T112" fmla="*/ 76570 w 210"/>
                <a:gd name="T113" fmla="*/ 69331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1" name="Freeform 151">
              <a:extLst>
                <a:ext uri="{FF2B5EF4-FFF2-40B4-BE49-F238E27FC236}">
                  <a16:creationId xmlns:a16="http://schemas.microsoft.com/office/drawing/2014/main" id="{50F8EA5B-ADC0-47FF-A313-CD23EFF7BAC6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348" y="3254"/>
              <a:ext cx="86" cy="102"/>
            </a:xfrm>
            <a:custGeom>
              <a:avLst/>
              <a:gdLst>
                <a:gd name="T0" fmla="*/ 9187 w 17"/>
                <a:gd name="T1" fmla="*/ 3458 h 20"/>
                <a:gd name="T2" fmla="*/ 5964 w 17"/>
                <a:gd name="T3" fmla="*/ 13525 h 20"/>
                <a:gd name="T4" fmla="*/ 9187 w 17"/>
                <a:gd name="T5" fmla="*/ 3458 h 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2" name="Freeform 152">
              <a:extLst>
                <a:ext uri="{FF2B5EF4-FFF2-40B4-BE49-F238E27FC236}">
                  <a16:creationId xmlns:a16="http://schemas.microsoft.com/office/drawing/2014/main" id="{8C5F0D0F-6EB5-4DE9-8FAA-96229ADEB411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67" y="3295"/>
              <a:ext cx="76" cy="136"/>
            </a:xfrm>
            <a:custGeom>
              <a:avLst/>
              <a:gdLst>
                <a:gd name="T0" fmla="*/ 4545 w 15"/>
                <a:gd name="T1" fmla="*/ 6392 h 27"/>
                <a:gd name="T2" fmla="*/ 2594 w 15"/>
                <a:gd name="T3" fmla="*/ 16113 h 27"/>
                <a:gd name="T4" fmla="*/ 9885 w 15"/>
                <a:gd name="T5" fmla="*/ 10351 h 27"/>
                <a:gd name="T6" fmla="*/ 8573 w 15"/>
                <a:gd name="T7" fmla="*/ 5097 h 27"/>
                <a:gd name="T8" fmla="*/ 4545 w 15"/>
                <a:gd name="T9" fmla="*/ 6392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3" name="Freeform 153">
              <a:extLst>
                <a:ext uri="{FF2B5EF4-FFF2-40B4-BE49-F238E27FC236}">
                  <a16:creationId xmlns:a16="http://schemas.microsoft.com/office/drawing/2014/main" id="{D7088D9A-B600-4D89-BB89-7E466A065C2C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22" y="3022"/>
              <a:ext cx="243" cy="116"/>
            </a:xfrm>
            <a:custGeom>
              <a:avLst/>
              <a:gdLst>
                <a:gd name="T0" fmla="*/ 26345 w 48"/>
                <a:gd name="T1" fmla="*/ 1271 h 23"/>
                <a:gd name="T2" fmla="*/ 5974 w 48"/>
                <a:gd name="T3" fmla="*/ 635 h 23"/>
                <a:gd name="T4" fmla="*/ 643 w 48"/>
                <a:gd name="T5" fmla="*/ 5775 h 23"/>
                <a:gd name="T6" fmla="*/ 14403 w 48"/>
                <a:gd name="T7" fmla="*/ 13607 h 23"/>
                <a:gd name="T8" fmla="*/ 22321 w 48"/>
                <a:gd name="T9" fmla="*/ 12947 h 23"/>
                <a:gd name="T10" fmla="*/ 26345 w 48"/>
                <a:gd name="T11" fmla="*/ 12311 h 23"/>
                <a:gd name="T12" fmla="*/ 26345 w 48"/>
                <a:gd name="T13" fmla="*/ 1271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4" name="Freeform 154">
              <a:extLst>
                <a:ext uri="{FF2B5EF4-FFF2-40B4-BE49-F238E27FC236}">
                  <a16:creationId xmlns:a16="http://schemas.microsoft.com/office/drawing/2014/main" id="{3FAFEAF4-1EED-46A9-998A-70F7E1DB3AE9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500" y="3345"/>
              <a:ext cx="177" cy="187"/>
            </a:xfrm>
            <a:custGeom>
              <a:avLst/>
              <a:gdLst>
                <a:gd name="T0" fmla="*/ 15652 w 35"/>
                <a:gd name="T1" fmla="*/ 1304 h 37"/>
                <a:gd name="T2" fmla="*/ 7237 w 35"/>
                <a:gd name="T3" fmla="*/ 1304 h 37"/>
                <a:gd name="T4" fmla="*/ 2584 w 35"/>
                <a:gd name="T5" fmla="*/ 13029 h 37"/>
                <a:gd name="T6" fmla="*/ 18362 w 35"/>
                <a:gd name="T7" fmla="*/ 14328 h 37"/>
                <a:gd name="T8" fmla="*/ 15652 w 35"/>
                <a:gd name="T9" fmla="*/ 1304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5" name="Freeform 155">
              <a:extLst>
                <a:ext uri="{FF2B5EF4-FFF2-40B4-BE49-F238E27FC236}">
                  <a16:creationId xmlns:a16="http://schemas.microsoft.com/office/drawing/2014/main" id="{2DDFD4CC-B34C-4925-8AA1-F32C66FDDC32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05" y="3158"/>
              <a:ext cx="177" cy="36"/>
            </a:xfrm>
            <a:custGeom>
              <a:avLst/>
              <a:gdLst>
                <a:gd name="T0" fmla="*/ 3221 w 35"/>
                <a:gd name="T1" fmla="*/ 0 h 7"/>
                <a:gd name="T2" fmla="*/ 9184 w 35"/>
                <a:gd name="T3" fmla="*/ 3543 h 7"/>
                <a:gd name="T4" fmla="*/ 3221 w 35"/>
                <a:gd name="T5" fmla="*/ 0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6" name="Freeform 156">
              <a:extLst>
                <a:ext uri="{FF2B5EF4-FFF2-40B4-BE49-F238E27FC236}">
                  <a16:creationId xmlns:a16="http://schemas.microsoft.com/office/drawing/2014/main" id="{484B7A04-CAA2-4795-A69D-3E63EF5C7F9E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65" y="3153"/>
              <a:ext cx="137" cy="81"/>
            </a:xfrm>
            <a:custGeom>
              <a:avLst/>
              <a:gdLst>
                <a:gd name="T0" fmla="*/ 4714 w 27"/>
                <a:gd name="T1" fmla="*/ 8561 h 16"/>
                <a:gd name="T2" fmla="*/ 16582 w 27"/>
                <a:gd name="T3" fmla="*/ 3898 h 16"/>
                <a:gd name="T4" fmla="*/ 11224 w 27"/>
                <a:gd name="T5" fmla="*/ 643 h 16"/>
                <a:gd name="T6" fmla="*/ 4714 w 27"/>
                <a:gd name="T7" fmla="*/ 7280 h 16"/>
                <a:gd name="T8" fmla="*/ 4714 w 27"/>
                <a:gd name="T9" fmla="*/ 8561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" name="Freeform 157">
              <a:extLst>
                <a:ext uri="{FF2B5EF4-FFF2-40B4-BE49-F238E27FC236}">
                  <a16:creationId xmlns:a16="http://schemas.microsoft.com/office/drawing/2014/main" id="{AAFCCE52-D535-47F5-964F-9F5BE5E8BD66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60" y="3204"/>
              <a:ext cx="177" cy="86"/>
            </a:xfrm>
            <a:custGeom>
              <a:avLst/>
              <a:gdLst>
                <a:gd name="T0" fmla="*/ 16289 w 35"/>
                <a:gd name="T1" fmla="*/ 3890 h 17"/>
                <a:gd name="T2" fmla="*/ 5168 w 35"/>
                <a:gd name="T3" fmla="*/ 6602 h 17"/>
                <a:gd name="T4" fmla="*/ 3889 w 35"/>
                <a:gd name="T5" fmla="*/ 8549 h 17"/>
                <a:gd name="T6" fmla="*/ 17725 w 35"/>
                <a:gd name="T7" fmla="*/ 7907 h 17"/>
                <a:gd name="T8" fmla="*/ 16289 w 35"/>
                <a:gd name="T9" fmla="*/ 3890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" name="Freeform 158">
              <a:extLst>
                <a:ext uri="{FF2B5EF4-FFF2-40B4-BE49-F238E27FC236}">
                  <a16:creationId xmlns:a16="http://schemas.microsoft.com/office/drawing/2014/main" id="{72FD3254-4399-49C1-B4C8-A24801F1B45B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44" y="3285"/>
              <a:ext cx="248" cy="60"/>
            </a:xfrm>
            <a:custGeom>
              <a:avLst/>
              <a:gdLst>
                <a:gd name="T0" fmla="*/ 26182 w 49"/>
                <a:gd name="T1" fmla="*/ 1875 h 12"/>
                <a:gd name="T2" fmla="*/ 19061 w 49"/>
                <a:gd name="T3" fmla="*/ 625 h 12"/>
                <a:gd name="T4" fmla="*/ 4535 w 49"/>
                <a:gd name="T5" fmla="*/ 0 h 12"/>
                <a:gd name="T6" fmla="*/ 1306 w 49"/>
                <a:gd name="T7" fmla="*/ 3125 h 12"/>
                <a:gd name="T8" fmla="*/ 13088 w 49"/>
                <a:gd name="T9" fmla="*/ 5000 h 12"/>
                <a:gd name="T10" fmla="*/ 26971 w 49"/>
                <a:gd name="T11" fmla="*/ 5000 h 12"/>
                <a:gd name="T12" fmla="*/ 26182 w 49"/>
                <a:gd name="T13" fmla="*/ 1875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" name="Freeform 159">
              <a:extLst>
                <a:ext uri="{FF2B5EF4-FFF2-40B4-BE49-F238E27FC236}">
                  <a16:creationId xmlns:a16="http://schemas.microsoft.com/office/drawing/2014/main" id="{C27BCD81-CDCF-41D2-A8CD-BCC59B479697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69" y="3340"/>
              <a:ext cx="203" cy="56"/>
            </a:xfrm>
            <a:custGeom>
              <a:avLst/>
              <a:gdLst>
                <a:gd name="T0" fmla="*/ 24573 w 40"/>
                <a:gd name="T1" fmla="*/ 1324 h 11"/>
                <a:gd name="T2" fmla="*/ 17255 w 40"/>
                <a:gd name="T3" fmla="*/ 2642 h 11"/>
                <a:gd name="T4" fmla="*/ 8628 w 40"/>
                <a:gd name="T5" fmla="*/ 1970 h 11"/>
                <a:gd name="T6" fmla="*/ 645 w 40"/>
                <a:gd name="T7" fmla="*/ 1324 h 11"/>
                <a:gd name="T8" fmla="*/ 23259 w 40"/>
                <a:gd name="T9" fmla="*/ 5417 h 11"/>
                <a:gd name="T10" fmla="*/ 24573 w 40"/>
                <a:gd name="T11" fmla="*/ 1324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" name="Freeform 160">
              <a:extLst>
                <a:ext uri="{FF2B5EF4-FFF2-40B4-BE49-F238E27FC236}">
                  <a16:creationId xmlns:a16="http://schemas.microsoft.com/office/drawing/2014/main" id="{37D4F5DE-2547-4887-B238-23C102C11CE1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59" y="3386"/>
              <a:ext cx="207" cy="172"/>
            </a:xfrm>
            <a:custGeom>
              <a:avLst/>
              <a:gdLst>
                <a:gd name="T0" fmla="*/ 18150 w 41"/>
                <a:gd name="T1" fmla="*/ 5964 h 34"/>
                <a:gd name="T2" fmla="*/ 8487 w 41"/>
                <a:gd name="T3" fmla="*/ 3890 h 34"/>
                <a:gd name="T4" fmla="*/ 2575 w 41"/>
                <a:gd name="T5" fmla="*/ 9829 h 34"/>
                <a:gd name="T6" fmla="*/ 636 w 41"/>
                <a:gd name="T7" fmla="*/ 12440 h 34"/>
                <a:gd name="T8" fmla="*/ 5786 w 41"/>
                <a:gd name="T9" fmla="*/ 12440 h 34"/>
                <a:gd name="T10" fmla="*/ 11062 w 41"/>
                <a:gd name="T11" fmla="*/ 17736 h 34"/>
                <a:gd name="T12" fmla="*/ 13637 w 41"/>
                <a:gd name="T13" fmla="*/ 19679 h 34"/>
                <a:gd name="T14" fmla="*/ 18787 w 41"/>
                <a:gd name="T15" fmla="*/ 12440 h 34"/>
                <a:gd name="T16" fmla="*/ 25365 w 41"/>
                <a:gd name="T17" fmla="*/ 12440 h 34"/>
                <a:gd name="T18" fmla="*/ 18150 w 41"/>
                <a:gd name="T19" fmla="*/ 5964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" name="Freeform 161">
              <a:extLst>
                <a:ext uri="{FF2B5EF4-FFF2-40B4-BE49-F238E27FC236}">
                  <a16:creationId xmlns:a16="http://schemas.microsoft.com/office/drawing/2014/main" id="{95B96339-1706-4357-902F-9901BEE3EEB6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96" y="3305"/>
              <a:ext cx="126" cy="318"/>
            </a:xfrm>
            <a:custGeom>
              <a:avLst/>
              <a:gdLst>
                <a:gd name="T0" fmla="*/ 14198 w 25"/>
                <a:gd name="T1" fmla="*/ 1272 h 63"/>
                <a:gd name="T2" fmla="*/ 11658 w 25"/>
                <a:gd name="T3" fmla="*/ 11059 h 63"/>
                <a:gd name="T4" fmla="*/ 4470 w 25"/>
                <a:gd name="T5" fmla="*/ 12993 h 63"/>
                <a:gd name="T6" fmla="*/ 4470 w 25"/>
                <a:gd name="T7" fmla="*/ 14931 h 63"/>
                <a:gd name="T8" fmla="*/ 10997 w 25"/>
                <a:gd name="T9" fmla="*/ 22114 h 63"/>
                <a:gd name="T10" fmla="*/ 7671 w 25"/>
                <a:gd name="T11" fmla="*/ 29200 h 63"/>
                <a:gd name="T12" fmla="*/ 0 w 25"/>
                <a:gd name="T13" fmla="*/ 35747 h 63"/>
                <a:gd name="T14" fmla="*/ 3200 w 25"/>
                <a:gd name="T15" fmla="*/ 37680 h 63"/>
                <a:gd name="T16" fmla="*/ 10362 w 25"/>
                <a:gd name="T17" fmla="*/ 40255 h 63"/>
                <a:gd name="T18" fmla="*/ 14858 w 25"/>
                <a:gd name="T19" fmla="*/ 37044 h 63"/>
                <a:gd name="T20" fmla="*/ 16128 w 25"/>
                <a:gd name="T21" fmla="*/ 9121 h 63"/>
                <a:gd name="T22" fmla="*/ 16128 w 25"/>
                <a:gd name="T23" fmla="*/ 1272 h 63"/>
                <a:gd name="T24" fmla="*/ 14198 w 25"/>
                <a:gd name="T25" fmla="*/ 1272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28" name="Group 162">
            <a:extLst>
              <a:ext uri="{FF2B5EF4-FFF2-40B4-BE49-F238E27FC236}">
                <a16:creationId xmlns:a16="http://schemas.microsoft.com/office/drawing/2014/main" id="{E81E4E15-CD13-481A-9297-DE430AFEC299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4552950"/>
            <a:ext cx="533400" cy="492125"/>
            <a:chOff x="96" y="2784"/>
            <a:chExt cx="1062" cy="981"/>
          </a:xfrm>
        </p:grpSpPr>
        <p:sp>
          <p:nvSpPr>
            <p:cNvPr id="1106" name="Freeform 163">
              <a:extLst>
                <a:ext uri="{FF2B5EF4-FFF2-40B4-BE49-F238E27FC236}">
                  <a16:creationId xmlns:a16="http://schemas.microsoft.com/office/drawing/2014/main" id="{C54CEC93-8347-4919-8565-8D744717706A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21" y="2784"/>
              <a:ext cx="207" cy="81"/>
            </a:xfrm>
            <a:custGeom>
              <a:avLst/>
              <a:gdLst>
                <a:gd name="T0" fmla="*/ 19423 w 41"/>
                <a:gd name="T1" fmla="*/ 7918 h 16"/>
                <a:gd name="T2" fmla="*/ 24062 w 41"/>
                <a:gd name="T3" fmla="*/ 6612 h 16"/>
                <a:gd name="T4" fmla="*/ 24699 w 41"/>
                <a:gd name="T5" fmla="*/ 5974 h 16"/>
                <a:gd name="T6" fmla="*/ 20215 w 41"/>
                <a:gd name="T7" fmla="*/ 643 h 16"/>
                <a:gd name="T8" fmla="*/ 5150 w 41"/>
                <a:gd name="T9" fmla="*/ 7280 h 16"/>
                <a:gd name="T10" fmla="*/ 19423 w 41"/>
                <a:gd name="T11" fmla="*/ 7918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7" name="Freeform 164">
              <a:extLst>
                <a:ext uri="{FF2B5EF4-FFF2-40B4-BE49-F238E27FC236}">
                  <a16:creationId xmlns:a16="http://schemas.microsoft.com/office/drawing/2014/main" id="{96B35F35-4F07-47B1-A255-1AA23714A468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96" y="2789"/>
              <a:ext cx="1062" cy="976"/>
            </a:xfrm>
            <a:custGeom>
              <a:avLst/>
              <a:gdLst>
                <a:gd name="T0" fmla="*/ 106569 w 210"/>
                <a:gd name="T1" fmla="*/ 101398 h 193"/>
                <a:gd name="T2" fmla="*/ 99459 w 210"/>
                <a:gd name="T3" fmla="*/ 81731 h 193"/>
                <a:gd name="T4" fmla="*/ 92859 w 210"/>
                <a:gd name="T5" fmla="*/ 64800 h 193"/>
                <a:gd name="T6" fmla="*/ 107874 w 210"/>
                <a:gd name="T7" fmla="*/ 60785 h 193"/>
                <a:gd name="T8" fmla="*/ 95443 w 210"/>
                <a:gd name="T9" fmla="*/ 53680 h 193"/>
                <a:gd name="T10" fmla="*/ 102680 w 210"/>
                <a:gd name="T11" fmla="*/ 54317 h 193"/>
                <a:gd name="T12" fmla="*/ 102680 w 210"/>
                <a:gd name="T13" fmla="*/ 50302 h 193"/>
                <a:gd name="T14" fmla="*/ 88333 w 210"/>
                <a:gd name="T15" fmla="*/ 50944 h 193"/>
                <a:gd name="T16" fmla="*/ 83681 w 210"/>
                <a:gd name="T17" fmla="*/ 81731 h 193"/>
                <a:gd name="T18" fmla="*/ 81096 w 210"/>
                <a:gd name="T19" fmla="*/ 54954 h 193"/>
                <a:gd name="T20" fmla="*/ 77212 w 210"/>
                <a:gd name="T21" fmla="*/ 43834 h 193"/>
                <a:gd name="T22" fmla="*/ 81096 w 210"/>
                <a:gd name="T23" fmla="*/ 33371 h 193"/>
                <a:gd name="T24" fmla="*/ 79154 w 210"/>
                <a:gd name="T25" fmla="*/ 24193 h 193"/>
                <a:gd name="T26" fmla="*/ 77850 w 210"/>
                <a:gd name="T27" fmla="*/ 15651 h 193"/>
                <a:gd name="T28" fmla="*/ 86391 w 210"/>
                <a:gd name="T29" fmla="*/ 25472 h 193"/>
                <a:gd name="T30" fmla="*/ 97517 w 210"/>
                <a:gd name="T31" fmla="*/ 11763 h 193"/>
                <a:gd name="T32" fmla="*/ 96086 w 210"/>
                <a:gd name="T33" fmla="*/ 23525 h 193"/>
                <a:gd name="T34" fmla="*/ 93502 w 210"/>
                <a:gd name="T35" fmla="*/ 31429 h 193"/>
                <a:gd name="T36" fmla="*/ 94164 w 210"/>
                <a:gd name="T37" fmla="*/ 43834 h 193"/>
                <a:gd name="T38" fmla="*/ 130100 w 210"/>
                <a:gd name="T39" fmla="*/ 18999 h 193"/>
                <a:gd name="T40" fmla="*/ 58845 w 210"/>
                <a:gd name="T41" fmla="*/ 637 h 193"/>
                <a:gd name="T42" fmla="*/ 36599 w 210"/>
                <a:gd name="T43" fmla="*/ 5168 h 193"/>
                <a:gd name="T44" fmla="*/ 55624 w 210"/>
                <a:gd name="T45" fmla="*/ 7879 h 193"/>
                <a:gd name="T46" fmla="*/ 39183 w 210"/>
                <a:gd name="T47" fmla="*/ 14347 h 193"/>
                <a:gd name="T48" fmla="*/ 37903 w 210"/>
                <a:gd name="T49" fmla="*/ 18999 h 193"/>
                <a:gd name="T50" fmla="*/ 24831 w 210"/>
                <a:gd name="T51" fmla="*/ 11125 h 193"/>
                <a:gd name="T52" fmla="*/ 8542 w 210"/>
                <a:gd name="T53" fmla="*/ 75263 h 193"/>
                <a:gd name="T54" fmla="*/ 39845 w 210"/>
                <a:gd name="T55" fmla="*/ 95441 h 193"/>
                <a:gd name="T56" fmla="*/ 29488 w 210"/>
                <a:gd name="T57" fmla="*/ 87026 h 193"/>
                <a:gd name="T58" fmla="*/ 22889 w 210"/>
                <a:gd name="T59" fmla="*/ 94798 h 193"/>
                <a:gd name="T60" fmla="*/ 20947 w 210"/>
                <a:gd name="T61" fmla="*/ 83673 h 193"/>
                <a:gd name="T62" fmla="*/ 30125 w 210"/>
                <a:gd name="T63" fmla="*/ 56259 h 193"/>
                <a:gd name="T64" fmla="*/ 43835 w 210"/>
                <a:gd name="T65" fmla="*/ 54317 h 193"/>
                <a:gd name="T66" fmla="*/ 46445 w 210"/>
                <a:gd name="T67" fmla="*/ 62064 h 193"/>
                <a:gd name="T68" fmla="*/ 39845 w 210"/>
                <a:gd name="T69" fmla="*/ 79147 h 193"/>
                <a:gd name="T70" fmla="*/ 59487 w 210"/>
                <a:gd name="T71" fmla="*/ 117686 h 193"/>
                <a:gd name="T72" fmla="*/ 121710 w 210"/>
                <a:gd name="T73" fmla="*/ 108508 h 193"/>
                <a:gd name="T74" fmla="*/ 119000 w 210"/>
                <a:gd name="T75" fmla="*/ 43192 h 193"/>
                <a:gd name="T76" fmla="*/ 107874 w 210"/>
                <a:gd name="T77" fmla="*/ 39177 h 193"/>
                <a:gd name="T78" fmla="*/ 73860 w 210"/>
                <a:gd name="T79" fmla="*/ 39844 h 193"/>
                <a:gd name="T80" fmla="*/ 70613 w 210"/>
                <a:gd name="T81" fmla="*/ 56901 h 193"/>
                <a:gd name="T82" fmla="*/ 74628 w 210"/>
                <a:gd name="T83" fmla="*/ 32709 h 193"/>
                <a:gd name="T84" fmla="*/ 58208 w 210"/>
                <a:gd name="T85" fmla="*/ 16931 h 193"/>
                <a:gd name="T86" fmla="*/ 68666 w 210"/>
                <a:gd name="T87" fmla="*/ 22888 h 193"/>
                <a:gd name="T88" fmla="*/ 39845 w 210"/>
                <a:gd name="T89" fmla="*/ 47081 h 193"/>
                <a:gd name="T90" fmla="*/ 15652 w 210"/>
                <a:gd name="T91" fmla="*/ 24193 h 193"/>
                <a:gd name="T92" fmla="*/ 44498 w 210"/>
                <a:gd name="T93" fmla="*/ 26135 h 193"/>
                <a:gd name="T94" fmla="*/ 51740 w 210"/>
                <a:gd name="T95" fmla="*/ 26135 h 193"/>
                <a:gd name="T96" fmla="*/ 70613 w 210"/>
                <a:gd name="T97" fmla="*/ 29487 h 193"/>
                <a:gd name="T98" fmla="*/ 64807 w 210"/>
                <a:gd name="T99" fmla="*/ 60785 h 193"/>
                <a:gd name="T100" fmla="*/ 60792 w 210"/>
                <a:gd name="T101" fmla="*/ 33371 h 193"/>
                <a:gd name="T102" fmla="*/ 39845 w 210"/>
                <a:gd name="T103" fmla="*/ 47081 h 193"/>
                <a:gd name="T104" fmla="*/ 52377 w 210"/>
                <a:gd name="T105" fmla="*/ 53680 h 193"/>
                <a:gd name="T106" fmla="*/ 57545 w 210"/>
                <a:gd name="T107" fmla="*/ 37897 h 193"/>
                <a:gd name="T108" fmla="*/ 66724 w 210"/>
                <a:gd name="T109" fmla="*/ 94798 h 193"/>
                <a:gd name="T110" fmla="*/ 53682 w 210"/>
                <a:gd name="T111" fmla="*/ 62732 h 193"/>
                <a:gd name="T112" fmla="*/ 76570 w 210"/>
                <a:gd name="T113" fmla="*/ 69331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8" name="Freeform 165">
              <a:extLst>
                <a:ext uri="{FF2B5EF4-FFF2-40B4-BE49-F238E27FC236}">
                  <a16:creationId xmlns:a16="http://schemas.microsoft.com/office/drawing/2014/main" id="{8E8BD94F-677B-421A-B967-02BF012894D8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348" y="3254"/>
              <a:ext cx="86" cy="102"/>
            </a:xfrm>
            <a:custGeom>
              <a:avLst/>
              <a:gdLst>
                <a:gd name="T0" fmla="*/ 9187 w 17"/>
                <a:gd name="T1" fmla="*/ 3458 h 20"/>
                <a:gd name="T2" fmla="*/ 5964 w 17"/>
                <a:gd name="T3" fmla="*/ 13525 h 20"/>
                <a:gd name="T4" fmla="*/ 9187 w 17"/>
                <a:gd name="T5" fmla="*/ 3458 h 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9" name="Freeform 166">
              <a:extLst>
                <a:ext uri="{FF2B5EF4-FFF2-40B4-BE49-F238E27FC236}">
                  <a16:creationId xmlns:a16="http://schemas.microsoft.com/office/drawing/2014/main" id="{64065A5C-2112-4B28-9726-D94FAA58DA68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67" y="3295"/>
              <a:ext cx="76" cy="136"/>
            </a:xfrm>
            <a:custGeom>
              <a:avLst/>
              <a:gdLst>
                <a:gd name="T0" fmla="*/ 4545 w 15"/>
                <a:gd name="T1" fmla="*/ 6392 h 27"/>
                <a:gd name="T2" fmla="*/ 2594 w 15"/>
                <a:gd name="T3" fmla="*/ 16113 h 27"/>
                <a:gd name="T4" fmla="*/ 9885 w 15"/>
                <a:gd name="T5" fmla="*/ 10351 h 27"/>
                <a:gd name="T6" fmla="*/ 8573 w 15"/>
                <a:gd name="T7" fmla="*/ 5097 h 27"/>
                <a:gd name="T8" fmla="*/ 4545 w 15"/>
                <a:gd name="T9" fmla="*/ 6392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0" name="Freeform 167">
              <a:extLst>
                <a:ext uri="{FF2B5EF4-FFF2-40B4-BE49-F238E27FC236}">
                  <a16:creationId xmlns:a16="http://schemas.microsoft.com/office/drawing/2014/main" id="{23C37F38-AF04-43FC-BB08-64DAEB09BFE7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22" y="3022"/>
              <a:ext cx="243" cy="116"/>
            </a:xfrm>
            <a:custGeom>
              <a:avLst/>
              <a:gdLst>
                <a:gd name="T0" fmla="*/ 26345 w 48"/>
                <a:gd name="T1" fmla="*/ 1271 h 23"/>
                <a:gd name="T2" fmla="*/ 5974 w 48"/>
                <a:gd name="T3" fmla="*/ 635 h 23"/>
                <a:gd name="T4" fmla="*/ 643 w 48"/>
                <a:gd name="T5" fmla="*/ 5775 h 23"/>
                <a:gd name="T6" fmla="*/ 14403 w 48"/>
                <a:gd name="T7" fmla="*/ 13607 h 23"/>
                <a:gd name="T8" fmla="*/ 22321 w 48"/>
                <a:gd name="T9" fmla="*/ 12947 h 23"/>
                <a:gd name="T10" fmla="*/ 26345 w 48"/>
                <a:gd name="T11" fmla="*/ 12311 h 23"/>
                <a:gd name="T12" fmla="*/ 26345 w 48"/>
                <a:gd name="T13" fmla="*/ 1271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1" name="Freeform 168">
              <a:extLst>
                <a:ext uri="{FF2B5EF4-FFF2-40B4-BE49-F238E27FC236}">
                  <a16:creationId xmlns:a16="http://schemas.microsoft.com/office/drawing/2014/main" id="{AF4FBBDD-844D-4773-95E3-977AF9D814DE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500" y="3345"/>
              <a:ext cx="177" cy="187"/>
            </a:xfrm>
            <a:custGeom>
              <a:avLst/>
              <a:gdLst>
                <a:gd name="T0" fmla="*/ 15652 w 35"/>
                <a:gd name="T1" fmla="*/ 1304 h 37"/>
                <a:gd name="T2" fmla="*/ 7237 w 35"/>
                <a:gd name="T3" fmla="*/ 1304 h 37"/>
                <a:gd name="T4" fmla="*/ 2584 w 35"/>
                <a:gd name="T5" fmla="*/ 13029 h 37"/>
                <a:gd name="T6" fmla="*/ 18362 w 35"/>
                <a:gd name="T7" fmla="*/ 14328 h 37"/>
                <a:gd name="T8" fmla="*/ 15652 w 35"/>
                <a:gd name="T9" fmla="*/ 1304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2" name="Freeform 169">
              <a:extLst>
                <a:ext uri="{FF2B5EF4-FFF2-40B4-BE49-F238E27FC236}">
                  <a16:creationId xmlns:a16="http://schemas.microsoft.com/office/drawing/2014/main" id="{7C355F0B-A56A-4BB6-8CA3-F5801CD7FD5F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05" y="3158"/>
              <a:ext cx="177" cy="36"/>
            </a:xfrm>
            <a:custGeom>
              <a:avLst/>
              <a:gdLst>
                <a:gd name="T0" fmla="*/ 3221 w 35"/>
                <a:gd name="T1" fmla="*/ 0 h 7"/>
                <a:gd name="T2" fmla="*/ 9184 w 35"/>
                <a:gd name="T3" fmla="*/ 3543 h 7"/>
                <a:gd name="T4" fmla="*/ 3221 w 35"/>
                <a:gd name="T5" fmla="*/ 0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3" name="Freeform 170">
              <a:extLst>
                <a:ext uri="{FF2B5EF4-FFF2-40B4-BE49-F238E27FC236}">
                  <a16:creationId xmlns:a16="http://schemas.microsoft.com/office/drawing/2014/main" id="{09BC4A94-2B8B-40A2-B72C-D9D6E4B1F63F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65" y="3153"/>
              <a:ext cx="137" cy="81"/>
            </a:xfrm>
            <a:custGeom>
              <a:avLst/>
              <a:gdLst>
                <a:gd name="T0" fmla="*/ 4714 w 27"/>
                <a:gd name="T1" fmla="*/ 8561 h 16"/>
                <a:gd name="T2" fmla="*/ 16582 w 27"/>
                <a:gd name="T3" fmla="*/ 3898 h 16"/>
                <a:gd name="T4" fmla="*/ 11224 w 27"/>
                <a:gd name="T5" fmla="*/ 643 h 16"/>
                <a:gd name="T6" fmla="*/ 4714 w 27"/>
                <a:gd name="T7" fmla="*/ 7280 h 16"/>
                <a:gd name="T8" fmla="*/ 4714 w 27"/>
                <a:gd name="T9" fmla="*/ 8561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4" name="Freeform 171">
              <a:extLst>
                <a:ext uri="{FF2B5EF4-FFF2-40B4-BE49-F238E27FC236}">
                  <a16:creationId xmlns:a16="http://schemas.microsoft.com/office/drawing/2014/main" id="{A6001406-E534-43A4-9E5A-3BF927344E94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60" y="3204"/>
              <a:ext cx="177" cy="86"/>
            </a:xfrm>
            <a:custGeom>
              <a:avLst/>
              <a:gdLst>
                <a:gd name="T0" fmla="*/ 16289 w 35"/>
                <a:gd name="T1" fmla="*/ 3890 h 17"/>
                <a:gd name="T2" fmla="*/ 5168 w 35"/>
                <a:gd name="T3" fmla="*/ 6602 h 17"/>
                <a:gd name="T4" fmla="*/ 3889 w 35"/>
                <a:gd name="T5" fmla="*/ 8549 h 17"/>
                <a:gd name="T6" fmla="*/ 17725 w 35"/>
                <a:gd name="T7" fmla="*/ 7907 h 17"/>
                <a:gd name="T8" fmla="*/ 16289 w 35"/>
                <a:gd name="T9" fmla="*/ 3890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5" name="Freeform 172">
              <a:extLst>
                <a:ext uri="{FF2B5EF4-FFF2-40B4-BE49-F238E27FC236}">
                  <a16:creationId xmlns:a16="http://schemas.microsoft.com/office/drawing/2014/main" id="{F63D90AB-F9A3-4225-AF80-2B936BFB297A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44" y="3285"/>
              <a:ext cx="248" cy="60"/>
            </a:xfrm>
            <a:custGeom>
              <a:avLst/>
              <a:gdLst>
                <a:gd name="T0" fmla="*/ 26182 w 49"/>
                <a:gd name="T1" fmla="*/ 1875 h 12"/>
                <a:gd name="T2" fmla="*/ 19061 w 49"/>
                <a:gd name="T3" fmla="*/ 625 h 12"/>
                <a:gd name="T4" fmla="*/ 4535 w 49"/>
                <a:gd name="T5" fmla="*/ 0 h 12"/>
                <a:gd name="T6" fmla="*/ 1306 w 49"/>
                <a:gd name="T7" fmla="*/ 3125 h 12"/>
                <a:gd name="T8" fmla="*/ 13088 w 49"/>
                <a:gd name="T9" fmla="*/ 5000 h 12"/>
                <a:gd name="T10" fmla="*/ 26971 w 49"/>
                <a:gd name="T11" fmla="*/ 5000 h 12"/>
                <a:gd name="T12" fmla="*/ 26182 w 49"/>
                <a:gd name="T13" fmla="*/ 1875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" name="Freeform 173">
              <a:extLst>
                <a:ext uri="{FF2B5EF4-FFF2-40B4-BE49-F238E27FC236}">
                  <a16:creationId xmlns:a16="http://schemas.microsoft.com/office/drawing/2014/main" id="{8214E35E-9373-4DC3-8FA4-7F123E58BC4C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69" y="3340"/>
              <a:ext cx="203" cy="56"/>
            </a:xfrm>
            <a:custGeom>
              <a:avLst/>
              <a:gdLst>
                <a:gd name="T0" fmla="*/ 24573 w 40"/>
                <a:gd name="T1" fmla="*/ 1324 h 11"/>
                <a:gd name="T2" fmla="*/ 17255 w 40"/>
                <a:gd name="T3" fmla="*/ 2642 h 11"/>
                <a:gd name="T4" fmla="*/ 8628 w 40"/>
                <a:gd name="T5" fmla="*/ 1970 h 11"/>
                <a:gd name="T6" fmla="*/ 645 w 40"/>
                <a:gd name="T7" fmla="*/ 1324 h 11"/>
                <a:gd name="T8" fmla="*/ 23259 w 40"/>
                <a:gd name="T9" fmla="*/ 5417 h 11"/>
                <a:gd name="T10" fmla="*/ 24573 w 40"/>
                <a:gd name="T11" fmla="*/ 1324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7" name="Freeform 174">
              <a:extLst>
                <a:ext uri="{FF2B5EF4-FFF2-40B4-BE49-F238E27FC236}">
                  <a16:creationId xmlns:a16="http://schemas.microsoft.com/office/drawing/2014/main" id="{680624FB-EC09-42B2-8BB9-6A657389F271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59" y="3386"/>
              <a:ext cx="207" cy="172"/>
            </a:xfrm>
            <a:custGeom>
              <a:avLst/>
              <a:gdLst>
                <a:gd name="T0" fmla="*/ 18150 w 41"/>
                <a:gd name="T1" fmla="*/ 5964 h 34"/>
                <a:gd name="T2" fmla="*/ 8487 w 41"/>
                <a:gd name="T3" fmla="*/ 3890 h 34"/>
                <a:gd name="T4" fmla="*/ 2575 w 41"/>
                <a:gd name="T5" fmla="*/ 9829 h 34"/>
                <a:gd name="T6" fmla="*/ 636 w 41"/>
                <a:gd name="T7" fmla="*/ 12440 h 34"/>
                <a:gd name="T8" fmla="*/ 5786 w 41"/>
                <a:gd name="T9" fmla="*/ 12440 h 34"/>
                <a:gd name="T10" fmla="*/ 11062 w 41"/>
                <a:gd name="T11" fmla="*/ 17736 h 34"/>
                <a:gd name="T12" fmla="*/ 13637 w 41"/>
                <a:gd name="T13" fmla="*/ 19679 h 34"/>
                <a:gd name="T14" fmla="*/ 18787 w 41"/>
                <a:gd name="T15" fmla="*/ 12440 h 34"/>
                <a:gd name="T16" fmla="*/ 25365 w 41"/>
                <a:gd name="T17" fmla="*/ 12440 h 34"/>
                <a:gd name="T18" fmla="*/ 18150 w 41"/>
                <a:gd name="T19" fmla="*/ 5964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8" name="Freeform 175">
              <a:extLst>
                <a:ext uri="{FF2B5EF4-FFF2-40B4-BE49-F238E27FC236}">
                  <a16:creationId xmlns:a16="http://schemas.microsoft.com/office/drawing/2014/main" id="{4ED6C525-1427-4920-BB1C-1BAE00582D03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96" y="3305"/>
              <a:ext cx="126" cy="318"/>
            </a:xfrm>
            <a:custGeom>
              <a:avLst/>
              <a:gdLst>
                <a:gd name="T0" fmla="*/ 14198 w 25"/>
                <a:gd name="T1" fmla="*/ 1272 h 63"/>
                <a:gd name="T2" fmla="*/ 11658 w 25"/>
                <a:gd name="T3" fmla="*/ 11059 h 63"/>
                <a:gd name="T4" fmla="*/ 4470 w 25"/>
                <a:gd name="T5" fmla="*/ 12993 h 63"/>
                <a:gd name="T6" fmla="*/ 4470 w 25"/>
                <a:gd name="T7" fmla="*/ 14931 h 63"/>
                <a:gd name="T8" fmla="*/ 10997 w 25"/>
                <a:gd name="T9" fmla="*/ 22114 h 63"/>
                <a:gd name="T10" fmla="*/ 7671 w 25"/>
                <a:gd name="T11" fmla="*/ 29200 h 63"/>
                <a:gd name="T12" fmla="*/ 0 w 25"/>
                <a:gd name="T13" fmla="*/ 35747 h 63"/>
                <a:gd name="T14" fmla="*/ 3200 w 25"/>
                <a:gd name="T15" fmla="*/ 37680 h 63"/>
                <a:gd name="T16" fmla="*/ 10362 w 25"/>
                <a:gd name="T17" fmla="*/ 40255 h 63"/>
                <a:gd name="T18" fmla="*/ 14858 w 25"/>
                <a:gd name="T19" fmla="*/ 37044 h 63"/>
                <a:gd name="T20" fmla="*/ 16128 w 25"/>
                <a:gd name="T21" fmla="*/ 9121 h 63"/>
                <a:gd name="T22" fmla="*/ 16128 w 25"/>
                <a:gd name="T23" fmla="*/ 1272 h 63"/>
                <a:gd name="T24" fmla="*/ 14198 w 25"/>
                <a:gd name="T25" fmla="*/ 1272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29" name="Group 176">
            <a:extLst>
              <a:ext uri="{FF2B5EF4-FFF2-40B4-BE49-F238E27FC236}">
                <a16:creationId xmlns:a16="http://schemas.microsoft.com/office/drawing/2014/main" id="{9B5165D1-8E57-4650-ADF0-F6BAD696220C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5562600"/>
            <a:ext cx="533400" cy="492125"/>
            <a:chOff x="96" y="2784"/>
            <a:chExt cx="1062" cy="981"/>
          </a:xfrm>
        </p:grpSpPr>
        <p:sp>
          <p:nvSpPr>
            <p:cNvPr id="1093" name="Freeform 177">
              <a:extLst>
                <a:ext uri="{FF2B5EF4-FFF2-40B4-BE49-F238E27FC236}">
                  <a16:creationId xmlns:a16="http://schemas.microsoft.com/office/drawing/2014/main" id="{B897B045-5A07-4985-AC77-D92E0F06C195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21" y="2784"/>
              <a:ext cx="207" cy="81"/>
            </a:xfrm>
            <a:custGeom>
              <a:avLst/>
              <a:gdLst>
                <a:gd name="T0" fmla="*/ 19423 w 41"/>
                <a:gd name="T1" fmla="*/ 7918 h 16"/>
                <a:gd name="T2" fmla="*/ 24062 w 41"/>
                <a:gd name="T3" fmla="*/ 6612 h 16"/>
                <a:gd name="T4" fmla="*/ 24699 w 41"/>
                <a:gd name="T5" fmla="*/ 5974 h 16"/>
                <a:gd name="T6" fmla="*/ 20215 w 41"/>
                <a:gd name="T7" fmla="*/ 643 h 16"/>
                <a:gd name="T8" fmla="*/ 5150 w 41"/>
                <a:gd name="T9" fmla="*/ 7280 h 16"/>
                <a:gd name="T10" fmla="*/ 19423 w 41"/>
                <a:gd name="T11" fmla="*/ 7918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4" name="Freeform 178">
              <a:extLst>
                <a:ext uri="{FF2B5EF4-FFF2-40B4-BE49-F238E27FC236}">
                  <a16:creationId xmlns:a16="http://schemas.microsoft.com/office/drawing/2014/main" id="{C78DF51A-1593-402A-AE1C-0B2E48486AB5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96" y="2789"/>
              <a:ext cx="1062" cy="976"/>
            </a:xfrm>
            <a:custGeom>
              <a:avLst/>
              <a:gdLst>
                <a:gd name="T0" fmla="*/ 106569 w 210"/>
                <a:gd name="T1" fmla="*/ 101398 h 193"/>
                <a:gd name="T2" fmla="*/ 99459 w 210"/>
                <a:gd name="T3" fmla="*/ 81731 h 193"/>
                <a:gd name="T4" fmla="*/ 92859 w 210"/>
                <a:gd name="T5" fmla="*/ 64800 h 193"/>
                <a:gd name="T6" fmla="*/ 107874 w 210"/>
                <a:gd name="T7" fmla="*/ 60785 h 193"/>
                <a:gd name="T8" fmla="*/ 95443 w 210"/>
                <a:gd name="T9" fmla="*/ 53680 h 193"/>
                <a:gd name="T10" fmla="*/ 102680 w 210"/>
                <a:gd name="T11" fmla="*/ 54317 h 193"/>
                <a:gd name="T12" fmla="*/ 102680 w 210"/>
                <a:gd name="T13" fmla="*/ 50302 h 193"/>
                <a:gd name="T14" fmla="*/ 88333 w 210"/>
                <a:gd name="T15" fmla="*/ 50944 h 193"/>
                <a:gd name="T16" fmla="*/ 83681 w 210"/>
                <a:gd name="T17" fmla="*/ 81731 h 193"/>
                <a:gd name="T18" fmla="*/ 81096 w 210"/>
                <a:gd name="T19" fmla="*/ 54954 h 193"/>
                <a:gd name="T20" fmla="*/ 77212 w 210"/>
                <a:gd name="T21" fmla="*/ 43834 h 193"/>
                <a:gd name="T22" fmla="*/ 81096 w 210"/>
                <a:gd name="T23" fmla="*/ 33371 h 193"/>
                <a:gd name="T24" fmla="*/ 79154 w 210"/>
                <a:gd name="T25" fmla="*/ 24193 h 193"/>
                <a:gd name="T26" fmla="*/ 77850 w 210"/>
                <a:gd name="T27" fmla="*/ 15651 h 193"/>
                <a:gd name="T28" fmla="*/ 86391 w 210"/>
                <a:gd name="T29" fmla="*/ 25472 h 193"/>
                <a:gd name="T30" fmla="*/ 97517 w 210"/>
                <a:gd name="T31" fmla="*/ 11763 h 193"/>
                <a:gd name="T32" fmla="*/ 96086 w 210"/>
                <a:gd name="T33" fmla="*/ 23525 h 193"/>
                <a:gd name="T34" fmla="*/ 93502 w 210"/>
                <a:gd name="T35" fmla="*/ 31429 h 193"/>
                <a:gd name="T36" fmla="*/ 94164 w 210"/>
                <a:gd name="T37" fmla="*/ 43834 h 193"/>
                <a:gd name="T38" fmla="*/ 130100 w 210"/>
                <a:gd name="T39" fmla="*/ 18999 h 193"/>
                <a:gd name="T40" fmla="*/ 58845 w 210"/>
                <a:gd name="T41" fmla="*/ 637 h 193"/>
                <a:gd name="T42" fmla="*/ 36599 w 210"/>
                <a:gd name="T43" fmla="*/ 5168 h 193"/>
                <a:gd name="T44" fmla="*/ 55624 w 210"/>
                <a:gd name="T45" fmla="*/ 7879 h 193"/>
                <a:gd name="T46" fmla="*/ 39183 w 210"/>
                <a:gd name="T47" fmla="*/ 14347 h 193"/>
                <a:gd name="T48" fmla="*/ 37903 w 210"/>
                <a:gd name="T49" fmla="*/ 18999 h 193"/>
                <a:gd name="T50" fmla="*/ 24831 w 210"/>
                <a:gd name="T51" fmla="*/ 11125 h 193"/>
                <a:gd name="T52" fmla="*/ 8542 w 210"/>
                <a:gd name="T53" fmla="*/ 75263 h 193"/>
                <a:gd name="T54" fmla="*/ 39845 w 210"/>
                <a:gd name="T55" fmla="*/ 95441 h 193"/>
                <a:gd name="T56" fmla="*/ 29488 w 210"/>
                <a:gd name="T57" fmla="*/ 87026 h 193"/>
                <a:gd name="T58" fmla="*/ 22889 w 210"/>
                <a:gd name="T59" fmla="*/ 94798 h 193"/>
                <a:gd name="T60" fmla="*/ 20947 w 210"/>
                <a:gd name="T61" fmla="*/ 83673 h 193"/>
                <a:gd name="T62" fmla="*/ 30125 w 210"/>
                <a:gd name="T63" fmla="*/ 56259 h 193"/>
                <a:gd name="T64" fmla="*/ 43835 w 210"/>
                <a:gd name="T65" fmla="*/ 54317 h 193"/>
                <a:gd name="T66" fmla="*/ 46445 w 210"/>
                <a:gd name="T67" fmla="*/ 62064 h 193"/>
                <a:gd name="T68" fmla="*/ 39845 w 210"/>
                <a:gd name="T69" fmla="*/ 79147 h 193"/>
                <a:gd name="T70" fmla="*/ 59487 w 210"/>
                <a:gd name="T71" fmla="*/ 117686 h 193"/>
                <a:gd name="T72" fmla="*/ 121710 w 210"/>
                <a:gd name="T73" fmla="*/ 108508 h 193"/>
                <a:gd name="T74" fmla="*/ 119000 w 210"/>
                <a:gd name="T75" fmla="*/ 43192 h 193"/>
                <a:gd name="T76" fmla="*/ 107874 w 210"/>
                <a:gd name="T77" fmla="*/ 39177 h 193"/>
                <a:gd name="T78" fmla="*/ 73860 w 210"/>
                <a:gd name="T79" fmla="*/ 39844 h 193"/>
                <a:gd name="T80" fmla="*/ 70613 w 210"/>
                <a:gd name="T81" fmla="*/ 56901 h 193"/>
                <a:gd name="T82" fmla="*/ 74628 w 210"/>
                <a:gd name="T83" fmla="*/ 32709 h 193"/>
                <a:gd name="T84" fmla="*/ 58208 w 210"/>
                <a:gd name="T85" fmla="*/ 16931 h 193"/>
                <a:gd name="T86" fmla="*/ 68666 w 210"/>
                <a:gd name="T87" fmla="*/ 22888 h 193"/>
                <a:gd name="T88" fmla="*/ 39845 w 210"/>
                <a:gd name="T89" fmla="*/ 47081 h 193"/>
                <a:gd name="T90" fmla="*/ 15652 w 210"/>
                <a:gd name="T91" fmla="*/ 24193 h 193"/>
                <a:gd name="T92" fmla="*/ 44498 w 210"/>
                <a:gd name="T93" fmla="*/ 26135 h 193"/>
                <a:gd name="T94" fmla="*/ 51740 w 210"/>
                <a:gd name="T95" fmla="*/ 26135 h 193"/>
                <a:gd name="T96" fmla="*/ 70613 w 210"/>
                <a:gd name="T97" fmla="*/ 29487 h 193"/>
                <a:gd name="T98" fmla="*/ 64807 w 210"/>
                <a:gd name="T99" fmla="*/ 60785 h 193"/>
                <a:gd name="T100" fmla="*/ 60792 w 210"/>
                <a:gd name="T101" fmla="*/ 33371 h 193"/>
                <a:gd name="T102" fmla="*/ 39845 w 210"/>
                <a:gd name="T103" fmla="*/ 47081 h 193"/>
                <a:gd name="T104" fmla="*/ 52377 w 210"/>
                <a:gd name="T105" fmla="*/ 53680 h 193"/>
                <a:gd name="T106" fmla="*/ 57545 w 210"/>
                <a:gd name="T107" fmla="*/ 37897 h 193"/>
                <a:gd name="T108" fmla="*/ 66724 w 210"/>
                <a:gd name="T109" fmla="*/ 94798 h 193"/>
                <a:gd name="T110" fmla="*/ 53682 w 210"/>
                <a:gd name="T111" fmla="*/ 62732 h 193"/>
                <a:gd name="T112" fmla="*/ 76570 w 210"/>
                <a:gd name="T113" fmla="*/ 69331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5" name="Freeform 179">
              <a:extLst>
                <a:ext uri="{FF2B5EF4-FFF2-40B4-BE49-F238E27FC236}">
                  <a16:creationId xmlns:a16="http://schemas.microsoft.com/office/drawing/2014/main" id="{D03013A6-DA66-4AA8-B573-19983296FED5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348" y="3254"/>
              <a:ext cx="86" cy="102"/>
            </a:xfrm>
            <a:custGeom>
              <a:avLst/>
              <a:gdLst>
                <a:gd name="T0" fmla="*/ 9187 w 17"/>
                <a:gd name="T1" fmla="*/ 3458 h 20"/>
                <a:gd name="T2" fmla="*/ 5964 w 17"/>
                <a:gd name="T3" fmla="*/ 13525 h 20"/>
                <a:gd name="T4" fmla="*/ 9187 w 17"/>
                <a:gd name="T5" fmla="*/ 3458 h 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6" name="Freeform 180">
              <a:extLst>
                <a:ext uri="{FF2B5EF4-FFF2-40B4-BE49-F238E27FC236}">
                  <a16:creationId xmlns:a16="http://schemas.microsoft.com/office/drawing/2014/main" id="{47838607-FEDE-47F5-85EA-FFE6871C2850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67" y="3295"/>
              <a:ext cx="76" cy="136"/>
            </a:xfrm>
            <a:custGeom>
              <a:avLst/>
              <a:gdLst>
                <a:gd name="T0" fmla="*/ 4545 w 15"/>
                <a:gd name="T1" fmla="*/ 6392 h 27"/>
                <a:gd name="T2" fmla="*/ 2594 w 15"/>
                <a:gd name="T3" fmla="*/ 16113 h 27"/>
                <a:gd name="T4" fmla="*/ 9885 w 15"/>
                <a:gd name="T5" fmla="*/ 10351 h 27"/>
                <a:gd name="T6" fmla="*/ 8573 w 15"/>
                <a:gd name="T7" fmla="*/ 5097 h 27"/>
                <a:gd name="T8" fmla="*/ 4545 w 15"/>
                <a:gd name="T9" fmla="*/ 6392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7" name="Freeform 181">
              <a:extLst>
                <a:ext uri="{FF2B5EF4-FFF2-40B4-BE49-F238E27FC236}">
                  <a16:creationId xmlns:a16="http://schemas.microsoft.com/office/drawing/2014/main" id="{80737D4C-6E22-4F78-B042-52DB68AFC3A6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22" y="3022"/>
              <a:ext cx="243" cy="116"/>
            </a:xfrm>
            <a:custGeom>
              <a:avLst/>
              <a:gdLst>
                <a:gd name="T0" fmla="*/ 26345 w 48"/>
                <a:gd name="T1" fmla="*/ 1271 h 23"/>
                <a:gd name="T2" fmla="*/ 5974 w 48"/>
                <a:gd name="T3" fmla="*/ 635 h 23"/>
                <a:gd name="T4" fmla="*/ 643 w 48"/>
                <a:gd name="T5" fmla="*/ 5775 h 23"/>
                <a:gd name="T6" fmla="*/ 14403 w 48"/>
                <a:gd name="T7" fmla="*/ 13607 h 23"/>
                <a:gd name="T8" fmla="*/ 22321 w 48"/>
                <a:gd name="T9" fmla="*/ 12947 h 23"/>
                <a:gd name="T10" fmla="*/ 26345 w 48"/>
                <a:gd name="T11" fmla="*/ 12311 h 23"/>
                <a:gd name="T12" fmla="*/ 26345 w 48"/>
                <a:gd name="T13" fmla="*/ 1271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8" name="Freeform 182">
              <a:extLst>
                <a:ext uri="{FF2B5EF4-FFF2-40B4-BE49-F238E27FC236}">
                  <a16:creationId xmlns:a16="http://schemas.microsoft.com/office/drawing/2014/main" id="{F0F7A156-7F65-46BC-A080-6F50EB81C335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500" y="3345"/>
              <a:ext cx="177" cy="187"/>
            </a:xfrm>
            <a:custGeom>
              <a:avLst/>
              <a:gdLst>
                <a:gd name="T0" fmla="*/ 15652 w 35"/>
                <a:gd name="T1" fmla="*/ 1304 h 37"/>
                <a:gd name="T2" fmla="*/ 7237 w 35"/>
                <a:gd name="T3" fmla="*/ 1304 h 37"/>
                <a:gd name="T4" fmla="*/ 2584 w 35"/>
                <a:gd name="T5" fmla="*/ 13029 h 37"/>
                <a:gd name="T6" fmla="*/ 18362 w 35"/>
                <a:gd name="T7" fmla="*/ 14328 h 37"/>
                <a:gd name="T8" fmla="*/ 15652 w 35"/>
                <a:gd name="T9" fmla="*/ 1304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9" name="Freeform 183">
              <a:extLst>
                <a:ext uri="{FF2B5EF4-FFF2-40B4-BE49-F238E27FC236}">
                  <a16:creationId xmlns:a16="http://schemas.microsoft.com/office/drawing/2014/main" id="{68A480C5-7731-48B7-B459-6353F5D83C78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05" y="3158"/>
              <a:ext cx="177" cy="36"/>
            </a:xfrm>
            <a:custGeom>
              <a:avLst/>
              <a:gdLst>
                <a:gd name="T0" fmla="*/ 3221 w 35"/>
                <a:gd name="T1" fmla="*/ 0 h 7"/>
                <a:gd name="T2" fmla="*/ 9184 w 35"/>
                <a:gd name="T3" fmla="*/ 3543 h 7"/>
                <a:gd name="T4" fmla="*/ 3221 w 35"/>
                <a:gd name="T5" fmla="*/ 0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0" name="Freeform 184">
              <a:extLst>
                <a:ext uri="{FF2B5EF4-FFF2-40B4-BE49-F238E27FC236}">
                  <a16:creationId xmlns:a16="http://schemas.microsoft.com/office/drawing/2014/main" id="{4CDD0554-FCA4-4EEC-B8F3-76738C7510FC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65" y="3153"/>
              <a:ext cx="137" cy="81"/>
            </a:xfrm>
            <a:custGeom>
              <a:avLst/>
              <a:gdLst>
                <a:gd name="T0" fmla="*/ 4714 w 27"/>
                <a:gd name="T1" fmla="*/ 8561 h 16"/>
                <a:gd name="T2" fmla="*/ 16582 w 27"/>
                <a:gd name="T3" fmla="*/ 3898 h 16"/>
                <a:gd name="T4" fmla="*/ 11224 w 27"/>
                <a:gd name="T5" fmla="*/ 643 h 16"/>
                <a:gd name="T6" fmla="*/ 4714 w 27"/>
                <a:gd name="T7" fmla="*/ 7280 h 16"/>
                <a:gd name="T8" fmla="*/ 4714 w 27"/>
                <a:gd name="T9" fmla="*/ 8561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1" name="Freeform 185">
              <a:extLst>
                <a:ext uri="{FF2B5EF4-FFF2-40B4-BE49-F238E27FC236}">
                  <a16:creationId xmlns:a16="http://schemas.microsoft.com/office/drawing/2014/main" id="{245CBBF7-3418-4F79-9329-A7B6BAD32704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60" y="3204"/>
              <a:ext cx="177" cy="86"/>
            </a:xfrm>
            <a:custGeom>
              <a:avLst/>
              <a:gdLst>
                <a:gd name="T0" fmla="*/ 16289 w 35"/>
                <a:gd name="T1" fmla="*/ 3890 h 17"/>
                <a:gd name="T2" fmla="*/ 5168 w 35"/>
                <a:gd name="T3" fmla="*/ 6602 h 17"/>
                <a:gd name="T4" fmla="*/ 3889 w 35"/>
                <a:gd name="T5" fmla="*/ 8549 h 17"/>
                <a:gd name="T6" fmla="*/ 17725 w 35"/>
                <a:gd name="T7" fmla="*/ 7907 h 17"/>
                <a:gd name="T8" fmla="*/ 16289 w 35"/>
                <a:gd name="T9" fmla="*/ 3890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2" name="Freeform 186">
              <a:extLst>
                <a:ext uri="{FF2B5EF4-FFF2-40B4-BE49-F238E27FC236}">
                  <a16:creationId xmlns:a16="http://schemas.microsoft.com/office/drawing/2014/main" id="{25417D24-1233-4C87-8515-92ECF6B0496D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44" y="3285"/>
              <a:ext cx="248" cy="60"/>
            </a:xfrm>
            <a:custGeom>
              <a:avLst/>
              <a:gdLst>
                <a:gd name="T0" fmla="*/ 26182 w 49"/>
                <a:gd name="T1" fmla="*/ 1875 h 12"/>
                <a:gd name="T2" fmla="*/ 19061 w 49"/>
                <a:gd name="T3" fmla="*/ 625 h 12"/>
                <a:gd name="T4" fmla="*/ 4535 w 49"/>
                <a:gd name="T5" fmla="*/ 0 h 12"/>
                <a:gd name="T6" fmla="*/ 1306 w 49"/>
                <a:gd name="T7" fmla="*/ 3125 h 12"/>
                <a:gd name="T8" fmla="*/ 13088 w 49"/>
                <a:gd name="T9" fmla="*/ 5000 h 12"/>
                <a:gd name="T10" fmla="*/ 26971 w 49"/>
                <a:gd name="T11" fmla="*/ 5000 h 12"/>
                <a:gd name="T12" fmla="*/ 26182 w 49"/>
                <a:gd name="T13" fmla="*/ 1875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3" name="Freeform 187">
              <a:extLst>
                <a:ext uri="{FF2B5EF4-FFF2-40B4-BE49-F238E27FC236}">
                  <a16:creationId xmlns:a16="http://schemas.microsoft.com/office/drawing/2014/main" id="{C5F1EAA9-256D-4950-AD90-FB77680A41E4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69" y="3340"/>
              <a:ext cx="203" cy="56"/>
            </a:xfrm>
            <a:custGeom>
              <a:avLst/>
              <a:gdLst>
                <a:gd name="T0" fmla="*/ 24573 w 40"/>
                <a:gd name="T1" fmla="*/ 1324 h 11"/>
                <a:gd name="T2" fmla="*/ 17255 w 40"/>
                <a:gd name="T3" fmla="*/ 2642 h 11"/>
                <a:gd name="T4" fmla="*/ 8628 w 40"/>
                <a:gd name="T5" fmla="*/ 1970 h 11"/>
                <a:gd name="T6" fmla="*/ 645 w 40"/>
                <a:gd name="T7" fmla="*/ 1324 h 11"/>
                <a:gd name="T8" fmla="*/ 23259 w 40"/>
                <a:gd name="T9" fmla="*/ 5417 h 11"/>
                <a:gd name="T10" fmla="*/ 24573 w 40"/>
                <a:gd name="T11" fmla="*/ 1324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4" name="Freeform 188">
              <a:extLst>
                <a:ext uri="{FF2B5EF4-FFF2-40B4-BE49-F238E27FC236}">
                  <a16:creationId xmlns:a16="http://schemas.microsoft.com/office/drawing/2014/main" id="{F41C88D1-DACE-4111-8320-929A8299F0A6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59" y="3386"/>
              <a:ext cx="207" cy="172"/>
            </a:xfrm>
            <a:custGeom>
              <a:avLst/>
              <a:gdLst>
                <a:gd name="T0" fmla="*/ 18150 w 41"/>
                <a:gd name="T1" fmla="*/ 5964 h 34"/>
                <a:gd name="T2" fmla="*/ 8487 w 41"/>
                <a:gd name="T3" fmla="*/ 3890 h 34"/>
                <a:gd name="T4" fmla="*/ 2575 w 41"/>
                <a:gd name="T5" fmla="*/ 9829 h 34"/>
                <a:gd name="T6" fmla="*/ 636 w 41"/>
                <a:gd name="T7" fmla="*/ 12440 h 34"/>
                <a:gd name="T8" fmla="*/ 5786 w 41"/>
                <a:gd name="T9" fmla="*/ 12440 h 34"/>
                <a:gd name="T10" fmla="*/ 11062 w 41"/>
                <a:gd name="T11" fmla="*/ 17736 h 34"/>
                <a:gd name="T12" fmla="*/ 13637 w 41"/>
                <a:gd name="T13" fmla="*/ 19679 h 34"/>
                <a:gd name="T14" fmla="*/ 18787 w 41"/>
                <a:gd name="T15" fmla="*/ 12440 h 34"/>
                <a:gd name="T16" fmla="*/ 25365 w 41"/>
                <a:gd name="T17" fmla="*/ 12440 h 34"/>
                <a:gd name="T18" fmla="*/ 18150 w 41"/>
                <a:gd name="T19" fmla="*/ 5964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5" name="Freeform 189">
              <a:extLst>
                <a:ext uri="{FF2B5EF4-FFF2-40B4-BE49-F238E27FC236}">
                  <a16:creationId xmlns:a16="http://schemas.microsoft.com/office/drawing/2014/main" id="{8F186FC0-4A67-4D68-BFD2-21B7687C426B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96" y="3305"/>
              <a:ext cx="126" cy="318"/>
            </a:xfrm>
            <a:custGeom>
              <a:avLst/>
              <a:gdLst>
                <a:gd name="T0" fmla="*/ 14198 w 25"/>
                <a:gd name="T1" fmla="*/ 1272 h 63"/>
                <a:gd name="T2" fmla="*/ 11658 w 25"/>
                <a:gd name="T3" fmla="*/ 11059 h 63"/>
                <a:gd name="T4" fmla="*/ 4470 w 25"/>
                <a:gd name="T5" fmla="*/ 12993 h 63"/>
                <a:gd name="T6" fmla="*/ 4470 w 25"/>
                <a:gd name="T7" fmla="*/ 14931 h 63"/>
                <a:gd name="T8" fmla="*/ 10997 w 25"/>
                <a:gd name="T9" fmla="*/ 22114 h 63"/>
                <a:gd name="T10" fmla="*/ 7671 w 25"/>
                <a:gd name="T11" fmla="*/ 29200 h 63"/>
                <a:gd name="T12" fmla="*/ 0 w 25"/>
                <a:gd name="T13" fmla="*/ 35747 h 63"/>
                <a:gd name="T14" fmla="*/ 3200 w 25"/>
                <a:gd name="T15" fmla="*/ 37680 h 63"/>
                <a:gd name="T16" fmla="*/ 10362 w 25"/>
                <a:gd name="T17" fmla="*/ 40255 h 63"/>
                <a:gd name="T18" fmla="*/ 14858 w 25"/>
                <a:gd name="T19" fmla="*/ 37044 h 63"/>
                <a:gd name="T20" fmla="*/ 16128 w 25"/>
                <a:gd name="T21" fmla="*/ 9121 h 63"/>
                <a:gd name="T22" fmla="*/ 16128 w 25"/>
                <a:gd name="T23" fmla="*/ 1272 h 63"/>
                <a:gd name="T24" fmla="*/ 14198 w 25"/>
                <a:gd name="T25" fmla="*/ 1272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30" name="Group 190">
            <a:extLst>
              <a:ext uri="{FF2B5EF4-FFF2-40B4-BE49-F238E27FC236}">
                <a16:creationId xmlns:a16="http://schemas.microsoft.com/office/drawing/2014/main" id="{E4936F58-97B5-418B-984D-A73A6C407616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962400"/>
            <a:ext cx="533400" cy="492125"/>
            <a:chOff x="96" y="2784"/>
            <a:chExt cx="1062" cy="981"/>
          </a:xfrm>
        </p:grpSpPr>
        <p:sp>
          <p:nvSpPr>
            <p:cNvPr id="1080" name="Freeform 191">
              <a:extLst>
                <a:ext uri="{FF2B5EF4-FFF2-40B4-BE49-F238E27FC236}">
                  <a16:creationId xmlns:a16="http://schemas.microsoft.com/office/drawing/2014/main" id="{466BE551-848C-4341-8E2F-AB267E98B8D4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21" y="2784"/>
              <a:ext cx="207" cy="81"/>
            </a:xfrm>
            <a:custGeom>
              <a:avLst/>
              <a:gdLst>
                <a:gd name="T0" fmla="*/ 19423 w 41"/>
                <a:gd name="T1" fmla="*/ 7918 h 16"/>
                <a:gd name="T2" fmla="*/ 24062 w 41"/>
                <a:gd name="T3" fmla="*/ 6612 h 16"/>
                <a:gd name="T4" fmla="*/ 24699 w 41"/>
                <a:gd name="T5" fmla="*/ 5974 h 16"/>
                <a:gd name="T6" fmla="*/ 20215 w 41"/>
                <a:gd name="T7" fmla="*/ 643 h 16"/>
                <a:gd name="T8" fmla="*/ 5150 w 41"/>
                <a:gd name="T9" fmla="*/ 7280 h 16"/>
                <a:gd name="T10" fmla="*/ 19423 w 41"/>
                <a:gd name="T11" fmla="*/ 7918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1" name="Freeform 192">
              <a:extLst>
                <a:ext uri="{FF2B5EF4-FFF2-40B4-BE49-F238E27FC236}">
                  <a16:creationId xmlns:a16="http://schemas.microsoft.com/office/drawing/2014/main" id="{DEBD9DF9-6BD7-4563-A8AE-4611AF34A0CB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96" y="2789"/>
              <a:ext cx="1062" cy="976"/>
            </a:xfrm>
            <a:custGeom>
              <a:avLst/>
              <a:gdLst>
                <a:gd name="T0" fmla="*/ 106569 w 210"/>
                <a:gd name="T1" fmla="*/ 101398 h 193"/>
                <a:gd name="T2" fmla="*/ 99459 w 210"/>
                <a:gd name="T3" fmla="*/ 81731 h 193"/>
                <a:gd name="T4" fmla="*/ 92859 w 210"/>
                <a:gd name="T5" fmla="*/ 64800 h 193"/>
                <a:gd name="T6" fmla="*/ 107874 w 210"/>
                <a:gd name="T7" fmla="*/ 60785 h 193"/>
                <a:gd name="T8" fmla="*/ 95443 w 210"/>
                <a:gd name="T9" fmla="*/ 53680 h 193"/>
                <a:gd name="T10" fmla="*/ 102680 w 210"/>
                <a:gd name="T11" fmla="*/ 54317 h 193"/>
                <a:gd name="T12" fmla="*/ 102680 w 210"/>
                <a:gd name="T13" fmla="*/ 50302 h 193"/>
                <a:gd name="T14" fmla="*/ 88333 w 210"/>
                <a:gd name="T15" fmla="*/ 50944 h 193"/>
                <a:gd name="T16" fmla="*/ 83681 w 210"/>
                <a:gd name="T17" fmla="*/ 81731 h 193"/>
                <a:gd name="T18" fmla="*/ 81096 w 210"/>
                <a:gd name="T19" fmla="*/ 54954 h 193"/>
                <a:gd name="T20" fmla="*/ 77212 w 210"/>
                <a:gd name="T21" fmla="*/ 43834 h 193"/>
                <a:gd name="T22" fmla="*/ 81096 w 210"/>
                <a:gd name="T23" fmla="*/ 33371 h 193"/>
                <a:gd name="T24" fmla="*/ 79154 w 210"/>
                <a:gd name="T25" fmla="*/ 24193 h 193"/>
                <a:gd name="T26" fmla="*/ 77850 w 210"/>
                <a:gd name="T27" fmla="*/ 15651 h 193"/>
                <a:gd name="T28" fmla="*/ 86391 w 210"/>
                <a:gd name="T29" fmla="*/ 25472 h 193"/>
                <a:gd name="T30" fmla="*/ 97517 w 210"/>
                <a:gd name="T31" fmla="*/ 11763 h 193"/>
                <a:gd name="T32" fmla="*/ 96086 w 210"/>
                <a:gd name="T33" fmla="*/ 23525 h 193"/>
                <a:gd name="T34" fmla="*/ 93502 w 210"/>
                <a:gd name="T35" fmla="*/ 31429 h 193"/>
                <a:gd name="T36" fmla="*/ 94164 w 210"/>
                <a:gd name="T37" fmla="*/ 43834 h 193"/>
                <a:gd name="T38" fmla="*/ 130100 w 210"/>
                <a:gd name="T39" fmla="*/ 18999 h 193"/>
                <a:gd name="T40" fmla="*/ 58845 w 210"/>
                <a:gd name="T41" fmla="*/ 637 h 193"/>
                <a:gd name="T42" fmla="*/ 36599 w 210"/>
                <a:gd name="T43" fmla="*/ 5168 h 193"/>
                <a:gd name="T44" fmla="*/ 55624 w 210"/>
                <a:gd name="T45" fmla="*/ 7879 h 193"/>
                <a:gd name="T46" fmla="*/ 39183 w 210"/>
                <a:gd name="T47" fmla="*/ 14347 h 193"/>
                <a:gd name="T48" fmla="*/ 37903 w 210"/>
                <a:gd name="T49" fmla="*/ 18999 h 193"/>
                <a:gd name="T50" fmla="*/ 24831 w 210"/>
                <a:gd name="T51" fmla="*/ 11125 h 193"/>
                <a:gd name="T52" fmla="*/ 8542 w 210"/>
                <a:gd name="T53" fmla="*/ 75263 h 193"/>
                <a:gd name="T54" fmla="*/ 39845 w 210"/>
                <a:gd name="T55" fmla="*/ 95441 h 193"/>
                <a:gd name="T56" fmla="*/ 29488 w 210"/>
                <a:gd name="T57" fmla="*/ 87026 h 193"/>
                <a:gd name="T58" fmla="*/ 22889 w 210"/>
                <a:gd name="T59" fmla="*/ 94798 h 193"/>
                <a:gd name="T60" fmla="*/ 20947 w 210"/>
                <a:gd name="T61" fmla="*/ 83673 h 193"/>
                <a:gd name="T62" fmla="*/ 30125 w 210"/>
                <a:gd name="T63" fmla="*/ 56259 h 193"/>
                <a:gd name="T64" fmla="*/ 43835 w 210"/>
                <a:gd name="T65" fmla="*/ 54317 h 193"/>
                <a:gd name="T66" fmla="*/ 46445 w 210"/>
                <a:gd name="T67" fmla="*/ 62064 h 193"/>
                <a:gd name="T68" fmla="*/ 39845 w 210"/>
                <a:gd name="T69" fmla="*/ 79147 h 193"/>
                <a:gd name="T70" fmla="*/ 59487 w 210"/>
                <a:gd name="T71" fmla="*/ 117686 h 193"/>
                <a:gd name="T72" fmla="*/ 121710 w 210"/>
                <a:gd name="T73" fmla="*/ 108508 h 193"/>
                <a:gd name="T74" fmla="*/ 119000 w 210"/>
                <a:gd name="T75" fmla="*/ 43192 h 193"/>
                <a:gd name="T76" fmla="*/ 107874 w 210"/>
                <a:gd name="T77" fmla="*/ 39177 h 193"/>
                <a:gd name="T78" fmla="*/ 73860 w 210"/>
                <a:gd name="T79" fmla="*/ 39844 h 193"/>
                <a:gd name="T80" fmla="*/ 70613 w 210"/>
                <a:gd name="T81" fmla="*/ 56901 h 193"/>
                <a:gd name="T82" fmla="*/ 74628 w 210"/>
                <a:gd name="T83" fmla="*/ 32709 h 193"/>
                <a:gd name="T84" fmla="*/ 58208 w 210"/>
                <a:gd name="T85" fmla="*/ 16931 h 193"/>
                <a:gd name="T86" fmla="*/ 68666 w 210"/>
                <a:gd name="T87" fmla="*/ 22888 h 193"/>
                <a:gd name="T88" fmla="*/ 39845 w 210"/>
                <a:gd name="T89" fmla="*/ 47081 h 193"/>
                <a:gd name="T90" fmla="*/ 15652 w 210"/>
                <a:gd name="T91" fmla="*/ 24193 h 193"/>
                <a:gd name="T92" fmla="*/ 44498 w 210"/>
                <a:gd name="T93" fmla="*/ 26135 h 193"/>
                <a:gd name="T94" fmla="*/ 51740 w 210"/>
                <a:gd name="T95" fmla="*/ 26135 h 193"/>
                <a:gd name="T96" fmla="*/ 70613 w 210"/>
                <a:gd name="T97" fmla="*/ 29487 h 193"/>
                <a:gd name="T98" fmla="*/ 64807 w 210"/>
                <a:gd name="T99" fmla="*/ 60785 h 193"/>
                <a:gd name="T100" fmla="*/ 60792 w 210"/>
                <a:gd name="T101" fmla="*/ 33371 h 193"/>
                <a:gd name="T102" fmla="*/ 39845 w 210"/>
                <a:gd name="T103" fmla="*/ 47081 h 193"/>
                <a:gd name="T104" fmla="*/ 52377 w 210"/>
                <a:gd name="T105" fmla="*/ 53680 h 193"/>
                <a:gd name="T106" fmla="*/ 57545 w 210"/>
                <a:gd name="T107" fmla="*/ 37897 h 193"/>
                <a:gd name="T108" fmla="*/ 66724 w 210"/>
                <a:gd name="T109" fmla="*/ 94798 h 193"/>
                <a:gd name="T110" fmla="*/ 53682 w 210"/>
                <a:gd name="T111" fmla="*/ 62732 h 193"/>
                <a:gd name="T112" fmla="*/ 76570 w 210"/>
                <a:gd name="T113" fmla="*/ 69331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2" name="Freeform 193">
              <a:extLst>
                <a:ext uri="{FF2B5EF4-FFF2-40B4-BE49-F238E27FC236}">
                  <a16:creationId xmlns:a16="http://schemas.microsoft.com/office/drawing/2014/main" id="{F2AECDDD-C4D9-405A-B520-B8423A060988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348" y="3254"/>
              <a:ext cx="86" cy="102"/>
            </a:xfrm>
            <a:custGeom>
              <a:avLst/>
              <a:gdLst>
                <a:gd name="T0" fmla="*/ 9187 w 17"/>
                <a:gd name="T1" fmla="*/ 3458 h 20"/>
                <a:gd name="T2" fmla="*/ 5964 w 17"/>
                <a:gd name="T3" fmla="*/ 13525 h 20"/>
                <a:gd name="T4" fmla="*/ 9187 w 17"/>
                <a:gd name="T5" fmla="*/ 3458 h 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3" name="Freeform 194">
              <a:extLst>
                <a:ext uri="{FF2B5EF4-FFF2-40B4-BE49-F238E27FC236}">
                  <a16:creationId xmlns:a16="http://schemas.microsoft.com/office/drawing/2014/main" id="{E3A499A9-A5B7-463E-AA15-ADB765EB57C0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67" y="3295"/>
              <a:ext cx="76" cy="136"/>
            </a:xfrm>
            <a:custGeom>
              <a:avLst/>
              <a:gdLst>
                <a:gd name="T0" fmla="*/ 4545 w 15"/>
                <a:gd name="T1" fmla="*/ 6392 h 27"/>
                <a:gd name="T2" fmla="*/ 2594 w 15"/>
                <a:gd name="T3" fmla="*/ 16113 h 27"/>
                <a:gd name="T4" fmla="*/ 9885 w 15"/>
                <a:gd name="T5" fmla="*/ 10351 h 27"/>
                <a:gd name="T6" fmla="*/ 8573 w 15"/>
                <a:gd name="T7" fmla="*/ 5097 h 27"/>
                <a:gd name="T8" fmla="*/ 4545 w 15"/>
                <a:gd name="T9" fmla="*/ 6392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4" name="Freeform 195">
              <a:extLst>
                <a:ext uri="{FF2B5EF4-FFF2-40B4-BE49-F238E27FC236}">
                  <a16:creationId xmlns:a16="http://schemas.microsoft.com/office/drawing/2014/main" id="{75158046-AF31-4BFF-9733-EAC87BBC9649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22" y="3022"/>
              <a:ext cx="243" cy="116"/>
            </a:xfrm>
            <a:custGeom>
              <a:avLst/>
              <a:gdLst>
                <a:gd name="T0" fmla="*/ 26345 w 48"/>
                <a:gd name="T1" fmla="*/ 1271 h 23"/>
                <a:gd name="T2" fmla="*/ 5974 w 48"/>
                <a:gd name="T3" fmla="*/ 635 h 23"/>
                <a:gd name="T4" fmla="*/ 643 w 48"/>
                <a:gd name="T5" fmla="*/ 5775 h 23"/>
                <a:gd name="T6" fmla="*/ 14403 w 48"/>
                <a:gd name="T7" fmla="*/ 13607 h 23"/>
                <a:gd name="T8" fmla="*/ 22321 w 48"/>
                <a:gd name="T9" fmla="*/ 12947 h 23"/>
                <a:gd name="T10" fmla="*/ 26345 w 48"/>
                <a:gd name="T11" fmla="*/ 12311 h 23"/>
                <a:gd name="T12" fmla="*/ 26345 w 48"/>
                <a:gd name="T13" fmla="*/ 1271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" name="Freeform 196">
              <a:extLst>
                <a:ext uri="{FF2B5EF4-FFF2-40B4-BE49-F238E27FC236}">
                  <a16:creationId xmlns:a16="http://schemas.microsoft.com/office/drawing/2014/main" id="{111CD947-5386-4BC4-97E4-47D2060E2F01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500" y="3345"/>
              <a:ext cx="177" cy="187"/>
            </a:xfrm>
            <a:custGeom>
              <a:avLst/>
              <a:gdLst>
                <a:gd name="T0" fmla="*/ 15652 w 35"/>
                <a:gd name="T1" fmla="*/ 1304 h 37"/>
                <a:gd name="T2" fmla="*/ 7237 w 35"/>
                <a:gd name="T3" fmla="*/ 1304 h 37"/>
                <a:gd name="T4" fmla="*/ 2584 w 35"/>
                <a:gd name="T5" fmla="*/ 13029 h 37"/>
                <a:gd name="T6" fmla="*/ 18362 w 35"/>
                <a:gd name="T7" fmla="*/ 14328 h 37"/>
                <a:gd name="T8" fmla="*/ 15652 w 35"/>
                <a:gd name="T9" fmla="*/ 1304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" name="Freeform 197">
              <a:extLst>
                <a:ext uri="{FF2B5EF4-FFF2-40B4-BE49-F238E27FC236}">
                  <a16:creationId xmlns:a16="http://schemas.microsoft.com/office/drawing/2014/main" id="{A35F3D33-A78F-43BA-BF91-A909673E7A31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05" y="3158"/>
              <a:ext cx="177" cy="36"/>
            </a:xfrm>
            <a:custGeom>
              <a:avLst/>
              <a:gdLst>
                <a:gd name="T0" fmla="*/ 3221 w 35"/>
                <a:gd name="T1" fmla="*/ 0 h 7"/>
                <a:gd name="T2" fmla="*/ 9184 w 35"/>
                <a:gd name="T3" fmla="*/ 3543 h 7"/>
                <a:gd name="T4" fmla="*/ 3221 w 35"/>
                <a:gd name="T5" fmla="*/ 0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7" name="Freeform 198">
              <a:extLst>
                <a:ext uri="{FF2B5EF4-FFF2-40B4-BE49-F238E27FC236}">
                  <a16:creationId xmlns:a16="http://schemas.microsoft.com/office/drawing/2014/main" id="{3D43ED42-B0D7-40B7-AA23-47DA748B4163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65" y="3153"/>
              <a:ext cx="137" cy="81"/>
            </a:xfrm>
            <a:custGeom>
              <a:avLst/>
              <a:gdLst>
                <a:gd name="T0" fmla="*/ 4714 w 27"/>
                <a:gd name="T1" fmla="*/ 8561 h 16"/>
                <a:gd name="T2" fmla="*/ 16582 w 27"/>
                <a:gd name="T3" fmla="*/ 3898 h 16"/>
                <a:gd name="T4" fmla="*/ 11224 w 27"/>
                <a:gd name="T5" fmla="*/ 643 h 16"/>
                <a:gd name="T6" fmla="*/ 4714 w 27"/>
                <a:gd name="T7" fmla="*/ 7280 h 16"/>
                <a:gd name="T8" fmla="*/ 4714 w 27"/>
                <a:gd name="T9" fmla="*/ 8561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8" name="Freeform 199">
              <a:extLst>
                <a:ext uri="{FF2B5EF4-FFF2-40B4-BE49-F238E27FC236}">
                  <a16:creationId xmlns:a16="http://schemas.microsoft.com/office/drawing/2014/main" id="{BACC14EE-9ACD-4851-9D79-07439648798C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60" y="3204"/>
              <a:ext cx="177" cy="86"/>
            </a:xfrm>
            <a:custGeom>
              <a:avLst/>
              <a:gdLst>
                <a:gd name="T0" fmla="*/ 16289 w 35"/>
                <a:gd name="T1" fmla="*/ 3890 h 17"/>
                <a:gd name="T2" fmla="*/ 5168 w 35"/>
                <a:gd name="T3" fmla="*/ 6602 h 17"/>
                <a:gd name="T4" fmla="*/ 3889 w 35"/>
                <a:gd name="T5" fmla="*/ 8549 h 17"/>
                <a:gd name="T6" fmla="*/ 17725 w 35"/>
                <a:gd name="T7" fmla="*/ 7907 h 17"/>
                <a:gd name="T8" fmla="*/ 16289 w 35"/>
                <a:gd name="T9" fmla="*/ 3890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9" name="Freeform 200">
              <a:extLst>
                <a:ext uri="{FF2B5EF4-FFF2-40B4-BE49-F238E27FC236}">
                  <a16:creationId xmlns:a16="http://schemas.microsoft.com/office/drawing/2014/main" id="{52859647-F54B-4EE1-AC33-DE05E8D84EA9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44" y="3285"/>
              <a:ext cx="248" cy="60"/>
            </a:xfrm>
            <a:custGeom>
              <a:avLst/>
              <a:gdLst>
                <a:gd name="T0" fmla="*/ 26182 w 49"/>
                <a:gd name="T1" fmla="*/ 1875 h 12"/>
                <a:gd name="T2" fmla="*/ 19061 w 49"/>
                <a:gd name="T3" fmla="*/ 625 h 12"/>
                <a:gd name="T4" fmla="*/ 4535 w 49"/>
                <a:gd name="T5" fmla="*/ 0 h 12"/>
                <a:gd name="T6" fmla="*/ 1306 w 49"/>
                <a:gd name="T7" fmla="*/ 3125 h 12"/>
                <a:gd name="T8" fmla="*/ 13088 w 49"/>
                <a:gd name="T9" fmla="*/ 5000 h 12"/>
                <a:gd name="T10" fmla="*/ 26971 w 49"/>
                <a:gd name="T11" fmla="*/ 5000 h 12"/>
                <a:gd name="T12" fmla="*/ 26182 w 49"/>
                <a:gd name="T13" fmla="*/ 1875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0" name="Freeform 201">
              <a:extLst>
                <a:ext uri="{FF2B5EF4-FFF2-40B4-BE49-F238E27FC236}">
                  <a16:creationId xmlns:a16="http://schemas.microsoft.com/office/drawing/2014/main" id="{F6F9CB31-7A07-4FF4-AE59-688037F700AA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69" y="3340"/>
              <a:ext cx="203" cy="56"/>
            </a:xfrm>
            <a:custGeom>
              <a:avLst/>
              <a:gdLst>
                <a:gd name="T0" fmla="*/ 24573 w 40"/>
                <a:gd name="T1" fmla="*/ 1324 h 11"/>
                <a:gd name="T2" fmla="*/ 17255 w 40"/>
                <a:gd name="T3" fmla="*/ 2642 h 11"/>
                <a:gd name="T4" fmla="*/ 8628 w 40"/>
                <a:gd name="T5" fmla="*/ 1970 h 11"/>
                <a:gd name="T6" fmla="*/ 645 w 40"/>
                <a:gd name="T7" fmla="*/ 1324 h 11"/>
                <a:gd name="T8" fmla="*/ 23259 w 40"/>
                <a:gd name="T9" fmla="*/ 5417 h 11"/>
                <a:gd name="T10" fmla="*/ 24573 w 40"/>
                <a:gd name="T11" fmla="*/ 1324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1" name="Freeform 202">
              <a:extLst>
                <a:ext uri="{FF2B5EF4-FFF2-40B4-BE49-F238E27FC236}">
                  <a16:creationId xmlns:a16="http://schemas.microsoft.com/office/drawing/2014/main" id="{C11100E2-390D-4B79-A17F-B8996D084F58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59" y="3386"/>
              <a:ext cx="207" cy="172"/>
            </a:xfrm>
            <a:custGeom>
              <a:avLst/>
              <a:gdLst>
                <a:gd name="T0" fmla="*/ 18150 w 41"/>
                <a:gd name="T1" fmla="*/ 5964 h 34"/>
                <a:gd name="T2" fmla="*/ 8487 w 41"/>
                <a:gd name="T3" fmla="*/ 3890 h 34"/>
                <a:gd name="T4" fmla="*/ 2575 w 41"/>
                <a:gd name="T5" fmla="*/ 9829 h 34"/>
                <a:gd name="T6" fmla="*/ 636 w 41"/>
                <a:gd name="T7" fmla="*/ 12440 h 34"/>
                <a:gd name="T8" fmla="*/ 5786 w 41"/>
                <a:gd name="T9" fmla="*/ 12440 h 34"/>
                <a:gd name="T10" fmla="*/ 11062 w 41"/>
                <a:gd name="T11" fmla="*/ 17736 h 34"/>
                <a:gd name="T12" fmla="*/ 13637 w 41"/>
                <a:gd name="T13" fmla="*/ 19679 h 34"/>
                <a:gd name="T14" fmla="*/ 18787 w 41"/>
                <a:gd name="T15" fmla="*/ 12440 h 34"/>
                <a:gd name="T16" fmla="*/ 25365 w 41"/>
                <a:gd name="T17" fmla="*/ 12440 h 34"/>
                <a:gd name="T18" fmla="*/ 18150 w 41"/>
                <a:gd name="T19" fmla="*/ 5964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2" name="Freeform 203">
              <a:extLst>
                <a:ext uri="{FF2B5EF4-FFF2-40B4-BE49-F238E27FC236}">
                  <a16:creationId xmlns:a16="http://schemas.microsoft.com/office/drawing/2014/main" id="{17FBB1C1-D1E2-4C84-AA0C-80E594C26B4A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96" y="3305"/>
              <a:ext cx="126" cy="318"/>
            </a:xfrm>
            <a:custGeom>
              <a:avLst/>
              <a:gdLst>
                <a:gd name="T0" fmla="*/ 14198 w 25"/>
                <a:gd name="T1" fmla="*/ 1272 h 63"/>
                <a:gd name="T2" fmla="*/ 11658 w 25"/>
                <a:gd name="T3" fmla="*/ 11059 h 63"/>
                <a:gd name="T4" fmla="*/ 4470 w 25"/>
                <a:gd name="T5" fmla="*/ 12993 h 63"/>
                <a:gd name="T6" fmla="*/ 4470 w 25"/>
                <a:gd name="T7" fmla="*/ 14931 h 63"/>
                <a:gd name="T8" fmla="*/ 10997 w 25"/>
                <a:gd name="T9" fmla="*/ 22114 h 63"/>
                <a:gd name="T10" fmla="*/ 7671 w 25"/>
                <a:gd name="T11" fmla="*/ 29200 h 63"/>
                <a:gd name="T12" fmla="*/ 0 w 25"/>
                <a:gd name="T13" fmla="*/ 35747 h 63"/>
                <a:gd name="T14" fmla="*/ 3200 w 25"/>
                <a:gd name="T15" fmla="*/ 37680 h 63"/>
                <a:gd name="T16" fmla="*/ 10362 w 25"/>
                <a:gd name="T17" fmla="*/ 40255 h 63"/>
                <a:gd name="T18" fmla="*/ 14858 w 25"/>
                <a:gd name="T19" fmla="*/ 37044 h 63"/>
                <a:gd name="T20" fmla="*/ 16128 w 25"/>
                <a:gd name="T21" fmla="*/ 9121 h 63"/>
                <a:gd name="T22" fmla="*/ 16128 w 25"/>
                <a:gd name="T23" fmla="*/ 1272 h 63"/>
                <a:gd name="T24" fmla="*/ 14198 w 25"/>
                <a:gd name="T25" fmla="*/ 1272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31" name="Group 204">
            <a:extLst>
              <a:ext uri="{FF2B5EF4-FFF2-40B4-BE49-F238E27FC236}">
                <a16:creationId xmlns:a16="http://schemas.microsoft.com/office/drawing/2014/main" id="{258DD6BB-363C-4B8C-AF48-9955EE57380C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5070475"/>
            <a:ext cx="533400" cy="492125"/>
            <a:chOff x="96" y="2784"/>
            <a:chExt cx="1062" cy="981"/>
          </a:xfrm>
        </p:grpSpPr>
        <p:sp>
          <p:nvSpPr>
            <p:cNvPr id="1067" name="Freeform 205">
              <a:extLst>
                <a:ext uri="{FF2B5EF4-FFF2-40B4-BE49-F238E27FC236}">
                  <a16:creationId xmlns:a16="http://schemas.microsoft.com/office/drawing/2014/main" id="{F18A3802-93C7-4184-8658-AA8497CE1D1A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21" y="2784"/>
              <a:ext cx="207" cy="81"/>
            </a:xfrm>
            <a:custGeom>
              <a:avLst/>
              <a:gdLst>
                <a:gd name="T0" fmla="*/ 19423 w 41"/>
                <a:gd name="T1" fmla="*/ 7918 h 16"/>
                <a:gd name="T2" fmla="*/ 24062 w 41"/>
                <a:gd name="T3" fmla="*/ 6612 h 16"/>
                <a:gd name="T4" fmla="*/ 24699 w 41"/>
                <a:gd name="T5" fmla="*/ 5974 h 16"/>
                <a:gd name="T6" fmla="*/ 20215 w 41"/>
                <a:gd name="T7" fmla="*/ 643 h 16"/>
                <a:gd name="T8" fmla="*/ 5150 w 41"/>
                <a:gd name="T9" fmla="*/ 7280 h 16"/>
                <a:gd name="T10" fmla="*/ 19423 w 41"/>
                <a:gd name="T11" fmla="*/ 7918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8" name="Freeform 206">
              <a:extLst>
                <a:ext uri="{FF2B5EF4-FFF2-40B4-BE49-F238E27FC236}">
                  <a16:creationId xmlns:a16="http://schemas.microsoft.com/office/drawing/2014/main" id="{0C45AB07-3F39-4DDC-8A3A-CF61F9F54B61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96" y="2789"/>
              <a:ext cx="1062" cy="976"/>
            </a:xfrm>
            <a:custGeom>
              <a:avLst/>
              <a:gdLst>
                <a:gd name="T0" fmla="*/ 106569 w 210"/>
                <a:gd name="T1" fmla="*/ 101398 h 193"/>
                <a:gd name="T2" fmla="*/ 99459 w 210"/>
                <a:gd name="T3" fmla="*/ 81731 h 193"/>
                <a:gd name="T4" fmla="*/ 92859 w 210"/>
                <a:gd name="T5" fmla="*/ 64800 h 193"/>
                <a:gd name="T6" fmla="*/ 107874 w 210"/>
                <a:gd name="T7" fmla="*/ 60785 h 193"/>
                <a:gd name="T8" fmla="*/ 95443 w 210"/>
                <a:gd name="T9" fmla="*/ 53680 h 193"/>
                <a:gd name="T10" fmla="*/ 102680 w 210"/>
                <a:gd name="T11" fmla="*/ 54317 h 193"/>
                <a:gd name="T12" fmla="*/ 102680 w 210"/>
                <a:gd name="T13" fmla="*/ 50302 h 193"/>
                <a:gd name="T14" fmla="*/ 88333 w 210"/>
                <a:gd name="T15" fmla="*/ 50944 h 193"/>
                <a:gd name="T16" fmla="*/ 83681 w 210"/>
                <a:gd name="T17" fmla="*/ 81731 h 193"/>
                <a:gd name="T18" fmla="*/ 81096 w 210"/>
                <a:gd name="T19" fmla="*/ 54954 h 193"/>
                <a:gd name="T20" fmla="*/ 77212 w 210"/>
                <a:gd name="T21" fmla="*/ 43834 h 193"/>
                <a:gd name="T22" fmla="*/ 81096 w 210"/>
                <a:gd name="T23" fmla="*/ 33371 h 193"/>
                <a:gd name="T24" fmla="*/ 79154 w 210"/>
                <a:gd name="T25" fmla="*/ 24193 h 193"/>
                <a:gd name="T26" fmla="*/ 77850 w 210"/>
                <a:gd name="T27" fmla="*/ 15651 h 193"/>
                <a:gd name="T28" fmla="*/ 86391 w 210"/>
                <a:gd name="T29" fmla="*/ 25472 h 193"/>
                <a:gd name="T30" fmla="*/ 97517 w 210"/>
                <a:gd name="T31" fmla="*/ 11763 h 193"/>
                <a:gd name="T32" fmla="*/ 96086 w 210"/>
                <a:gd name="T33" fmla="*/ 23525 h 193"/>
                <a:gd name="T34" fmla="*/ 93502 w 210"/>
                <a:gd name="T35" fmla="*/ 31429 h 193"/>
                <a:gd name="T36" fmla="*/ 94164 w 210"/>
                <a:gd name="T37" fmla="*/ 43834 h 193"/>
                <a:gd name="T38" fmla="*/ 130100 w 210"/>
                <a:gd name="T39" fmla="*/ 18999 h 193"/>
                <a:gd name="T40" fmla="*/ 58845 w 210"/>
                <a:gd name="T41" fmla="*/ 637 h 193"/>
                <a:gd name="T42" fmla="*/ 36599 w 210"/>
                <a:gd name="T43" fmla="*/ 5168 h 193"/>
                <a:gd name="T44" fmla="*/ 55624 w 210"/>
                <a:gd name="T45" fmla="*/ 7879 h 193"/>
                <a:gd name="T46" fmla="*/ 39183 w 210"/>
                <a:gd name="T47" fmla="*/ 14347 h 193"/>
                <a:gd name="T48" fmla="*/ 37903 w 210"/>
                <a:gd name="T49" fmla="*/ 18999 h 193"/>
                <a:gd name="T50" fmla="*/ 24831 w 210"/>
                <a:gd name="T51" fmla="*/ 11125 h 193"/>
                <a:gd name="T52" fmla="*/ 8542 w 210"/>
                <a:gd name="T53" fmla="*/ 75263 h 193"/>
                <a:gd name="T54" fmla="*/ 39845 w 210"/>
                <a:gd name="T55" fmla="*/ 95441 h 193"/>
                <a:gd name="T56" fmla="*/ 29488 w 210"/>
                <a:gd name="T57" fmla="*/ 87026 h 193"/>
                <a:gd name="T58" fmla="*/ 22889 w 210"/>
                <a:gd name="T59" fmla="*/ 94798 h 193"/>
                <a:gd name="T60" fmla="*/ 20947 w 210"/>
                <a:gd name="T61" fmla="*/ 83673 h 193"/>
                <a:gd name="T62" fmla="*/ 30125 w 210"/>
                <a:gd name="T63" fmla="*/ 56259 h 193"/>
                <a:gd name="T64" fmla="*/ 43835 w 210"/>
                <a:gd name="T65" fmla="*/ 54317 h 193"/>
                <a:gd name="T66" fmla="*/ 46445 w 210"/>
                <a:gd name="T67" fmla="*/ 62064 h 193"/>
                <a:gd name="T68" fmla="*/ 39845 w 210"/>
                <a:gd name="T69" fmla="*/ 79147 h 193"/>
                <a:gd name="T70" fmla="*/ 59487 w 210"/>
                <a:gd name="T71" fmla="*/ 117686 h 193"/>
                <a:gd name="T72" fmla="*/ 121710 w 210"/>
                <a:gd name="T73" fmla="*/ 108508 h 193"/>
                <a:gd name="T74" fmla="*/ 119000 w 210"/>
                <a:gd name="T75" fmla="*/ 43192 h 193"/>
                <a:gd name="T76" fmla="*/ 107874 w 210"/>
                <a:gd name="T77" fmla="*/ 39177 h 193"/>
                <a:gd name="T78" fmla="*/ 73860 w 210"/>
                <a:gd name="T79" fmla="*/ 39844 h 193"/>
                <a:gd name="T80" fmla="*/ 70613 w 210"/>
                <a:gd name="T81" fmla="*/ 56901 h 193"/>
                <a:gd name="T82" fmla="*/ 74628 w 210"/>
                <a:gd name="T83" fmla="*/ 32709 h 193"/>
                <a:gd name="T84" fmla="*/ 58208 w 210"/>
                <a:gd name="T85" fmla="*/ 16931 h 193"/>
                <a:gd name="T86" fmla="*/ 68666 w 210"/>
                <a:gd name="T87" fmla="*/ 22888 h 193"/>
                <a:gd name="T88" fmla="*/ 39845 w 210"/>
                <a:gd name="T89" fmla="*/ 47081 h 193"/>
                <a:gd name="T90" fmla="*/ 15652 w 210"/>
                <a:gd name="T91" fmla="*/ 24193 h 193"/>
                <a:gd name="T92" fmla="*/ 44498 w 210"/>
                <a:gd name="T93" fmla="*/ 26135 h 193"/>
                <a:gd name="T94" fmla="*/ 51740 w 210"/>
                <a:gd name="T95" fmla="*/ 26135 h 193"/>
                <a:gd name="T96" fmla="*/ 70613 w 210"/>
                <a:gd name="T97" fmla="*/ 29487 h 193"/>
                <a:gd name="T98" fmla="*/ 64807 w 210"/>
                <a:gd name="T99" fmla="*/ 60785 h 193"/>
                <a:gd name="T100" fmla="*/ 60792 w 210"/>
                <a:gd name="T101" fmla="*/ 33371 h 193"/>
                <a:gd name="T102" fmla="*/ 39845 w 210"/>
                <a:gd name="T103" fmla="*/ 47081 h 193"/>
                <a:gd name="T104" fmla="*/ 52377 w 210"/>
                <a:gd name="T105" fmla="*/ 53680 h 193"/>
                <a:gd name="T106" fmla="*/ 57545 w 210"/>
                <a:gd name="T107" fmla="*/ 37897 h 193"/>
                <a:gd name="T108" fmla="*/ 66724 w 210"/>
                <a:gd name="T109" fmla="*/ 94798 h 193"/>
                <a:gd name="T110" fmla="*/ 53682 w 210"/>
                <a:gd name="T111" fmla="*/ 62732 h 193"/>
                <a:gd name="T112" fmla="*/ 76570 w 210"/>
                <a:gd name="T113" fmla="*/ 69331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9" name="Freeform 207">
              <a:extLst>
                <a:ext uri="{FF2B5EF4-FFF2-40B4-BE49-F238E27FC236}">
                  <a16:creationId xmlns:a16="http://schemas.microsoft.com/office/drawing/2014/main" id="{A49C0577-A55A-48EF-B72F-2EA942883172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348" y="3254"/>
              <a:ext cx="86" cy="102"/>
            </a:xfrm>
            <a:custGeom>
              <a:avLst/>
              <a:gdLst>
                <a:gd name="T0" fmla="*/ 9187 w 17"/>
                <a:gd name="T1" fmla="*/ 3458 h 20"/>
                <a:gd name="T2" fmla="*/ 5964 w 17"/>
                <a:gd name="T3" fmla="*/ 13525 h 20"/>
                <a:gd name="T4" fmla="*/ 9187 w 17"/>
                <a:gd name="T5" fmla="*/ 3458 h 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0" name="Freeform 208">
              <a:extLst>
                <a:ext uri="{FF2B5EF4-FFF2-40B4-BE49-F238E27FC236}">
                  <a16:creationId xmlns:a16="http://schemas.microsoft.com/office/drawing/2014/main" id="{749AAF78-67A5-4E0F-99DD-5E916249C7FA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67" y="3295"/>
              <a:ext cx="76" cy="136"/>
            </a:xfrm>
            <a:custGeom>
              <a:avLst/>
              <a:gdLst>
                <a:gd name="T0" fmla="*/ 4545 w 15"/>
                <a:gd name="T1" fmla="*/ 6392 h 27"/>
                <a:gd name="T2" fmla="*/ 2594 w 15"/>
                <a:gd name="T3" fmla="*/ 16113 h 27"/>
                <a:gd name="T4" fmla="*/ 9885 w 15"/>
                <a:gd name="T5" fmla="*/ 10351 h 27"/>
                <a:gd name="T6" fmla="*/ 8573 w 15"/>
                <a:gd name="T7" fmla="*/ 5097 h 27"/>
                <a:gd name="T8" fmla="*/ 4545 w 15"/>
                <a:gd name="T9" fmla="*/ 6392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1" name="Freeform 209">
              <a:extLst>
                <a:ext uri="{FF2B5EF4-FFF2-40B4-BE49-F238E27FC236}">
                  <a16:creationId xmlns:a16="http://schemas.microsoft.com/office/drawing/2014/main" id="{5215346D-21DF-4506-9A3A-56077DB4E1B4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22" y="3022"/>
              <a:ext cx="243" cy="116"/>
            </a:xfrm>
            <a:custGeom>
              <a:avLst/>
              <a:gdLst>
                <a:gd name="T0" fmla="*/ 26345 w 48"/>
                <a:gd name="T1" fmla="*/ 1271 h 23"/>
                <a:gd name="T2" fmla="*/ 5974 w 48"/>
                <a:gd name="T3" fmla="*/ 635 h 23"/>
                <a:gd name="T4" fmla="*/ 643 w 48"/>
                <a:gd name="T5" fmla="*/ 5775 h 23"/>
                <a:gd name="T6" fmla="*/ 14403 w 48"/>
                <a:gd name="T7" fmla="*/ 13607 h 23"/>
                <a:gd name="T8" fmla="*/ 22321 w 48"/>
                <a:gd name="T9" fmla="*/ 12947 h 23"/>
                <a:gd name="T10" fmla="*/ 26345 w 48"/>
                <a:gd name="T11" fmla="*/ 12311 h 23"/>
                <a:gd name="T12" fmla="*/ 26345 w 48"/>
                <a:gd name="T13" fmla="*/ 1271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2" name="Freeform 210">
              <a:extLst>
                <a:ext uri="{FF2B5EF4-FFF2-40B4-BE49-F238E27FC236}">
                  <a16:creationId xmlns:a16="http://schemas.microsoft.com/office/drawing/2014/main" id="{B0B86483-9158-4E6E-BC88-977E10EADDE4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500" y="3345"/>
              <a:ext cx="177" cy="187"/>
            </a:xfrm>
            <a:custGeom>
              <a:avLst/>
              <a:gdLst>
                <a:gd name="T0" fmla="*/ 15652 w 35"/>
                <a:gd name="T1" fmla="*/ 1304 h 37"/>
                <a:gd name="T2" fmla="*/ 7237 w 35"/>
                <a:gd name="T3" fmla="*/ 1304 h 37"/>
                <a:gd name="T4" fmla="*/ 2584 w 35"/>
                <a:gd name="T5" fmla="*/ 13029 h 37"/>
                <a:gd name="T6" fmla="*/ 18362 w 35"/>
                <a:gd name="T7" fmla="*/ 14328 h 37"/>
                <a:gd name="T8" fmla="*/ 15652 w 35"/>
                <a:gd name="T9" fmla="*/ 1304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3" name="Freeform 211">
              <a:extLst>
                <a:ext uri="{FF2B5EF4-FFF2-40B4-BE49-F238E27FC236}">
                  <a16:creationId xmlns:a16="http://schemas.microsoft.com/office/drawing/2014/main" id="{EAF809E2-8156-4DBD-A18D-E852DA400F52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05" y="3158"/>
              <a:ext cx="177" cy="36"/>
            </a:xfrm>
            <a:custGeom>
              <a:avLst/>
              <a:gdLst>
                <a:gd name="T0" fmla="*/ 3221 w 35"/>
                <a:gd name="T1" fmla="*/ 0 h 7"/>
                <a:gd name="T2" fmla="*/ 9184 w 35"/>
                <a:gd name="T3" fmla="*/ 3543 h 7"/>
                <a:gd name="T4" fmla="*/ 3221 w 35"/>
                <a:gd name="T5" fmla="*/ 0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4" name="Freeform 212">
              <a:extLst>
                <a:ext uri="{FF2B5EF4-FFF2-40B4-BE49-F238E27FC236}">
                  <a16:creationId xmlns:a16="http://schemas.microsoft.com/office/drawing/2014/main" id="{6C049503-3156-4B2E-B37D-7BC5DAEDCEA4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65" y="3153"/>
              <a:ext cx="137" cy="81"/>
            </a:xfrm>
            <a:custGeom>
              <a:avLst/>
              <a:gdLst>
                <a:gd name="T0" fmla="*/ 4714 w 27"/>
                <a:gd name="T1" fmla="*/ 8561 h 16"/>
                <a:gd name="T2" fmla="*/ 16582 w 27"/>
                <a:gd name="T3" fmla="*/ 3898 h 16"/>
                <a:gd name="T4" fmla="*/ 11224 w 27"/>
                <a:gd name="T5" fmla="*/ 643 h 16"/>
                <a:gd name="T6" fmla="*/ 4714 w 27"/>
                <a:gd name="T7" fmla="*/ 7280 h 16"/>
                <a:gd name="T8" fmla="*/ 4714 w 27"/>
                <a:gd name="T9" fmla="*/ 8561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" name="Freeform 213">
              <a:extLst>
                <a:ext uri="{FF2B5EF4-FFF2-40B4-BE49-F238E27FC236}">
                  <a16:creationId xmlns:a16="http://schemas.microsoft.com/office/drawing/2014/main" id="{2EC46249-EC7C-434D-A501-D2D5620F8023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60" y="3204"/>
              <a:ext cx="177" cy="86"/>
            </a:xfrm>
            <a:custGeom>
              <a:avLst/>
              <a:gdLst>
                <a:gd name="T0" fmla="*/ 16289 w 35"/>
                <a:gd name="T1" fmla="*/ 3890 h 17"/>
                <a:gd name="T2" fmla="*/ 5168 w 35"/>
                <a:gd name="T3" fmla="*/ 6602 h 17"/>
                <a:gd name="T4" fmla="*/ 3889 w 35"/>
                <a:gd name="T5" fmla="*/ 8549 h 17"/>
                <a:gd name="T6" fmla="*/ 17725 w 35"/>
                <a:gd name="T7" fmla="*/ 7907 h 17"/>
                <a:gd name="T8" fmla="*/ 16289 w 35"/>
                <a:gd name="T9" fmla="*/ 3890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6" name="Freeform 214">
              <a:extLst>
                <a:ext uri="{FF2B5EF4-FFF2-40B4-BE49-F238E27FC236}">
                  <a16:creationId xmlns:a16="http://schemas.microsoft.com/office/drawing/2014/main" id="{5478AE8A-37C4-40A8-9AB6-5D9F3D74643F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44" y="3285"/>
              <a:ext cx="248" cy="60"/>
            </a:xfrm>
            <a:custGeom>
              <a:avLst/>
              <a:gdLst>
                <a:gd name="T0" fmla="*/ 26182 w 49"/>
                <a:gd name="T1" fmla="*/ 1875 h 12"/>
                <a:gd name="T2" fmla="*/ 19061 w 49"/>
                <a:gd name="T3" fmla="*/ 625 h 12"/>
                <a:gd name="T4" fmla="*/ 4535 w 49"/>
                <a:gd name="T5" fmla="*/ 0 h 12"/>
                <a:gd name="T6" fmla="*/ 1306 w 49"/>
                <a:gd name="T7" fmla="*/ 3125 h 12"/>
                <a:gd name="T8" fmla="*/ 13088 w 49"/>
                <a:gd name="T9" fmla="*/ 5000 h 12"/>
                <a:gd name="T10" fmla="*/ 26971 w 49"/>
                <a:gd name="T11" fmla="*/ 5000 h 12"/>
                <a:gd name="T12" fmla="*/ 26182 w 49"/>
                <a:gd name="T13" fmla="*/ 1875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7" name="Freeform 215">
              <a:extLst>
                <a:ext uri="{FF2B5EF4-FFF2-40B4-BE49-F238E27FC236}">
                  <a16:creationId xmlns:a16="http://schemas.microsoft.com/office/drawing/2014/main" id="{A13B4C85-D4E0-4370-BB19-D0F6C46D1DC2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69" y="3340"/>
              <a:ext cx="203" cy="56"/>
            </a:xfrm>
            <a:custGeom>
              <a:avLst/>
              <a:gdLst>
                <a:gd name="T0" fmla="*/ 24573 w 40"/>
                <a:gd name="T1" fmla="*/ 1324 h 11"/>
                <a:gd name="T2" fmla="*/ 17255 w 40"/>
                <a:gd name="T3" fmla="*/ 2642 h 11"/>
                <a:gd name="T4" fmla="*/ 8628 w 40"/>
                <a:gd name="T5" fmla="*/ 1970 h 11"/>
                <a:gd name="T6" fmla="*/ 645 w 40"/>
                <a:gd name="T7" fmla="*/ 1324 h 11"/>
                <a:gd name="T8" fmla="*/ 23259 w 40"/>
                <a:gd name="T9" fmla="*/ 5417 h 11"/>
                <a:gd name="T10" fmla="*/ 24573 w 40"/>
                <a:gd name="T11" fmla="*/ 1324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8" name="Freeform 216">
              <a:extLst>
                <a:ext uri="{FF2B5EF4-FFF2-40B4-BE49-F238E27FC236}">
                  <a16:creationId xmlns:a16="http://schemas.microsoft.com/office/drawing/2014/main" id="{15FE6BD1-63CB-4D09-B0EE-174FDAFCEBE2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59" y="3386"/>
              <a:ext cx="207" cy="172"/>
            </a:xfrm>
            <a:custGeom>
              <a:avLst/>
              <a:gdLst>
                <a:gd name="T0" fmla="*/ 18150 w 41"/>
                <a:gd name="T1" fmla="*/ 5964 h 34"/>
                <a:gd name="T2" fmla="*/ 8487 w 41"/>
                <a:gd name="T3" fmla="*/ 3890 h 34"/>
                <a:gd name="T4" fmla="*/ 2575 w 41"/>
                <a:gd name="T5" fmla="*/ 9829 h 34"/>
                <a:gd name="T6" fmla="*/ 636 w 41"/>
                <a:gd name="T7" fmla="*/ 12440 h 34"/>
                <a:gd name="T8" fmla="*/ 5786 w 41"/>
                <a:gd name="T9" fmla="*/ 12440 h 34"/>
                <a:gd name="T10" fmla="*/ 11062 w 41"/>
                <a:gd name="T11" fmla="*/ 17736 h 34"/>
                <a:gd name="T12" fmla="*/ 13637 w 41"/>
                <a:gd name="T13" fmla="*/ 19679 h 34"/>
                <a:gd name="T14" fmla="*/ 18787 w 41"/>
                <a:gd name="T15" fmla="*/ 12440 h 34"/>
                <a:gd name="T16" fmla="*/ 25365 w 41"/>
                <a:gd name="T17" fmla="*/ 12440 h 34"/>
                <a:gd name="T18" fmla="*/ 18150 w 41"/>
                <a:gd name="T19" fmla="*/ 5964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9" name="Freeform 217">
              <a:extLst>
                <a:ext uri="{FF2B5EF4-FFF2-40B4-BE49-F238E27FC236}">
                  <a16:creationId xmlns:a16="http://schemas.microsoft.com/office/drawing/2014/main" id="{7DBF8FF8-85B8-4DDC-9537-7562B2994CB4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96" y="3305"/>
              <a:ext cx="126" cy="318"/>
            </a:xfrm>
            <a:custGeom>
              <a:avLst/>
              <a:gdLst>
                <a:gd name="T0" fmla="*/ 14198 w 25"/>
                <a:gd name="T1" fmla="*/ 1272 h 63"/>
                <a:gd name="T2" fmla="*/ 11658 w 25"/>
                <a:gd name="T3" fmla="*/ 11059 h 63"/>
                <a:gd name="T4" fmla="*/ 4470 w 25"/>
                <a:gd name="T5" fmla="*/ 12993 h 63"/>
                <a:gd name="T6" fmla="*/ 4470 w 25"/>
                <a:gd name="T7" fmla="*/ 14931 h 63"/>
                <a:gd name="T8" fmla="*/ 10997 w 25"/>
                <a:gd name="T9" fmla="*/ 22114 h 63"/>
                <a:gd name="T10" fmla="*/ 7671 w 25"/>
                <a:gd name="T11" fmla="*/ 29200 h 63"/>
                <a:gd name="T12" fmla="*/ 0 w 25"/>
                <a:gd name="T13" fmla="*/ 35747 h 63"/>
                <a:gd name="T14" fmla="*/ 3200 w 25"/>
                <a:gd name="T15" fmla="*/ 37680 h 63"/>
                <a:gd name="T16" fmla="*/ 10362 w 25"/>
                <a:gd name="T17" fmla="*/ 40255 h 63"/>
                <a:gd name="T18" fmla="*/ 14858 w 25"/>
                <a:gd name="T19" fmla="*/ 37044 h 63"/>
                <a:gd name="T20" fmla="*/ 16128 w 25"/>
                <a:gd name="T21" fmla="*/ 9121 h 63"/>
                <a:gd name="T22" fmla="*/ 16128 w 25"/>
                <a:gd name="T23" fmla="*/ 1272 h 63"/>
                <a:gd name="T24" fmla="*/ 14198 w 25"/>
                <a:gd name="T25" fmla="*/ 1272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32" name="Group 218">
            <a:extLst>
              <a:ext uri="{FF2B5EF4-FFF2-40B4-BE49-F238E27FC236}">
                <a16:creationId xmlns:a16="http://schemas.microsoft.com/office/drawing/2014/main" id="{2DF08408-0422-4546-B8C7-2B9BAFA14AF5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6121400"/>
            <a:ext cx="533400" cy="492125"/>
            <a:chOff x="96" y="2784"/>
            <a:chExt cx="1062" cy="981"/>
          </a:xfrm>
        </p:grpSpPr>
        <p:sp>
          <p:nvSpPr>
            <p:cNvPr id="1054" name="Freeform 219">
              <a:extLst>
                <a:ext uri="{FF2B5EF4-FFF2-40B4-BE49-F238E27FC236}">
                  <a16:creationId xmlns:a16="http://schemas.microsoft.com/office/drawing/2014/main" id="{4A4D9A4B-6D36-4D46-9A2B-3A52AB0533F2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21" y="2784"/>
              <a:ext cx="207" cy="81"/>
            </a:xfrm>
            <a:custGeom>
              <a:avLst/>
              <a:gdLst>
                <a:gd name="T0" fmla="*/ 19423 w 41"/>
                <a:gd name="T1" fmla="*/ 7918 h 16"/>
                <a:gd name="T2" fmla="*/ 24062 w 41"/>
                <a:gd name="T3" fmla="*/ 6612 h 16"/>
                <a:gd name="T4" fmla="*/ 24699 w 41"/>
                <a:gd name="T5" fmla="*/ 5974 h 16"/>
                <a:gd name="T6" fmla="*/ 20215 w 41"/>
                <a:gd name="T7" fmla="*/ 643 h 16"/>
                <a:gd name="T8" fmla="*/ 5150 w 41"/>
                <a:gd name="T9" fmla="*/ 7280 h 16"/>
                <a:gd name="T10" fmla="*/ 19423 w 41"/>
                <a:gd name="T11" fmla="*/ 7918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" name="Freeform 220">
              <a:extLst>
                <a:ext uri="{FF2B5EF4-FFF2-40B4-BE49-F238E27FC236}">
                  <a16:creationId xmlns:a16="http://schemas.microsoft.com/office/drawing/2014/main" id="{CC5C6278-2198-4EAA-A7C9-D4704E4351EF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96" y="2789"/>
              <a:ext cx="1062" cy="976"/>
            </a:xfrm>
            <a:custGeom>
              <a:avLst/>
              <a:gdLst>
                <a:gd name="T0" fmla="*/ 106569 w 210"/>
                <a:gd name="T1" fmla="*/ 101398 h 193"/>
                <a:gd name="T2" fmla="*/ 99459 w 210"/>
                <a:gd name="T3" fmla="*/ 81731 h 193"/>
                <a:gd name="T4" fmla="*/ 92859 w 210"/>
                <a:gd name="T5" fmla="*/ 64800 h 193"/>
                <a:gd name="T6" fmla="*/ 107874 w 210"/>
                <a:gd name="T7" fmla="*/ 60785 h 193"/>
                <a:gd name="T8" fmla="*/ 95443 w 210"/>
                <a:gd name="T9" fmla="*/ 53680 h 193"/>
                <a:gd name="T10" fmla="*/ 102680 w 210"/>
                <a:gd name="T11" fmla="*/ 54317 h 193"/>
                <a:gd name="T12" fmla="*/ 102680 w 210"/>
                <a:gd name="T13" fmla="*/ 50302 h 193"/>
                <a:gd name="T14" fmla="*/ 88333 w 210"/>
                <a:gd name="T15" fmla="*/ 50944 h 193"/>
                <a:gd name="T16" fmla="*/ 83681 w 210"/>
                <a:gd name="T17" fmla="*/ 81731 h 193"/>
                <a:gd name="T18" fmla="*/ 81096 w 210"/>
                <a:gd name="T19" fmla="*/ 54954 h 193"/>
                <a:gd name="T20" fmla="*/ 77212 w 210"/>
                <a:gd name="T21" fmla="*/ 43834 h 193"/>
                <a:gd name="T22" fmla="*/ 81096 w 210"/>
                <a:gd name="T23" fmla="*/ 33371 h 193"/>
                <a:gd name="T24" fmla="*/ 79154 w 210"/>
                <a:gd name="T25" fmla="*/ 24193 h 193"/>
                <a:gd name="T26" fmla="*/ 77850 w 210"/>
                <a:gd name="T27" fmla="*/ 15651 h 193"/>
                <a:gd name="T28" fmla="*/ 86391 w 210"/>
                <a:gd name="T29" fmla="*/ 25472 h 193"/>
                <a:gd name="T30" fmla="*/ 97517 w 210"/>
                <a:gd name="T31" fmla="*/ 11763 h 193"/>
                <a:gd name="T32" fmla="*/ 96086 w 210"/>
                <a:gd name="T33" fmla="*/ 23525 h 193"/>
                <a:gd name="T34" fmla="*/ 93502 w 210"/>
                <a:gd name="T35" fmla="*/ 31429 h 193"/>
                <a:gd name="T36" fmla="*/ 94164 w 210"/>
                <a:gd name="T37" fmla="*/ 43834 h 193"/>
                <a:gd name="T38" fmla="*/ 130100 w 210"/>
                <a:gd name="T39" fmla="*/ 18999 h 193"/>
                <a:gd name="T40" fmla="*/ 58845 w 210"/>
                <a:gd name="T41" fmla="*/ 637 h 193"/>
                <a:gd name="T42" fmla="*/ 36599 w 210"/>
                <a:gd name="T43" fmla="*/ 5168 h 193"/>
                <a:gd name="T44" fmla="*/ 55624 w 210"/>
                <a:gd name="T45" fmla="*/ 7879 h 193"/>
                <a:gd name="T46" fmla="*/ 39183 w 210"/>
                <a:gd name="T47" fmla="*/ 14347 h 193"/>
                <a:gd name="T48" fmla="*/ 37903 w 210"/>
                <a:gd name="T49" fmla="*/ 18999 h 193"/>
                <a:gd name="T50" fmla="*/ 24831 w 210"/>
                <a:gd name="T51" fmla="*/ 11125 h 193"/>
                <a:gd name="T52" fmla="*/ 8542 w 210"/>
                <a:gd name="T53" fmla="*/ 75263 h 193"/>
                <a:gd name="T54" fmla="*/ 39845 w 210"/>
                <a:gd name="T55" fmla="*/ 95441 h 193"/>
                <a:gd name="T56" fmla="*/ 29488 w 210"/>
                <a:gd name="T57" fmla="*/ 87026 h 193"/>
                <a:gd name="T58" fmla="*/ 22889 w 210"/>
                <a:gd name="T59" fmla="*/ 94798 h 193"/>
                <a:gd name="T60" fmla="*/ 20947 w 210"/>
                <a:gd name="T61" fmla="*/ 83673 h 193"/>
                <a:gd name="T62" fmla="*/ 30125 w 210"/>
                <a:gd name="T63" fmla="*/ 56259 h 193"/>
                <a:gd name="T64" fmla="*/ 43835 w 210"/>
                <a:gd name="T65" fmla="*/ 54317 h 193"/>
                <a:gd name="T66" fmla="*/ 46445 w 210"/>
                <a:gd name="T67" fmla="*/ 62064 h 193"/>
                <a:gd name="T68" fmla="*/ 39845 w 210"/>
                <a:gd name="T69" fmla="*/ 79147 h 193"/>
                <a:gd name="T70" fmla="*/ 59487 w 210"/>
                <a:gd name="T71" fmla="*/ 117686 h 193"/>
                <a:gd name="T72" fmla="*/ 121710 w 210"/>
                <a:gd name="T73" fmla="*/ 108508 h 193"/>
                <a:gd name="T74" fmla="*/ 119000 w 210"/>
                <a:gd name="T75" fmla="*/ 43192 h 193"/>
                <a:gd name="T76" fmla="*/ 107874 w 210"/>
                <a:gd name="T77" fmla="*/ 39177 h 193"/>
                <a:gd name="T78" fmla="*/ 73860 w 210"/>
                <a:gd name="T79" fmla="*/ 39844 h 193"/>
                <a:gd name="T80" fmla="*/ 70613 w 210"/>
                <a:gd name="T81" fmla="*/ 56901 h 193"/>
                <a:gd name="T82" fmla="*/ 74628 w 210"/>
                <a:gd name="T83" fmla="*/ 32709 h 193"/>
                <a:gd name="T84" fmla="*/ 58208 w 210"/>
                <a:gd name="T85" fmla="*/ 16931 h 193"/>
                <a:gd name="T86" fmla="*/ 68666 w 210"/>
                <a:gd name="T87" fmla="*/ 22888 h 193"/>
                <a:gd name="T88" fmla="*/ 39845 w 210"/>
                <a:gd name="T89" fmla="*/ 47081 h 193"/>
                <a:gd name="T90" fmla="*/ 15652 w 210"/>
                <a:gd name="T91" fmla="*/ 24193 h 193"/>
                <a:gd name="T92" fmla="*/ 44498 w 210"/>
                <a:gd name="T93" fmla="*/ 26135 h 193"/>
                <a:gd name="T94" fmla="*/ 51740 w 210"/>
                <a:gd name="T95" fmla="*/ 26135 h 193"/>
                <a:gd name="T96" fmla="*/ 70613 w 210"/>
                <a:gd name="T97" fmla="*/ 29487 h 193"/>
                <a:gd name="T98" fmla="*/ 64807 w 210"/>
                <a:gd name="T99" fmla="*/ 60785 h 193"/>
                <a:gd name="T100" fmla="*/ 60792 w 210"/>
                <a:gd name="T101" fmla="*/ 33371 h 193"/>
                <a:gd name="T102" fmla="*/ 39845 w 210"/>
                <a:gd name="T103" fmla="*/ 47081 h 193"/>
                <a:gd name="T104" fmla="*/ 52377 w 210"/>
                <a:gd name="T105" fmla="*/ 53680 h 193"/>
                <a:gd name="T106" fmla="*/ 57545 w 210"/>
                <a:gd name="T107" fmla="*/ 37897 h 193"/>
                <a:gd name="T108" fmla="*/ 66724 w 210"/>
                <a:gd name="T109" fmla="*/ 94798 h 193"/>
                <a:gd name="T110" fmla="*/ 53682 w 210"/>
                <a:gd name="T111" fmla="*/ 62732 h 193"/>
                <a:gd name="T112" fmla="*/ 76570 w 210"/>
                <a:gd name="T113" fmla="*/ 69331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6" name="Freeform 221">
              <a:extLst>
                <a:ext uri="{FF2B5EF4-FFF2-40B4-BE49-F238E27FC236}">
                  <a16:creationId xmlns:a16="http://schemas.microsoft.com/office/drawing/2014/main" id="{90AFADE2-CA92-4E6E-9AF4-940190F7C0F6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348" y="3254"/>
              <a:ext cx="86" cy="102"/>
            </a:xfrm>
            <a:custGeom>
              <a:avLst/>
              <a:gdLst>
                <a:gd name="T0" fmla="*/ 9187 w 17"/>
                <a:gd name="T1" fmla="*/ 3458 h 20"/>
                <a:gd name="T2" fmla="*/ 5964 w 17"/>
                <a:gd name="T3" fmla="*/ 13525 h 20"/>
                <a:gd name="T4" fmla="*/ 9187 w 17"/>
                <a:gd name="T5" fmla="*/ 3458 h 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7" name="Freeform 222">
              <a:extLst>
                <a:ext uri="{FF2B5EF4-FFF2-40B4-BE49-F238E27FC236}">
                  <a16:creationId xmlns:a16="http://schemas.microsoft.com/office/drawing/2014/main" id="{2D2C7F1D-C55A-468D-8E32-17579F8C3CC9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67" y="3295"/>
              <a:ext cx="76" cy="136"/>
            </a:xfrm>
            <a:custGeom>
              <a:avLst/>
              <a:gdLst>
                <a:gd name="T0" fmla="*/ 4545 w 15"/>
                <a:gd name="T1" fmla="*/ 6392 h 27"/>
                <a:gd name="T2" fmla="*/ 2594 w 15"/>
                <a:gd name="T3" fmla="*/ 16113 h 27"/>
                <a:gd name="T4" fmla="*/ 9885 w 15"/>
                <a:gd name="T5" fmla="*/ 10351 h 27"/>
                <a:gd name="T6" fmla="*/ 8573 w 15"/>
                <a:gd name="T7" fmla="*/ 5097 h 27"/>
                <a:gd name="T8" fmla="*/ 4545 w 15"/>
                <a:gd name="T9" fmla="*/ 6392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8" name="Freeform 223">
              <a:extLst>
                <a:ext uri="{FF2B5EF4-FFF2-40B4-BE49-F238E27FC236}">
                  <a16:creationId xmlns:a16="http://schemas.microsoft.com/office/drawing/2014/main" id="{E852C142-1708-4063-A436-0B44E567C943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22" y="3022"/>
              <a:ext cx="243" cy="116"/>
            </a:xfrm>
            <a:custGeom>
              <a:avLst/>
              <a:gdLst>
                <a:gd name="T0" fmla="*/ 26345 w 48"/>
                <a:gd name="T1" fmla="*/ 1271 h 23"/>
                <a:gd name="T2" fmla="*/ 5974 w 48"/>
                <a:gd name="T3" fmla="*/ 635 h 23"/>
                <a:gd name="T4" fmla="*/ 643 w 48"/>
                <a:gd name="T5" fmla="*/ 5775 h 23"/>
                <a:gd name="T6" fmla="*/ 14403 w 48"/>
                <a:gd name="T7" fmla="*/ 13607 h 23"/>
                <a:gd name="T8" fmla="*/ 22321 w 48"/>
                <a:gd name="T9" fmla="*/ 12947 h 23"/>
                <a:gd name="T10" fmla="*/ 26345 w 48"/>
                <a:gd name="T11" fmla="*/ 12311 h 23"/>
                <a:gd name="T12" fmla="*/ 26345 w 48"/>
                <a:gd name="T13" fmla="*/ 1271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9" name="Freeform 224">
              <a:extLst>
                <a:ext uri="{FF2B5EF4-FFF2-40B4-BE49-F238E27FC236}">
                  <a16:creationId xmlns:a16="http://schemas.microsoft.com/office/drawing/2014/main" id="{466E3BAF-7A02-42CF-9D71-33D25A977D10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500" y="3345"/>
              <a:ext cx="177" cy="187"/>
            </a:xfrm>
            <a:custGeom>
              <a:avLst/>
              <a:gdLst>
                <a:gd name="T0" fmla="*/ 15652 w 35"/>
                <a:gd name="T1" fmla="*/ 1304 h 37"/>
                <a:gd name="T2" fmla="*/ 7237 w 35"/>
                <a:gd name="T3" fmla="*/ 1304 h 37"/>
                <a:gd name="T4" fmla="*/ 2584 w 35"/>
                <a:gd name="T5" fmla="*/ 13029 h 37"/>
                <a:gd name="T6" fmla="*/ 18362 w 35"/>
                <a:gd name="T7" fmla="*/ 14328 h 37"/>
                <a:gd name="T8" fmla="*/ 15652 w 35"/>
                <a:gd name="T9" fmla="*/ 1304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0" name="Freeform 225">
              <a:extLst>
                <a:ext uri="{FF2B5EF4-FFF2-40B4-BE49-F238E27FC236}">
                  <a16:creationId xmlns:a16="http://schemas.microsoft.com/office/drawing/2014/main" id="{F8833998-6D3C-4F6E-81B9-6C6C9CD588E5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05" y="3158"/>
              <a:ext cx="177" cy="36"/>
            </a:xfrm>
            <a:custGeom>
              <a:avLst/>
              <a:gdLst>
                <a:gd name="T0" fmla="*/ 3221 w 35"/>
                <a:gd name="T1" fmla="*/ 0 h 7"/>
                <a:gd name="T2" fmla="*/ 9184 w 35"/>
                <a:gd name="T3" fmla="*/ 3543 h 7"/>
                <a:gd name="T4" fmla="*/ 3221 w 35"/>
                <a:gd name="T5" fmla="*/ 0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1" name="Freeform 226">
              <a:extLst>
                <a:ext uri="{FF2B5EF4-FFF2-40B4-BE49-F238E27FC236}">
                  <a16:creationId xmlns:a16="http://schemas.microsoft.com/office/drawing/2014/main" id="{1E59815B-3DC8-4150-A4C6-24AFAE567EEA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65" y="3153"/>
              <a:ext cx="137" cy="81"/>
            </a:xfrm>
            <a:custGeom>
              <a:avLst/>
              <a:gdLst>
                <a:gd name="T0" fmla="*/ 4714 w 27"/>
                <a:gd name="T1" fmla="*/ 8561 h 16"/>
                <a:gd name="T2" fmla="*/ 16582 w 27"/>
                <a:gd name="T3" fmla="*/ 3898 h 16"/>
                <a:gd name="T4" fmla="*/ 11224 w 27"/>
                <a:gd name="T5" fmla="*/ 643 h 16"/>
                <a:gd name="T6" fmla="*/ 4714 w 27"/>
                <a:gd name="T7" fmla="*/ 7280 h 16"/>
                <a:gd name="T8" fmla="*/ 4714 w 27"/>
                <a:gd name="T9" fmla="*/ 8561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2" name="Freeform 227">
              <a:extLst>
                <a:ext uri="{FF2B5EF4-FFF2-40B4-BE49-F238E27FC236}">
                  <a16:creationId xmlns:a16="http://schemas.microsoft.com/office/drawing/2014/main" id="{820E6AD6-D70F-436F-AB16-E5659406A950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60" y="3204"/>
              <a:ext cx="177" cy="86"/>
            </a:xfrm>
            <a:custGeom>
              <a:avLst/>
              <a:gdLst>
                <a:gd name="T0" fmla="*/ 16289 w 35"/>
                <a:gd name="T1" fmla="*/ 3890 h 17"/>
                <a:gd name="T2" fmla="*/ 5168 w 35"/>
                <a:gd name="T3" fmla="*/ 6602 h 17"/>
                <a:gd name="T4" fmla="*/ 3889 w 35"/>
                <a:gd name="T5" fmla="*/ 8549 h 17"/>
                <a:gd name="T6" fmla="*/ 17725 w 35"/>
                <a:gd name="T7" fmla="*/ 7907 h 17"/>
                <a:gd name="T8" fmla="*/ 16289 w 35"/>
                <a:gd name="T9" fmla="*/ 3890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3" name="Freeform 228">
              <a:extLst>
                <a:ext uri="{FF2B5EF4-FFF2-40B4-BE49-F238E27FC236}">
                  <a16:creationId xmlns:a16="http://schemas.microsoft.com/office/drawing/2014/main" id="{5AA9D6B8-CE3B-4103-ADD9-5B3AF566E1BE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44" y="3285"/>
              <a:ext cx="248" cy="60"/>
            </a:xfrm>
            <a:custGeom>
              <a:avLst/>
              <a:gdLst>
                <a:gd name="T0" fmla="*/ 26182 w 49"/>
                <a:gd name="T1" fmla="*/ 1875 h 12"/>
                <a:gd name="T2" fmla="*/ 19061 w 49"/>
                <a:gd name="T3" fmla="*/ 625 h 12"/>
                <a:gd name="T4" fmla="*/ 4535 w 49"/>
                <a:gd name="T5" fmla="*/ 0 h 12"/>
                <a:gd name="T6" fmla="*/ 1306 w 49"/>
                <a:gd name="T7" fmla="*/ 3125 h 12"/>
                <a:gd name="T8" fmla="*/ 13088 w 49"/>
                <a:gd name="T9" fmla="*/ 5000 h 12"/>
                <a:gd name="T10" fmla="*/ 26971 w 49"/>
                <a:gd name="T11" fmla="*/ 5000 h 12"/>
                <a:gd name="T12" fmla="*/ 26182 w 49"/>
                <a:gd name="T13" fmla="*/ 1875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4" name="Freeform 229">
              <a:extLst>
                <a:ext uri="{FF2B5EF4-FFF2-40B4-BE49-F238E27FC236}">
                  <a16:creationId xmlns:a16="http://schemas.microsoft.com/office/drawing/2014/main" id="{BF7E4925-46B9-45A6-9589-C22264818070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69" y="3340"/>
              <a:ext cx="203" cy="56"/>
            </a:xfrm>
            <a:custGeom>
              <a:avLst/>
              <a:gdLst>
                <a:gd name="T0" fmla="*/ 24573 w 40"/>
                <a:gd name="T1" fmla="*/ 1324 h 11"/>
                <a:gd name="T2" fmla="*/ 17255 w 40"/>
                <a:gd name="T3" fmla="*/ 2642 h 11"/>
                <a:gd name="T4" fmla="*/ 8628 w 40"/>
                <a:gd name="T5" fmla="*/ 1970 h 11"/>
                <a:gd name="T6" fmla="*/ 645 w 40"/>
                <a:gd name="T7" fmla="*/ 1324 h 11"/>
                <a:gd name="T8" fmla="*/ 23259 w 40"/>
                <a:gd name="T9" fmla="*/ 5417 h 11"/>
                <a:gd name="T10" fmla="*/ 24573 w 40"/>
                <a:gd name="T11" fmla="*/ 1324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" name="Freeform 230">
              <a:extLst>
                <a:ext uri="{FF2B5EF4-FFF2-40B4-BE49-F238E27FC236}">
                  <a16:creationId xmlns:a16="http://schemas.microsoft.com/office/drawing/2014/main" id="{0E2406A4-2EA1-41E8-BCA1-89FABFC26E5B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59" y="3386"/>
              <a:ext cx="207" cy="172"/>
            </a:xfrm>
            <a:custGeom>
              <a:avLst/>
              <a:gdLst>
                <a:gd name="T0" fmla="*/ 18150 w 41"/>
                <a:gd name="T1" fmla="*/ 5964 h 34"/>
                <a:gd name="T2" fmla="*/ 8487 w 41"/>
                <a:gd name="T3" fmla="*/ 3890 h 34"/>
                <a:gd name="T4" fmla="*/ 2575 w 41"/>
                <a:gd name="T5" fmla="*/ 9829 h 34"/>
                <a:gd name="T6" fmla="*/ 636 w 41"/>
                <a:gd name="T7" fmla="*/ 12440 h 34"/>
                <a:gd name="T8" fmla="*/ 5786 w 41"/>
                <a:gd name="T9" fmla="*/ 12440 h 34"/>
                <a:gd name="T10" fmla="*/ 11062 w 41"/>
                <a:gd name="T11" fmla="*/ 17736 h 34"/>
                <a:gd name="T12" fmla="*/ 13637 w 41"/>
                <a:gd name="T13" fmla="*/ 19679 h 34"/>
                <a:gd name="T14" fmla="*/ 18787 w 41"/>
                <a:gd name="T15" fmla="*/ 12440 h 34"/>
                <a:gd name="T16" fmla="*/ 25365 w 41"/>
                <a:gd name="T17" fmla="*/ 12440 h 34"/>
                <a:gd name="T18" fmla="*/ 18150 w 41"/>
                <a:gd name="T19" fmla="*/ 5964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6" name="Freeform 231">
              <a:extLst>
                <a:ext uri="{FF2B5EF4-FFF2-40B4-BE49-F238E27FC236}">
                  <a16:creationId xmlns:a16="http://schemas.microsoft.com/office/drawing/2014/main" id="{6F203DA6-15E2-4454-8FBC-A9D52770023C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96" y="3305"/>
              <a:ext cx="126" cy="318"/>
            </a:xfrm>
            <a:custGeom>
              <a:avLst/>
              <a:gdLst>
                <a:gd name="T0" fmla="*/ 14198 w 25"/>
                <a:gd name="T1" fmla="*/ 1272 h 63"/>
                <a:gd name="T2" fmla="*/ 11658 w 25"/>
                <a:gd name="T3" fmla="*/ 11059 h 63"/>
                <a:gd name="T4" fmla="*/ 4470 w 25"/>
                <a:gd name="T5" fmla="*/ 12993 h 63"/>
                <a:gd name="T6" fmla="*/ 4470 w 25"/>
                <a:gd name="T7" fmla="*/ 14931 h 63"/>
                <a:gd name="T8" fmla="*/ 10997 w 25"/>
                <a:gd name="T9" fmla="*/ 22114 h 63"/>
                <a:gd name="T10" fmla="*/ 7671 w 25"/>
                <a:gd name="T11" fmla="*/ 29200 h 63"/>
                <a:gd name="T12" fmla="*/ 0 w 25"/>
                <a:gd name="T13" fmla="*/ 35747 h 63"/>
                <a:gd name="T14" fmla="*/ 3200 w 25"/>
                <a:gd name="T15" fmla="*/ 37680 h 63"/>
                <a:gd name="T16" fmla="*/ 10362 w 25"/>
                <a:gd name="T17" fmla="*/ 40255 h 63"/>
                <a:gd name="T18" fmla="*/ 14858 w 25"/>
                <a:gd name="T19" fmla="*/ 37044 h 63"/>
                <a:gd name="T20" fmla="*/ 16128 w 25"/>
                <a:gd name="T21" fmla="*/ 9121 h 63"/>
                <a:gd name="T22" fmla="*/ 16128 w 25"/>
                <a:gd name="T23" fmla="*/ 1272 h 63"/>
                <a:gd name="T24" fmla="*/ 14198 w 25"/>
                <a:gd name="T25" fmla="*/ 1272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33" name="Group 232">
            <a:extLst>
              <a:ext uri="{FF2B5EF4-FFF2-40B4-BE49-F238E27FC236}">
                <a16:creationId xmlns:a16="http://schemas.microsoft.com/office/drawing/2014/main" id="{14DDCE9F-67FF-478E-837B-3109BFC5B0E7}"/>
              </a:ext>
            </a:extLst>
          </p:cNvPr>
          <p:cNvGrpSpPr>
            <a:grpSpLocks/>
          </p:cNvGrpSpPr>
          <p:nvPr/>
        </p:nvGrpSpPr>
        <p:grpSpPr bwMode="auto">
          <a:xfrm>
            <a:off x="6934200" y="-7938"/>
            <a:ext cx="2317750" cy="2063751"/>
            <a:chOff x="4080" y="-5"/>
            <a:chExt cx="1748" cy="1556"/>
          </a:xfrm>
        </p:grpSpPr>
        <p:sp>
          <p:nvSpPr>
            <p:cNvPr id="1039" name="Freeform 233">
              <a:extLst>
                <a:ext uri="{FF2B5EF4-FFF2-40B4-BE49-F238E27FC236}">
                  <a16:creationId xmlns:a16="http://schemas.microsoft.com/office/drawing/2014/main" id="{287B77DB-7278-42F3-B238-CFA19538F64F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4161" y="-5"/>
              <a:ext cx="1586" cy="1443"/>
            </a:xfrm>
            <a:custGeom>
              <a:avLst/>
              <a:gdLst>
                <a:gd name="T0" fmla="*/ 1644 w 546"/>
                <a:gd name="T1" fmla="*/ 296 h 497"/>
                <a:gd name="T2" fmla="*/ 784 w 546"/>
                <a:gd name="T3" fmla="*/ 5040 h 497"/>
                <a:gd name="T4" fmla="*/ 1789 w 546"/>
                <a:gd name="T5" fmla="*/ 27928 h 497"/>
                <a:gd name="T6" fmla="*/ 3849 w 546"/>
                <a:gd name="T7" fmla="*/ 32481 h 497"/>
                <a:gd name="T8" fmla="*/ 11247 w 546"/>
                <a:gd name="T9" fmla="*/ 34243 h 497"/>
                <a:gd name="T10" fmla="*/ 14538 w 546"/>
                <a:gd name="T11" fmla="*/ 35169 h 497"/>
                <a:gd name="T12" fmla="*/ 37007 w 546"/>
                <a:gd name="T13" fmla="*/ 33752 h 497"/>
                <a:gd name="T14" fmla="*/ 37945 w 546"/>
                <a:gd name="T15" fmla="*/ 11869 h 497"/>
                <a:gd name="T16" fmla="*/ 26274 w 546"/>
                <a:gd name="T17" fmla="*/ 1129 h 497"/>
                <a:gd name="T18" fmla="*/ 17719 w 546"/>
                <a:gd name="T19" fmla="*/ 2056 h 497"/>
                <a:gd name="T20" fmla="*/ 14091 w 546"/>
                <a:gd name="T21" fmla="*/ 784 h 497"/>
                <a:gd name="T22" fmla="*/ 10759 w 546"/>
                <a:gd name="T23" fmla="*/ 142 h 497"/>
                <a:gd name="T24" fmla="*/ 1644 w 546"/>
                <a:gd name="T25" fmla="*/ 296 h 49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46" h="497">
                  <a:moveTo>
                    <a:pt x="23" y="4"/>
                  </a:moveTo>
                  <a:cubicBezTo>
                    <a:pt x="23" y="4"/>
                    <a:pt x="0" y="34"/>
                    <a:pt x="11" y="71"/>
                  </a:cubicBezTo>
                  <a:cubicBezTo>
                    <a:pt x="19" y="100"/>
                    <a:pt x="25" y="393"/>
                    <a:pt x="25" y="393"/>
                  </a:cubicBezTo>
                  <a:cubicBezTo>
                    <a:pt x="25" y="393"/>
                    <a:pt x="42" y="452"/>
                    <a:pt x="54" y="457"/>
                  </a:cubicBezTo>
                  <a:cubicBezTo>
                    <a:pt x="66" y="462"/>
                    <a:pt x="158" y="482"/>
                    <a:pt x="158" y="482"/>
                  </a:cubicBezTo>
                  <a:cubicBezTo>
                    <a:pt x="158" y="482"/>
                    <a:pt x="191" y="497"/>
                    <a:pt x="204" y="495"/>
                  </a:cubicBezTo>
                  <a:cubicBezTo>
                    <a:pt x="217" y="494"/>
                    <a:pt x="506" y="487"/>
                    <a:pt x="520" y="475"/>
                  </a:cubicBezTo>
                  <a:cubicBezTo>
                    <a:pt x="533" y="463"/>
                    <a:pt x="546" y="218"/>
                    <a:pt x="533" y="167"/>
                  </a:cubicBezTo>
                  <a:cubicBezTo>
                    <a:pt x="520" y="117"/>
                    <a:pt x="404" y="14"/>
                    <a:pt x="369" y="16"/>
                  </a:cubicBezTo>
                  <a:cubicBezTo>
                    <a:pt x="335" y="17"/>
                    <a:pt x="249" y="29"/>
                    <a:pt x="249" y="29"/>
                  </a:cubicBezTo>
                  <a:lnTo>
                    <a:pt x="198" y="11"/>
                  </a:lnTo>
                  <a:lnTo>
                    <a:pt x="151" y="2"/>
                  </a:lnTo>
                  <a:cubicBezTo>
                    <a:pt x="151" y="2"/>
                    <a:pt x="79" y="0"/>
                    <a:pt x="23" y="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40" name="Group 234">
              <a:extLst>
                <a:ext uri="{FF2B5EF4-FFF2-40B4-BE49-F238E27FC236}">
                  <a16:creationId xmlns:a16="http://schemas.microsoft.com/office/drawing/2014/main" id="{FB4282C6-D0ED-40E6-8DF5-5E6F0A75DC23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4080" y="0"/>
              <a:ext cx="1748" cy="1551"/>
              <a:chOff x="2918" y="18"/>
              <a:chExt cx="2958" cy="2699"/>
            </a:xfrm>
          </p:grpSpPr>
          <p:sp>
            <p:nvSpPr>
              <p:cNvPr id="1041" name="Freeform 235">
                <a:extLst>
                  <a:ext uri="{FF2B5EF4-FFF2-40B4-BE49-F238E27FC236}">
                    <a16:creationId xmlns:a16="http://schemas.microsoft.com/office/drawing/2014/main" id="{61D492AD-2F80-4E64-9F2D-6F2DDA79D4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60" y="18"/>
                <a:ext cx="490" cy="187"/>
              </a:xfrm>
              <a:custGeom>
                <a:avLst/>
                <a:gdLst>
                  <a:gd name="T0" fmla="*/ 46292 w 97"/>
                  <a:gd name="T1" fmla="*/ 16269 h 37"/>
                  <a:gd name="T2" fmla="*/ 59305 w 97"/>
                  <a:gd name="T3" fmla="*/ 13029 h 37"/>
                  <a:gd name="T4" fmla="*/ 59942 w 97"/>
                  <a:gd name="T5" fmla="*/ 11114 h 37"/>
                  <a:gd name="T6" fmla="*/ 57365 w 97"/>
                  <a:gd name="T7" fmla="*/ 0 h 37"/>
                  <a:gd name="T8" fmla="*/ 16231 w 97"/>
                  <a:gd name="T9" fmla="*/ 0 h 37"/>
                  <a:gd name="T10" fmla="*/ 6582 w 97"/>
                  <a:gd name="T11" fmla="*/ 14328 h 37"/>
                  <a:gd name="T12" fmla="*/ 46292 w 97"/>
                  <a:gd name="T13" fmla="*/ 16269 h 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7" h="37">
                    <a:moveTo>
                      <a:pt x="71" y="25"/>
                    </a:moveTo>
                    <a:cubicBezTo>
                      <a:pt x="81" y="22"/>
                      <a:pt x="87" y="21"/>
                      <a:pt x="91" y="20"/>
                    </a:cubicBezTo>
                    <a:cubicBezTo>
                      <a:pt x="91" y="19"/>
                      <a:pt x="91" y="19"/>
                      <a:pt x="92" y="17"/>
                    </a:cubicBezTo>
                    <a:cubicBezTo>
                      <a:pt x="97" y="11"/>
                      <a:pt x="95" y="4"/>
                      <a:pt x="88" y="0"/>
                    </a:cubicBezTo>
                    <a:lnTo>
                      <a:pt x="25" y="0"/>
                    </a:lnTo>
                    <a:cubicBezTo>
                      <a:pt x="10" y="3"/>
                      <a:pt x="0" y="10"/>
                      <a:pt x="10" y="22"/>
                    </a:cubicBezTo>
                    <a:cubicBezTo>
                      <a:pt x="10" y="22"/>
                      <a:pt x="28" y="37"/>
                      <a:pt x="71" y="25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2" name="Freeform 236">
                <a:extLst>
                  <a:ext uri="{FF2B5EF4-FFF2-40B4-BE49-F238E27FC236}">
                    <a16:creationId xmlns:a16="http://schemas.microsoft.com/office/drawing/2014/main" id="{D15C6398-D34D-441E-AF4D-1D2100549A7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918" y="18"/>
                <a:ext cx="2958" cy="2699"/>
              </a:xfrm>
              <a:custGeom>
                <a:avLst/>
                <a:gdLst>
                  <a:gd name="T0" fmla="*/ 329410 w 585"/>
                  <a:gd name="T1" fmla="*/ 637 h 534"/>
                  <a:gd name="T2" fmla="*/ 102650 w 585"/>
                  <a:gd name="T3" fmla="*/ 0 h 534"/>
                  <a:gd name="T4" fmla="*/ 147116 w 585"/>
                  <a:gd name="T5" fmla="*/ 13692 h 534"/>
                  <a:gd name="T6" fmla="*/ 113774 w 585"/>
                  <a:gd name="T7" fmla="*/ 25443 h 534"/>
                  <a:gd name="T8" fmla="*/ 135355 w 585"/>
                  <a:gd name="T9" fmla="*/ 46343 h 534"/>
                  <a:gd name="T10" fmla="*/ 48349 w 585"/>
                  <a:gd name="T11" fmla="*/ 39110 h 534"/>
                  <a:gd name="T12" fmla="*/ 16924 w 585"/>
                  <a:gd name="T13" fmla="*/ 41051 h 534"/>
                  <a:gd name="T14" fmla="*/ 130061 w 585"/>
                  <a:gd name="T15" fmla="*/ 317769 h 534"/>
                  <a:gd name="T16" fmla="*/ 94115 w 585"/>
                  <a:gd name="T17" fmla="*/ 222607 h 534"/>
                  <a:gd name="T18" fmla="*/ 68646 w 585"/>
                  <a:gd name="T19" fmla="*/ 245321 h 534"/>
                  <a:gd name="T20" fmla="*/ 61410 w 585"/>
                  <a:gd name="T21" fmla="*/ 283921 h 534"/>
                  <a:gd name="T22" fmla="*/ 81049 w 585"/>
                  <a:gd name="T23" fmla="*/ 172898 h 534"/>
                  <a:gd name="T24" fmla="*/ 100071 w 585"/>
                  <a:gd name="T25" fmla="*/ 148753 h 534"/>
                  <a:gd name="T26" fmla="*/ 136660 w 585"/>
                  <a:gd name="T27" fmla="*/ 154682 h 534"/>
                  <a:gd name="T28" fmla="*/ 122952 w 585"/>
                  <a:gd name="T29" fmla="*/ 199746 h 534"/>
                  <a:gd name="T30" fmla="*/ 125535 w 585"/>
                  <a:gd name="T31" fmla="*/ 257709 h 534"/>
                  <a:gd name="T32" fmla="*/ 336646 w 585"/>
                  <a:gd name="T33" fmla="*/ 315187 h 534"/>
                  <a:gd name="T34" fmla="*/ 296837 w 585"/>
                  <a:gd name="T35" fmla="*/ 278629 h 534"/>
                  <a:gd name="T36" fmla="*/ 277814 w 585"/>
                  <a:gd name="T37" fmla="*/ 225190 h 534"/>
                  <a:gd name="T38" fmla="*/ 258817 w 585"/>
                  <a:gd name="T39" fmla="*/ 176244 h 534"/>
                  <a:gd name="T40" fmla="*/ 300695 w 585"/>
                  <a:gd name="T41" fmla="*/ 167070 h 534"/>
                  <a:gd name="T42" fmla="*/ 266053 w 585"/>
                  <a:gd name="T43" fmla="*/ 145508 h 534"/>
                  <a:gd name="T44" fmla="*/ 286992 w 585"/>
                  <a:gd name="T45" fmla="*/ 147449 h 534"/>
                  <a:gd name="T46" fmla="*/ 286355 w 585"/>
                  <a:gd name="T47" fmla="*/ 136340 h 534"/>
                  <a:gd name="T48" fmla="*/ 245752 w 585"/>
                  <a:gd name="T49" fmla="*/ 137644 h 534"/>
                  <a:gd name="T50" fmla="*/ 233353 w 585"/>
                  <a:gd name="T51" fmla="*/ 223886 h 534"/>
                  <a:gd name="T52" fmla="*/ 226886 w 585"/>
                  <a:gd name="T53" fmla="*/ 150032 h 534"/>
                  <a:gd name="T54" fmla="*/ 216399 w 585"/>
                  <a:gd name="T55" fmla="*/ 118791 h 534"/>
                  <a:gd name="T56" fmla="*/ 226886 w 585"/>
                  <a:gd name="T57" fmla="*/ 88698 h 534"/>
                  <a:gd name="T58" fmla="*/ 221592 w 585"/>
                  <a:gd name="T59" fmla="*/ 64554 h 534"/>
                  <a:gd name="T60" fmla="*/ 216399 w 585"/>
                  <a:gd name="T61" fmla="*/ 40414 h 534"/>
                  <a:gd name="T62" fmla="*/ 241226 w 585"/>
                  <a:gd name="T63" fmla="*/ 67263 h 534"/>
                  <a:gd name="T64" fmla="*/ 271216 w 585"/>
                  <a:gd name="T65" fmla="*/ 30730 h 534"/>
                  <a:gd name="T66" fmla="*/ 267358 w 585"/>
                  <a:gd name="T67" fmla="*/ 61976 h 534"/>
                  <a:gd name="T68" fmla="*/ 262165 w 585"/>
                  <a:gd name="T69" fmla="*/ 84837 h 534"/>
                  <a:gd name="T70" fmla="*/ 262165 w 585"/>
                  <a:gd name="T71" fmla="*/ 118149 h 534"/>
                  <a:gd name="T72" fmla="*/ 364694 w 585"/>
                  <a:gd name="T73" fmla="*/ 118149 h 534"/>
                  <a:gd name="T74" fmla="*/ 362110 w 585"/>
                  <a:gd name="T75" fmla="*/ 49583 h 534"/>
                  <a:gd name="T76" fmla="*/ 162761 w 585"/>
                  <a:gd name="T77" fmla="*/ 45064 h 534"/>
                  <a:gd name="T78" fmla="*/ 191603 w 585"/>
                  <a:gd name="T79" fmla="*/ 60697 h 534"/>
                  <a:gd name="T80" fmla="*/ 111833 w 585"/>
                  <a:gd name="T81" fmla="*/ 127323 h 534"/>
                  <a:gd name="T82" fmla="*/ 45128 w 585"/>
                  <a:gd name="T83" fmla="*/ 63917 h 534"/>
                  <a:gd name="T84" fmla="*/ 124873 w 585"/>
                  <a:gd name="T85" fmla="*/ 69204 h 534"/>
                  <a:gd name="T86" fmla="*/ 143764 w 585"/>
                  <a:gd name="T87" fmla="*/ 68567 h 534"/>
                  <a:gd name="T88" fmla="*/ 197407 w 585"/>
                  <a:gd name="T89" fmla="*/ 79014 h 534"/>
                  <a:gd name="T90" fmla="*/ 180478 w 585"/>
                  <a:gd name="T91" fmla="*/ 167070 h 534"/>
                  <a:gd name="T92" fmla="*/ 169997 w 585"/>
                  <a:gd name="T93" fmla="*/ 89360 h 534"/>
                  <a:gd name="T94" fmla="*/ 111833 w 585"/>
                  <a:gd name="T95" fmla="*/ 127323 h 534"/>
                  <a:gd name="T96" fmla="*/ 145837 w 585"/>
                  <a:gd name="T97" fmla="*/ 146812 h 534"/>
                  <a:gd name="T98" fmla="*/ 161456 w 585"/>
                  <a:gd name="T99" fmla="*/ 103153 h 534"/>
                  <a:gd name="T100" fmla="*/ 213052 w 585"/>
                  <a:gd name="T101" fmla="*/ 190573 h 534"/>
                  <a:gd name="T102" fmla="*/ 140518 w 585"/>
                  <a:gd name="T103" fmla="*/ 209425 h 534"/>
                  <a:gd name="T104" fmla="*/ 201933 w 585"/>
                  <a:gd name="T105" fmla="*/ 180762 h 534"/>
                  <a:gd name="T106" fmla="*/ 207889 w 585"/>
                  <a:gd name="T107" fmla="*/ 86752 h 534"/>
                  <a:gd name="T108" fmla="*/ 204643 w 585"/>
                  <a:gd name="T109" fmla="*/ 139049 h 534"/>
                  <a:gd name="T110" fmla="*/ 195461 w 585"/>
                  <a:gd name="T111" fmla="*/ 94010 h 534"/>
                  <a:gd name="T112" fmla="*/ 331478 w 585"/>
                  <a:gd name="T113" fmla="*/ 116845 h 534"/>
                  <a:gd name="T114" fmla="*/ 301337 w 585"/>
                  <a:gd name="T115" fmla="*/ 105736 h 534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585" h="534">
                    <a:moveTo>
                      <a:pt x="554" y="76"/>
                    </a:moveTo>
                    <a:cubicBezTo>
                      <a:pt x="551" y="32"/>
                      <a:pt x="543" y="9"/>
                      <a:pt x="504" y="1"/>
                    </a:cubicBezTo>
                    <a:cubicBezTo>
                      <a:pt x="500" y="1"/>
                      <a:pt x="494" y="0"/>
                      <a:pt x="486" y="0"/>
                    </a:cubicBezTo>
                    <a:lnTo>
                      <a:pt x="157" y="0"/>
                    </a:lnTo>
                    <a:cubicBezTo>
                      <a:pt x="156" y="5"/>
                      <a:pt x="153" y="17"/>
                      <a:pt x="158" y="17"/>
                    </a:cubicBezTo>
                    <a:cubicBezTo>
                      <a:pt x="171" y="17"/>
                      <a:pt x="223" y="21"/>
                      <a:pt x="225" y="21"/>
                    </a:cubicBezTo>
                    <a:cubicBezTo>
                      <a:pt x="226" y="21"/>
                      <a:pt x="250" y="16"/>
                      <a:pt x="237" y="28"/>
                    </a:cubicBezTo>
                    <a:cubicBezTo>
                      <a:pt x="223" y="41"/>
                      <a:pt x="192" y="41"/>
                      <a:pt x="174" y="39"/>
                    </a:cubicBezTo>
                    <a:cubicBezTo>
                      <a:pt x="131" y="36"/>
                      <a:pt x="152" y="56"/>
                      <a:pt x="168" y="56"/>
                    </a:cubicBezTo>
                    <a:cubicBezTo>
                      <a:pt x="218" y="56"/>
                      <a:pt x="228" y="68"/>
                      <a:pt x="207" y="71"/>
                    </a:cubicBezTo>
                    <a:cubicBezTo>
                      <a:pt x="186" y="74"/>
                      <a:pt x="182" y="73"/>
                      <a:pt x="162" y="76"/>
                    </a:cubicBezTo>
                    <a:cubicBezTo>
                      <a:pt x="7" y="101"/>
                      <a:pt x="59" y="60"/>
                      <a:pt x="74" y="60"/>
                    </a:cubicBezTo>
                    <a:cubicBezTo>
                      <a:pt x="139" y="59"/>
                      <a:pt x="123" y="37"/>
                      <a:pt x="107" y="42"/>
                    </a:cubicBezTo>
                    <a:cubicBezTo>
                      <a:pt x="91" y="46"/>
                      <a:pt x="34" y="27"/>
                      <a:pt x="26" y="63"/>
                    </a:cubicBezTo>
                    <a:cubicBezTo>
                      <a:pt x="19" y="100"/>
                      <a:pt x="42" y="282"/>
                      <a:pt x="36" y="317"/>
                    </a:cubicBezTo>
                    <a:cubicBezTo>
                      <a:pt x="0" y="534"/>
                      <a:pt x="199" y="487"/>
                      <a:pt x="199" y="487"/>
                    </a:cubicBezTo>
                    <a:cubicBezTo>
                      <a:pt x="156" y="453"/>
                      <a:pt x="174" y="421"/>
                      <a:pt x="171" y="403"/>
                    </a:cubicBezTo>
                    <a:cubicBezTo>
                      <a:pt x="161" y="345"/>
                      <a:pt x="154" y="337"/>
                      <a:pt x="144" y="341"/>
                    </a:cubicBezTo>
                    <a:cubicBezTo>
                      <a:pt x="121" y="352"/>
                      <a:pt x="123" y="358"/>
                      <a:pt x="126" y="367"/>
                    </a:cubicBezTo>
                    <a:cubicBezTo>
                      <a:pt x="142" y="416"/>
                      <a:pt x="105" y="376"/>
                      <a:pt x="105" y="376"/>
                    </a:cubicBezTo>
                    <a:cubicBezTo>
                      <a:pt x="98" y="380"/>
                      <a:pt x="95" y="390"/>
                      <a:pt x="99" y="399"/>
                    </a:cubicBezTo>
                    <a:cubicBezTo>
                      <a:pt x="131" y="463"/>
                      <a:pt x="101" y="446"/>
                      <a:pt x="94" y="435"/>
                    </a:cubicBezTo>
                    <a:cubicBezTo>
                      <a:pt x="61" y="390"/>
                      <a:pt x="92" y="366"/>
                      <a:pt x="88" y="352"/>
                    </a:cubicBezTo>
                    <a:cubicBezTo>
                      <a:pt x="75" y="295"/>
                      <a:pt x="118" y="274"/>
                      <a:pt x="124" y="265"/>
                    </a:cubicBezTo>
                    <a:cubicBezTo>
                      <a:pt x="130" y="256"/>
                      <a:pt x="127" y="253"/>
                      <a:pt x="129" y="234"/>
                    </a:cubicBezTo>
                    <a:cubicBezTo>
                      <a:pt x="136" y="195"/>
                      <a:pt x="155" y="216"/>
                      <a:pt x="153" y="228"/>
                    </a:cubicBezTo>
                    <a:cubicBezTo>
                      <a:pt x="148" y="274"/>
                      <a:pt x="176" y="242"/>
                      <a:pt x="186" y="228"/>
                    </a:cubicBezTo>
                    <a:cubicBezTo>
                      <a:pt x="218" y="186"/>
                      <a:pt x="214" y="229"/>
                      <a:pt x="209" y="237"/>
                    </a:cubicBezTo>
                    <a:cubicBezTo>
                      <a:pt x="203" y="244"/>
                      <a:pt x="198" y="255"/>
                      <a:pt x="200" y="260"/>
                    </a:cubicBezTo>
                    <a:cubicBezTo>
                      <a:pt x="208" y="283"/>
                      <a:pt x="193" y="305"/>
                      <a:pt x="188" y="306"/>
                    </a:cubicBezTo>
                    <a:cubicBezTo>
                      <a:pt x="184" y="308"/>
                      <a:pt x="170" y="314"/>
                      <a:pt x="170" y="332"/>
                    </a:cubicBezTo>
                    <a:cubicBezTo>
                      <a:pt x="171" y="350"/>
                      <a:pt x="192" y="382"/>
                      <a:pt x="192" y="395"/>
                    </a:cubicBezTo>
                    <a:cubicBezTo>
                      <a:pt x="193" y="492"/>
                      <a:pt x="236" y="499"/>
                      <a:pt x="255" y="497"/>
                    </a:cubicBezTo>
                    <a:cubicBezTo>
                      <a:pt x="275" y="496"/>
                      <a:pt x="445" y="490"/>
                      <a:pt x="515" y="483"/>
                    </a:cubicBezTo>
                    <a:cubicBezTo>
                      <a:pt x="585" y="477"/>
                      <a:pt x="538" y="458"/>
                      <a:pt x="518" y="458"/>
                    </a:cubicBezTo>
                    <a:cubicBezTo>
                      <a:pt x="467" y="458"/>
                      <a:pt x="454" y="427"/>
                      <a:pt x="454" y="427"/>
                    </a:cubicBezTo>
                    <a:cubicBezTo>
                      <a:pt x="454" y="427"/>
                      <a:pt x="453" y="405"/>
                      <a:pt x="431" y="400"/>
                    </a:cubicBezTo>
                    <a:cubicBezTo>
                      <a:pt x="376" y="385"/>
                      <a:pt x="411" y="353"/>
                      <a:pt x="425" y="345"/>
                    </a:cubicBezTo>
                    <a:cubicBezTo>
                      <a:pt x="438" y="338"/>
                      <a:pt x="430" y="335"/>
                      <a:pt x="420" y="329"/>
                    </a:cubicBezTo>
                    <a:cubicBezTo>
                      <a:pt x="398" y="316"/>
                      <a:pt x="394" y="300"/>
                      <a:pt x="396" y="270"/>
                    </a:cubicBezTo>
                    <a:cubicBezTo>
                      <a:pt x="397" y="240"/>
                      <a:pt x="416" y="249"/>
                      <a:pt x="416" y="249"/>
                    </a:cubicBezTo>
                    <a:cubicBezTo>
                      <a:pt x="416" y="249"/>
                      <a:pt x="448" y="262"/>
                      <a:pt x="460" y="256"/>
                    </a:cubicBezTo>
                    <a:cubicBezTo>
                      <a:pt x="472" y="250"/>
                      <a:pt x="467" y="239"/>
                      <a:pt x="461" y="244"/>
                    </a:cubicBezTo>
                    <a:cubicBezTo>
                      <a:pt x="455" y="248"/>
                      <a:pt x="412" y="244"/>
                      <a:pt x="407" y="223"/>
                    </a:cubicBezTo>
                    <a:cubicBezTo>
                      <a:pt x="403" y="202"/>
                      <a:pt x="418" y="213"/>
                      <a:pt x="422" y="214"/>
                    </a:cubicBezTo>
                    <a:cubicBezTo>
                      <a:pt x="427" y="216"/>
                      <a:pt x="427" y="220"/>
                      <a:pt x="439" y="226"/>
                    </a:cubicBezTo>
                    <a:cubicBezTo>
                      <a:pt x="468" y="241"/>
                      <a:pt x="454" y="224"/>
                      <a:pt x="454" y="224"/>
                    </a:cubicBezTo>
                    <a:cubicBezTo>
                      <a:pt x="454" y="224"/>
                      <a:pt x="454" y="224"/>
                      <a:pt x="438" y="209"/>
                    </a:cubicBezTo>
                    <a:cubicBezTo>
                      <a:pt x="423" y="194"/>
                      <a:pt x="406" y="199"/>
                      <a:pt x="389" y="199"/>
                    </a:cubicBezTo>
                    <a:cubicBezTo>
                      <a:pt x="373" y="199"/>
                      <a:pt x="376" y="211"/>
                      <a:pt x="376" y="211"/>
                    </a:cubicBezTo>
                    <a:cubicBezTo>
                      <a:pt x="376" y="211"/>
                      <a:pt x="373" y="242"/>
                      <a:pt x="370" y="291"/>
                    </a:cubicBezTo>
                    <a:cubicBezTo>
                      <a:pt x="368" y="341"/>
                      <a:pt x="360" y="347"/>
                      <a:pt x="357" y="343"/>
                    </a:cubicBezTo>
                    <a:cubicBezTo>
                      <a:pt x="354" y="338"/>
                      <a:pt x="350" y="313"/>
                      <a:pt x="350" y="305"/>
                    </a:cubicBezTo>
                    <a:cubicBezTo>
                      <a:pt x="350" y="298"/>
                      <a:pt x="345" y="264"/>
                      <a:pt x="347" y="230"/>
                    </a:cubicBezTo>
                    <a:cubicBezTo>
                      <a:pt x="350" y="195"/>
                      <a:pt x="356" y="210"/>
                      <a:pt x="334" y="201"/>
                    </a:cubicBezTo>
                    <a:cubicBezTo>
                      <a:pt x="311" y="192"/>
                      <a:pt x="323" y="182"/>
                      <a:pt x="331" y="182"/>
                    </a:cubicBezTo>
                    <a:cubicBezTo>
                      <a:pt x="338" y="182"/>
                      <a:pt x="350" y="189"/>
                      <a:pt x="352" y="181"/>
                    </a:cubicBezTo>
                    <a:cubicBezTo>
                      <a:pt x="356" y="160"/>
                      <a:pt x="359" y="141"/>
                      <a:pt x="347" y="136"/>
                    </a:cubicBezTo>
                    <a:cubicBezTo>
                      <a:pt x="322" y="127"/>
                      <a:pt x="332" y="121"/>
                      <a:pt x="341" y="118"/>
                    </a:cubicBezTo>
                    <a:cubicBezTo>
                      <a:pt x="350" y="115"/>
                      <a:pt x="352" y="94"/>
                      <a:pt x="339" y="99"/>
                    </a:cubicBezTo>
                    <a:cubicBezTo>
                      <a:pt x="313" y="107"/>
                      <a:pt x="316" y="85"/>
                      <a:pt x="321" y="82"/>
                    </a:cubicBezTo>
                    <a:cubicBezTo>
                      <a:pt x="325" y="79"/>
                      <a:pt x="334" y="83"/>
                      <a:pt x="331" y="62"/>
                    </a:cubicBezTo>
                    <a:cubicBezTo>
                      <a:pt x="328" y="41"/>
                      <a:pt x="347" y="34"/>
                      <a:pt x="351" y="53"/>
                    </a:cubicBezTo>
                    <a:cubicBezTo>
                      <a:pt x="354" y="73"/>
                      <a:pt x="363" y="112"/>
                      <a:pt x="369" y="103"/>
                    </a:cubicBezTo>
                    <a:cubicBezTo>
                      <a:pt x="375" y="94"/>
                      <a:pt x="385" y="57"/>
                      <a:pt x="395" y="41"/>
                    </a:cubicBezTo>
                    <a:cubicBezTo>
                      <a:pt x="406" y="24"/>
                      <a:pt x="418" y="38"/>
                      <a:pt x="415" y="47"/>
                    </a:cubicBezTo>
                    <a:cubicBezTo>
                      <a:pt x="401" y="88"/>
                      <a:pt x="426" y="90"/>
                      <a:pt x="426" y="90"/>
                    </a:cubicBezTo>
                    <a:cubicBezTo>
                      <a:pt x="426" y="90"/>
                      <a:pt x="423" y="96"/>
                      <a:pt x="409" y="95"/>
                    </a:cubicBezTo>
                    <a:cubicBezTo>
                      <a:pt x="382" y="92"/>
                      <a:pt x="393" y="110"/>
                      <a:pt x="405" y="115"/>
                    </a:cubicBezTo>
                    <a:cubicBezTo>
                      <a:pt x="431" y="124"/>
                      <a:pt x="414" y="130"/>
                      <a:pt x="401" y="130"/>
                    </a:cubicBezTo>
                    <a:cubicBezTo>
                      <a:pt x="387" y="130"/>
                      <a:pt x="381" y="134"/>
                      <a:pt x="378" y="148"/>
                    </a:cubicBezTo>
                    <a:cubicBezTo>
                      <a:pt x="369" y="191"/>
                      <a:pt x="401" y="181"/>
                      <a:pt x="401" y="181"/>
                    </a:cubicBezTo>
                    <a:cubicBezTo>
                      <a:pt x="452" y="195"/>
                      <a:pt x="528" y="188"/>
                      <a:pt x="528" y="188"/>
                    </a:cubicBezTo>
                    <a:cubicBezTo>
                      <a:pt x="543" y="192"/>
                      <a:pt x="552" y="189"/>
                      <a:pt x="558" y="181"/>
                    </a:cubicBezTo>
                    <a:lnTo>
                      <a:pt x="558" y="103"/>
                    </a:lnTo>
                    <a:cubicBezTo>
                      <a:pt x="556" y="93"/>
                      <a:pt x="555" y="84"/>
                      <a:pt x="554" y="76"/>
                    </a:cubicBezTo>
                    <a:close/>
                    <a:moveTo>
                      <a:pt x="231" y="77"/>
                    </a:moveTo>
                    <a:cubicBezTo>
                      <a:pt x="233" y="65"/>
                      <a:pt x="249" y="69"/>
                      <a:pt x="249" y="69"/>
                    </a:cubicBezTo>
                    <a:cubicBezTo>
                      <a:pt x="249" y="69"/>
                      <a:pt x="278" y="79"/>
                      <a:pt x="290" y="78"/>
                    </a:cubicBezTo>
                    <a:cubicBezTo>
                      <a:pt x="301" y="76"/>
                      <a:pt x="318" y="93"/>
                      <a:pt x="293" y="93"/>
                    </a:cubicBezTo>
                    <a:cubicBezTo>
                      <a:pt x="267" y="93"/>
                      <a:pt x="228" y="104"/>
                      <a:pt x="231" y="77"/>
                    </a:cubicBezTo>
                    <a:close/>
                    <a:moveTo>
                      <a:pt x="171" y="195"/>
                    </a:moveTo>
                    <a:cubicBezTo>
                      <a:pt x="153" y="195"/>
                      <a:pt x="46" y="237"/>
                      <a:pt x="45" y="128"/>
                    </a:cubicBezTo>
                    <a:cubicBezTo>
                      <a:pt x="45" y="104"/>
                      <a:pt x="39" y="83"/>
                      <a:pt x="69" y="98"/>
                    </a:cubicBezTo>
                    <a:cubicBezTo>
                      <a:pt x="99" y="112"/>
                      <a:pt x="72" y="111"/>
                      <a:pt x="137" y="108"/>
                    </a:cubicBezTo>
                    <a:cubicBezTo>
                      <a:pt x="137" y="108"/>
                      <a:pt x="184" y="110"/>
                      <a:pt x="191" y="106"/>
                    </a:cubicBezTo>
                    <a:cubicBezTo>
                      <a:pt x="199" y="101"/>
                      <a:pt x="192" y="91"/>
                      <a:pt x="207" y="91"/>
                    </a:cubicBezTo>
                    <a:cubicBezTo>
                      <a:pt x="222" y="90"/>
                      <a:pt x="220" y="105"/>
                      <a:pt x="220" y="105"/>
                    </a:cubicBezTo>
                    <a:cubicBezTo>
                      <a:pt x="220" y="105"/>
                      <a:pt x="207" y="124"/>
                      <a:pt x="305" y="111"/>
                    </a:cubicBezTo>
                    <a:cubicBezTo>
                      <a:pt x="317" y="109"/>
                      <a:pt x="327" y="121"/>
                      <a:pt x="302" y="121"/>
                    </a:cubicBezTo>
                    <a:cubicBezTo>
                      <a:pt x="290" y="122"/>
                      <a:pt x="272" y="128"/>
                      <a:pt x="278" y="143"/>
                    </a:cubicBezTo>
                    <a:cubicBezTo>
                      <a:pt x="284" y="158"/>
                      <a:pt x="276" y="256"/>
                      <a:pt x="276" y="256"/>
                    </a:cubicBezTo>
                    <a:cubicBezTo>
                      <a:pt x="276" y="256"/>
                      <a:pt x="271" y="274"/>
                      <a:pt x="262" y="245"/>
                    </a:cubicBezTo>
                    <a:cubicBezTo>
                      <a:pt x="259" y="235"/>
                      <a:pt x="262" y="144"/>
                      <a:pt x="260" y="137"/>
                    </a:cubicBezTo>
                    <a:cubicBezTo>
                      <a:pt x="259" y="129"/>
                      <a:pt x="217" y="122"/>
                      <a:pt x="215" y="154"/>
                    </a:cubicBezTo>
                    <a:cubicBezTo>
                      <a:pt x="214" y="185"/>
                      <a:pt x="205" y="195"/>
                      <a:pt x="171" y="195"/>
                    </a:cubicBezTo>
                    <a:close/>
                    <a:moveTo>
                      <a:pt x="237" y="231"/>
                    </a:moveTo>
                    <a:cubicBezTo>
                      <a:pt x="230" y="240"/>
                      <a:pt x="219" y="247"/>
                      <a:pt x="223" y="225"/>
                    </a:cubicBezTo>
                    <a:cubicBezTo>
                      <a:pt x="228" y="202"/>
                      <a:pt x="232" y="170"/>
                      <a:pt x="232" y="155"/>
                    </a:cubicBezTo>
                    <a:cubicBezTo>
                      <a:pt x="232" y="155"/>
                      <a:pt x="244" y="135"/>
                      <a:pt x="247" y="158"/>
                    </a:cubicBezTo>
                    <a:cubicBezTo>
                      <a:pt x="250" y="181"/>
                      <a:pt x="244" y="221"/>
                      <a:pt x="237" y="231"/>
                    </a:cubicBezTo>
                    <a:close/>
                    <a:moveTo>
                      <a:pt x="326" y="292"/>
                    </a:moveTo>
                    <a:cubicBezTo>
                      <a:pt x="327" y="320"/>
                      <a:pt x="355" y="400"/>
                      <a:pt x="286" y="399"/>
                    </a:cubicBezTo>
                    <a:cubicBezTo>
                      <a:pt x="217" y="398"/>
                      <a:pt x="214" y="409"/>
                      <a:pt x="215" y="321"/>
                    </a:cubicBezTo>
                    <a:cubicBezTo>
                      <a:pt x="216" y="236"/>
                      <a:pt x="225" y="253"/>
                      <a:pt x="230" y="264"/>
                    </a:cubicBezTo>
                    <a:cubicBezTo>
                      <a:pt x="230" y="264"/>
                      <a:pt x="253" y="318"/>
                      <a:pt x="309" y="277"/>
                    </a:cubicBezTo>
                    <a:cubicBezTo>
                      <a:pt x="319" y="269"/>
                      <a:pt x="324" y="263"/>
                      <a:pt x="326" y="292"/>
                    </a:cubicBezTo>
                    <a:close/>
                    <a:moveTo>
                      <a:pt x="318" y="133"/>
                    </a:moveTo>
                    <a:cubicBezTo>
                      <a:pt x="338" y="148"/>
                      <a:pt x="316" y="165"/>
                      <a:pt x="316" y="165"/>
                    </a:cubicBezTo>
                    <a:cubicBezTo>
                      <a:pt x="316" y="165"/>
                      <a:pt x="302" y="189"/>
                      <a:pt x="313" y="213"/>
                    </a:cubicBezTo>
                    <a:cubicBezTo>
                      <a:pt x="324" y="237"/>
                      <a:pt x="324" y="265"/>
                      <a:pt x="301" y="239"/>
                    </a:cubicBezTo>
                    <a:cubicBezTo>
                      <a:pt x="279" y="214"/>
                      <a:pt x="293" y="156"/>
                      <a:pt x="299" y="144"/>
                    </a:cubicBezTo>
                    <a:cubicBezTo>
                      <a:pt x="299" y="144"/>
                      <a:pt x="299" y="118"/>
                      <a:pt x="318" y="133"/>
                    </a:cubicBezTo>
                    <a:close/>
                    <a:moveTo>
                      <a:pt x="507" y="179"/>
                    </a:moveTo>
                    <a:cubicBezTo>
                      <a:pt x="498" y="185"/>
                      <a:pt x="507" y="179"/>
                      <a:pt x="465" y="177"/>
                    </a:cubicBezTo>
                    <a:cubicBezTo>
                      <a:pt x="423" y="176"/>
                      <a:pt x="461" y="162"/>
                      <a:pt x="461" y="162"/>
                    </a:cubicBezTo>
                    <a:cubicBezTo>
                      <a:pt x="565" y="166"/>
                      <a:pt x="516" y="173"/>
                      <a:pt x="507" y="179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3" name="Freeform 237">
                <a:extLst>
                  <a:ext uri="{FF2B5EF4-FFF2-40B4-BE49-F238E27FC236}">
                    <a16:creationId xmlns:a16="http://schemas.microsoft.com/office/drawing/2014/main" id="{21EA41D2-5961-436C-A8B1-589BC6014E6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21" y="1287"/>
                <a:ext cx="238" cy="283"/>
              </a:xfrm>
              <a:custGeom>
                <a:avLst/>
                <a:gdLst>
                  <a:gd name="T0" fmla="*/ 26362 w 47"/>
                  <a:gd name="T1" fmla="*/ 9809 h 56"/>
                  <a:gd name="T2" fmla="*/ 17794 w 47"/>
                  <a:gd name="T3" fmla="*/ 36522 h 56"/>
                  <a:gd name="T4" fmla="*/ 26362 w 47"/>
                  <a:gd name="T5" fmla="*/ 9809 h 5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7" h="56">
                    <a:moveTo>
                      <a:pt x="40" y="15"/>
                    </a:moveTo>
                    <a:cubicBezTo>
                      <a:pt x="37" y="0"/>
                      <a:pt x="0" y="23"/>
                      <a:pt x="27" y="56"/>
                    </a:cubicBezTo>
                    <a:cubicBezTo>
                      <a:pt x="27" y="56"/>
                      <a:pt x="47" y="49"/>
                      <a:pt x="40" y="15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4" name="Freeform 238">
                <a:extLst>
                  <a:ext uri="{FF2B5EF4-FFF2-40B4-BE49-F238E27FC236}">
                    <a16:creationId xmlns:a16="http://schemas.microsoft.com/office/drawing/2014/main" id="{F31C40B9-BFDE-42B8-92CD-3BEB556FD7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03" y="1403"/>
                <a:ext cx="208" cy="379"/>
              </a:xfrm>
              <a:custGeom>
                <a:avLst/>
                <a:gdLst>
                  <a:gd name="T0" fmla="*/ 12536 w 41"/>
                  <a:gd name="T1" fmla="*/ 17545 h 75"/>
                  <a:gd name="T2" fmla="*/ 7955 w 41"/>
                  <a:gd name="T3" fmla="*/ 45045 h 75"/>
                  <a:gd name="T4" fmla="*/ 26507 w 41"/>
                  <a:gd name="T5" fmla="*/ 29289 h 75"/>
                  <a:gd name="T6" fmla="*/ 24554 w 41"/>
                  <a:gd name="T7" fmla="*/ 15605 h 75"/>
                  <a:gd name="T8" fmla="*/ 12536 w 41"/>
                  <a:gd name="T9" fmla="*/ 17545 h 7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1" h="75">
                    <a:moveTo>
                      <a:pt x="19" y="27"/>
                    </a:moveTo>
                    <a:cubicBezTo>
                      <a:pt x="0" y="54"/>
                      <a:pt x="6" y="63"/>
                      <a:pt x="12" y="69"/>
                    </a:cubicBezTo>
                    <a:cubicBezTo>
                      <a:pt x="18" y="75"/>
                      <a:pt x="30" y="74"/>
                      <a:pt x="40" y="45"/>
                    </a:cubicBezTo>
                    <a:cubicBezTo>
                      <a:pt x="40" y="45"/>
                      <a:pt x="32" y="31"/>
                      <a:pt x="37" y="24"/>
                    </a:cubicBezTo>
                    <a:cubicBezTo>
                      <a:pt x="41" y="16"/>
                      <a:pt x="38" y="0"/>
                      <a:pt x="19" y="27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5" name="Freeform 239">
                <a:extLst>
                  <a:ext uri="{FF2B5EF4-FFF2-40B4-BE49-F238E27FC236}">
                    <a16:creationId xmlns:a16="http://schemas.microsoft.com/office/drawing/2014/main" id="{59C84B77-B02F-4DBB-B4E1-5362FD201B1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72" y="645"/>
                <a:ext cx="683" cy="318"/>
              </a:xfrm>
              <a:custGeom>
                <a:avLst/>
                <a:gdLst>
                  <a:gd name="T0" fmla="*/ 73435 w 135"/>
                  <a:gd name="T1" fmla="*/ 2574 h 63"/>
                  <a:gd name="T2" fmla="*/ 15663 w 135"/>
                  <a:gd name="T3" fmla="*/ 2574 h 63"/>
                  <a:gd name="T4" fmla="*/ 1305 w 135"/>
                  <a:gd name="T5" fmla="*/ 16203 h 63"/>
                  <a:gd name="T6" fmla="*/ 39366 w 135"/>
                  <a:gd name="T7" fmla="*/ 37680 h 63"/>
                  <a:gd name="T8" fmla="*/ 62942 w 135"/>
                  <a:gd name="T9" fmla="*/ 35111 h 63"/>
                  <a:gd name="T10" fmla="*/ 74073 w 135"/>
                  <a:gd name="T11" fmla="*/ 34470 h 63"/>
                  <a:gd name="T12" fmla="*/ 73435 w 135"/>
                  <a:gd name="T13" fmla="*/ 2574 h 6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35" h="63">
                    <a:moveTo>
                      <a:pt x="112" y="4"/>
                    </a:moveTo>
                    <a:cubicBezTo>
                      <a:pt x="105" y="9"/>
                      <a:pt x="24" y="4"/>
                      <a:pt x="24" y="4"/>
                    </a:cubicBezTo>
                    <a:cubicBezTo>
                      <a:pt x="15" y="4"/>
                      <a:pt x="3" y="1"/>
                      <a:pt x="2" y="25"/>
                    </a:cubicBezTo>
                    <a:cubicBezTo>
                      <a:pt x="0" y="63"/>
                      <a:pt x="48" y="58"/>
                      <a:pt x="60" y="58"/>
                    </a:cubicBezTo>
                    <a:cubicBezTo>
                      <a:pt x="72" y="58"/>
                      <a:pt x="84" y="48"/>
                      <a:pt x="96" y="54"/>
                    </a:cubicBezTo>
                    <a:cubicBezTo>
                      <a:pt x="96" y="54"/>
                      <a:pt x="107" y="63"/>
                      <a:pt x="113" y="53"/>
                    </a:cubicBezTo>
                    <a:cubicBezTo>
                      <a:pt x="135" y="13"/>
                      <a:pt x="120" y="0"/>
                      <a:pt x="112" y="4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6" name="Freeform 240">
                <a:extLst>
                  <a:ext uri="{FF2B5EF4-FFF2-40B4-BE49-F238E27FC236}">
                    <a16:creationId xmlns:a16="http://schemas.microsoft.com/office/drawing/2014/main" id="{13A49311-5B4F-4099-8EA1-98B25050907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46" y="1545"/>
                <a:ext cx="490" cy="515"/>
              </a:xfrm>
              <a:custGeom>
                <a:avLst/>
                <a:gdLst>
                  <a:gd name="T0" fmla="*/ 43559 w 97"/>
                  <a:gd name="T1" fmla="*/ 3211 h 102"/>
                  <a:gd name="T2" fmla="*/ 20236 w 97"/>
                  <a:gd name="T3" fmla="*/ 3211 h 102"/>
                  <a:gd name="T4" fmla="*/ 7860 w 97"/>
                  <a:gd name="T5" fmla="*/ 37065 h 102"/>
                  <a:gd name="T6" fmla="*/ 51445 w 97"/>
                  <a:gd name="T7" fmla="*/ 40276 h 102"/>
                  <a:gd name="T8" fmla="*/ 43559 w 97"/>
                  <a:gd name="T9" fmla="*/ 3211 h 10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7" h="102">
                    <a:moveTo>
                      <a:pt x="67" y="5"/>
                    </a:moveTo>
                    <a:cubicBezTo>
                      <a:pt x="55" y="10"/>
                      <a:pt x="31" y="5"/>
                      <a:pt x="31" y="5"/>
                    </a:cubicBezTo>
                    <a:cubicBezTo>
                      <a:pt x="0" y="6"/>
                      <a:pt x="16" y="39"/>
                      <a:pt x="12" y="57"/>
                    </a:cubicBezTo>
                    <a:cubicBezTo>
                      <a:pt x="8" y="76"/>
                      <a:pt x="63" y="102"/>
                      <a:pt x="79" y="62"/>
                    </a:cubicBezTo>
                    <a:cubicBezTo>
                      <a:pt x="97" y="20"/>
                      <a:pt x="79" y="0"/>
                      <a:pt x="67" y="5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7" name="Freeform 241">
                <a:extLst>
                  <a:ext uri="{FF2B5EF4-FFF2-40B4-BE49-F238E27FC236}">
                    <a16:creationId xmlns:a16="http://schemas.microsoft.com/office/drawing/2014/main" id="{09005DBA-3BAD-4A2B-86BE-07A97A7B4C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73" y="1024"/>
                <a:ext cx="501" cy="96"/>
              </a:xfrm>
              <a:custGeom>
                <a:avLst/>
                <a:gdLst>
                  <a:gd name="T0" fmla="*/ 9858 w 99"/>
                  <a:gd name="T1" fmla="*/ 0 h 19"/>
                  <a:gd name="T2" fmla="*/ 26173 w 99"/>
                  <a:gd name="T3" fmla="*/ 9802 h 19"/>
                  <a:gd name="T4" fmla="*/ 9858 w 99"/>
                  <a:gd name="T5" fmla="*/ 0 h 1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9" h="19">
                    <a:moveTo>
                      <a:pt x="15" y="0"/>
                    </a:moveTo>
                    <a:cubicBezTo>
                      <a:pt x="0" y="0"/>
                      <a:pt x="19" y="19"/>
                      <a:pt x="40" y="15"/>
                    </a:cubicBezTo>
                    <a:cubicBezTo>
                      <a:pt x="99" y="1"/>
                      <a:pt x="15" y="0"/>
                      <a:pt x="15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8" name="Freeform 242">
                <a:extLst>
                  <a:ext uri="{FF2B5EF4-FFF2-40B4-BE49-F238E27FC236}">
                    <a16:creationId xmlns:a16="http://schemas.microsoft.com/office/drawing/2014/main" id="{29B1C983-C1B5-4A92-A1F1-8E314CF1B47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40" y="1004"/>
                <a:ext cx="385" cy="237"/>
              </a:xfrm>
              <a:custGeom>
                <a:avLst/>
                <a:gdLst>
                  <a:gd name="T0" fmla="*/ 13779 w 76"/>
                  <a:gd name="T1" fmla="*/ 23977 h 47"/>
                  <a:gd name="T2" fmla="*/ 46139 w 76"/>
                  <a:gd name="T3" fmla="*/ 11033 h 47"/>
                  <a:gd name="T4" fmla="*/ 31590 w 76"/>
                  <a:gd name="T5" fmla="*/ 1931 h 47"/>
                  <a:gd name="T6" fmla="*/ 12472 w 76"/>
                  <a:gd name="T7" fmla="*/ 20649 h 47"/>
                  <a:gd name="T8" fmla="*/ 13779 w 76"/>
                  <a:gd name="T9" fmla="*/ 23977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76" h="47">
                    <a:moveTo>
                      <a:pt x="21" y="37"/>
                    </a:moveTo>
                    <a:cubicBezTo>
                      <a:pt x="21" y="37"/>
                      <a:pt x="50" y="47"/>
                      <a:pt x="70" y="17"/>
                    </a:cubicBezTo>
                    <a:cubicBezTo>
                      <a:pt x="76" y="7"/>
                      <a:pt x="65" y="0"/>
                      <a:pt x="48" y="3"/>
                    </a:cubicBezTo>
                    <a:cubicBezTo>
                      <a:pt x="39" y="5"/>
                      <a:pt x="39" y="32"/>
                      <a:pt x="19" y="32"/>
                    </a:cubicBezTo>
                    <a:cubicBezTo>
                      <a:pt x="0" y="32"/>
                      <a:pt x="21" y="37"/>
                      <a:pt x="21" y="37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9" name="Freeform 243">
                <a:extLst>
                  <a:ext uri="{FF2B5EF4-FFF2-40B4-BE49-F238E27FC236}">
                    <a16:creationId xmlns:a16="http://schemas.microsoft.com/office/drawing/2014/main" id="{B730F595-C96F-4A6B-8DB0-7129FD47BF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25" y="1201"/>
                <a:ext cx="415" cy="187"/>
              </a:xfrm>
              <a:custGeom>
                <a:avLst/>
                <a:gdLst>
                  <a:gd name="T0" fmla="*/ 47178 w 82"/>
                  <a:gd name="T1" fmla="*/ 3882 h 37"/>
                  <a:gd name="T2" fmla="*/ 15674 w 82"/>
                  <a:gd name="T3" fmla="*/ 11114 h 37"/>
                  <a:gd name="T4" fmla="*/ 11144 w 82"/>
                  <a:gd name="T5" fmla="*/ 16911 h 37"/>
                  <a:gd name="T6" fmla="*/ 49896 w 82"/>
                  <a:gd name="T7" fmla="*/ 14970 h 37"/>
                  <a:gd name="T8" fmla="*/ 53788 w 82"/>
                  <a:gd name="T9" fmla="*/ 13029 h 37"/>
                  <a:gd name="T10" fmla="*/ 53788 w 82"/>
                  <a:gd name="T11" fmla="*/ 0 h 37"/>
                  <a:gd name="T12" fmla="*/ 47178 w 82"/>
                  <a:gd name="T13" fmla="*/ 3882 h 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82" h="37">
                    <a:moveTo>
                      <a:pt x="72" y="6"/>
                    </a:moveTo>
                    <a:cubicBezTo>
                      <a:pt x="57" y="23"/>
                      <a:pt x="24" y="17"/>
                      <a:pt x="24" y="17"/>
                    </a:cubicBezTo>
                    <a:cubicBezTo>
                      <a:pt x="24" y="17"/>
                      <a:pt x="0" y="16"/>
                      <a:pt x="17" y="26"/>
                    </a:cubicBezTo>
                    <a:cubicBezTo>
                      <a:pt x="33" y="37"/>
                      <a:pt x="53" y="32"/>
                      <a:pt x="76" y="23"/>
                    </a:cubicBezTo>
                    <a:cubicBezTo>
                      <a:pt x="78" y="22"/>
                      <a:pt x="80" y="21"/>
                      <a:pt x="82" y="20"/>
                    </a:cubicBezTo>
                    <a:lnTo>
                      <a:pt x="82" y="0"/>
                    </a:lnTo>
                    <a:cubicBezTo>
                      <a:pt x="79" y="1"/>
                      <a:pt x="75" y="2"/>
                      <a:pt x="72" y="6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0" name="Freeform 244">
                <a:extLst>
                  <a:ext uri="{FF2B5EF4-FFF2-40B4-BE49-F238E27FC236}">
                    <a16:creationId xmlns:a16="http://schemas.microsoft.com/office/drawing/2014/main" id="{59B662A6-9ADC-4C67-9F7F-0BDEB4149F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01" y="1378"/>
                <a:ext cx="698" cy="167"/>
              </a:xfrm>
              <a:custGeom>
                <a:avLst/>
                <a:gdLst>
                  <a:gd name="T0" fmla="*/ 13712 w 138"/>
                  <a:gd name="T1" fmla="*/ 643 h 33"/>
                  <a:gd name="T2" fmla="*/ 5169 w 138"/>
                  <a:gd name="T3" fmla="*/ 9195 h 33"/>
                  <a:gd name="T4" fmla="*/ 37272 w 138"/>
                  <a:gd name="T5" fmla="*/ 14392 h 33"/>
                  <a:gd name="T6" fmla="*/ 76598 w 138"/>
                  <a:gd name="T7" fmla="*/ 15035 h 33"/>
                  <a:gd name="T8" fmla="*/ 74651 w 138"/>
                  <a:gd name="T9" fmla="*/ 5172 h 33"/>
                  <a:gd name="T10" fmla="*/ 53700 w 138"/>
                  <a:gd name="T11" fmla="*/ 1948 h 33"/>
                  <a:gd name="T12" fmla="*/ 13712 w 138"/>
                  <a:gd name="T13" fmla="*/ 643 h 3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38" h="33">
                    <a:moveTo>
                      <a:pt x="21" y="1"/>
                    </a:moveTo>
                    <a:cubicBezTo>
                      <a:pt x="21" y="1"/>
                      <a:pt x="0" y="8"/>
                      <a:pt x="8" y="14"/>
                    </a:cubicBezTo>
                    <a:cubicBezTo>
                      <a:pt x="15" y="20"/>
                      <a:pt x="48" y="22"/>
                      <a:pt x="57" y="22"/>
                    </a:cubicBezTo>
                    <a:cubicBezTo>
                      <a:pt x="66" y="22"/>
                      <a:pt x="96" y="33"/>
                      <a:pt x="117" y="23"/>
                    </a:cubicBezTo>
                    <a:cubicBezTo>
                      <a:pt x="138" y="12"/>
                      <a:pt x="123" y="9"/>
                      <a:pt x="114" y="8"/>
                    </a:cubicBezTo>
                    <a:cubicBezTo>
                      <a:pt x="105" y="6"/>
                      <a:pt x="102" y="0"/>
                      <a:pt x="82" y="3"/>
                    </a:cubicBezTo>
                    <a:cubicBezTo>
                      <a:pt x="37" y="11"/>
                      <a:pt x="21" y="1"/>
                      <a:pt x="21" y="1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1" name="Freeform 245">
                <a:extLst>
                  <a:ext uri="{FF2B5EF4-FFF2-40B4-BE49-F238E27FC236}">
                    <a16:creationId xmlns:a16="http://schemas.microsoft.com/office/drawing/2014/main" id="{0690F544-DC2F-44C0-AEAC-A0F407B6397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77" y="1540"/>
                <a:ext cx="567" cy="146"/>
              </a:xfrm>
              <a:custGeom>
                <a:avLst/>
                <a:gdLst>
                  <a:gd name="T0" fmla="*/ 64355 w 112"/>
                  <a:gd name="T1" fmla="*/ 12244 h 29"/>
                  <a:gd name="T2" fmla="*/ 67610 w 112"/>
                  <a:gd name="T3" fmla="*/ 2558 h 29"/>
                  <a:gd name="T4" fmla="*/ 48646 w 112"/>
                  <a:gd name="T5" fmla="*/ 6389 h 29"/>
                  <a:gd name="T6" fmla="*/ 23606 w 112"/>
                  <a:gd name="T7" fmla="*/ 3826 h 29"/>
                  <a:gd name="T8" fmla="*/ 1306 w 112"/>
                  <a:gd name="T9" fmla="*/ 2558 h 29"/>
                  <a:gd name="T10" fmla="*/ 64355 w 112"/>
                  <a:gd name="T11" fmla="*/ 12244 h 2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12" h="29">
                    <a:moveTo>
                      <a:pt x="98" y="19"/>
                    </a:moveTo>
                    <a:cubicBezTo>
                      <a:pt x="112" y="13"/>
                      <a:pt x="111" y="0"/>
                      <a:pt x="103" y="4"/>
                    </a:cubicBezTo>
                    <a:cubicBezTo>
                      <a:pt x="96" y="9"/>
                      <a:pt x="83" y="10"/>
                      <a:pt x="74" y="10"/>
                    </a:cubicBezTo>
                    <a:cubicBezTo>
                      <a:pt x="65" y="11"/>
                      <a:pt x="45" y="3"/>
                      <a:pt x="36" y="6"/>
                    </a:cubicBezTo>
                    <a:cubicBezTo>
                      <a:pt x="27" y="9"/>
                      <a:pt x="2" y="4"/>
                      <a:pt x="2" y="4"/>
                    </a:cubicBezTo>
                    <a:cubicBezTo>
                      <a:pt x="0" y="29"/>
                      <a:pt x="83" y="25"/>
                      <a:pt x="98" y="19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2" name="Freeform 246">
                <a:extLst>
                  <a:ext uri="{FF2B5EF4-FFF2-40B4-BE49-F238E27FC236}">
                    <a16:creationId xmlns:a16="http://schemas.microsoft.com/office/drawing/2014/main" id="{4D4261C6-1015-4CD6-A91E-81A11C9CEB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42" y="1656"/>
                <a:ext cx="581" cy="480"/>
              </a:xfrm>
              <a:custGeom>
                <a:avLst/>
                <a:gdLst>
                  <a:gd name="T0" fmla="*/ 1940 w 115"/>
                  <a:gd name="T1" fmla="*/ 34565 h 95"/>
                  <a:gd name="T2" fmla="*/ 16900 w 115"/>
                  <a:gd name="T3" fmla="*/ 35207 h 95"/>
                  <a:gd name="T4" fmla="*/ 32622 w 115"/>
                  <a:gd name="T5" fmla="*/ 50163 h 95"/>
                  <a:gd name="T6" fmla="*/ 38442 w 115"/>
                  <a:gd name="T7" fmla="*/ 54685 h 95"/>
                  <a:gd name="T8" fmla="*/ 52735 w 115"/>
                  <a:gd name="T9" fmla="*/ 33928 h 95"/>
                  <a:gd name="T10" fmla="*/ 72337 w 115"/>
                  <a:gd name="T11" fmla="*/ 33928 h 95"/>
                  <a:gd name="T12" fmla="*/ 51456 w 115"/>
                  <a:gd name="T13" fmla="*/ 17538 h 95"/>
                  <a:gd name="T14" fmla="*/ 24119 w 115"/>
                  <a:gd name="T15" fmla="*/ 10444 h 95"/>
                  <a:gd name="T16" fmla="*/ 7861 w 115"/>
                  <a:gd name="T17" fmla="*/ 26703 h 95"/>
                  <a:gd name="T18" fmla="*/ 1940 w 115"/>
                  <a:gd name="T19" fmla="*/ 34565 h 9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115" h="95">
                    <a:moveTo>
                      <a:pt x="3" y="53"/>
                    </a:moveTo>
                    <a:cubicBezTo>
                      <a:pt x="5" y="60"/>
                      <a:pt x="14" y="68"/>
                      <a:pt x="26" y="54"/>
                    </a:cubicBezTo>
                    <a:cubicBezTo>
                      <a:pt x="48" y="29"/>
                      <a:pt x="48" y="72"/>
                      <a:pt x="50" y="77"/>
                    </a:cubicBezTo>
                    <a:cubicBezTo>
                      <a:pt x="51" y="81"/>
                      <a:pt x="54" y="95"/>
                      <a:pt x="59" y="84"/>
                    </a:cubicBezTo>
                    <a:cubicBezTo>
                      <a:pt x="63" y="74"/>
                      <a:pt x="70" y="39"/>
                      <a:pt x="81" y="52"/>
                    </a:cubicBezTo>
                    <a:cubicBezTo>
                      <a:pt x="100" y="76"/>
                      <a:pt x="115" y="54"/>
                      <a:pt x="111" y="52"/>
                    </a:cubicBezTo>
                    <a:cubicBezTo>
                      <a:pt x="106" y="51"/>
                      <a:pt x="79" y="37"/>
                      <a:pt x="79" y="27"/>
                    </a:cubicBezTo>
                    <a:cubicBezTo>
                      <a:pt x="79" y="16"/>
                      <a:pt x="42" y="0"/>
                      <a:pt x="37" y="16"/>
                    </a:cubicBezTo>
                    <a:cubicBezTo>
                      <a:pt x="33" y="33"/>
                      <a:pt x="12" y="41"/>
                      <a:pt x="12" y="41"/>
                    </a:cubicBezTo>
                    <a:cubicBezTo>
                      <a:pt x="0" y="44"/>
                      <a:pt x="2" y="45"/>
                      <a:pt x="3" y="53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3" name="Freeform 247">
                <a:extLst>
                  <a:ext uri="{FF2B5EF4-FFF2-40B4-BE49-F238E27FC236}">
                    <a16:creationId xmlns:a16="http://schemas.microsoft.com/office/drawing/2014/main" id="{464B3BAB-8708-47CA-B28E-459F1D8F02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21" y="1464"/>
                <a:ext cx="329" cy="854"/>
              </a:xfrm>
              <a:custGeom>
                <a:avLst/>
                <a:gdLst>
                  <a:gd name="T0" fmla="*/ 33457 w 65"/>
                  <a:gd name="T1" fmla="*/ 26070 h 169"/>
                  <a:gd name="T2" fmla="*/ 14400 w 65"/>
                  <a:gd name="T3" fmla="*/ 31997 h 169"/>
                  <a:gd name="T4" fmla="*/ 14400 w 65"/>
                  <a:gd name="T5" fmla="*/ 38455 h 169"/>
                  <a:gd name="T6" fmla="*/ 32819 w 65"/>
                  <a:gd name="T7" fmla="*/ 58704 h 169"/>
                  <a:gd name="T8" fmla="*/ 22316 w 65"/>
                  <a:gd name="T9" fmla="*/ 76911 h 169"/>
                  <a:gd name="T10" fmla="*/ 0 w 65"/>
                  <a:gd name="T11" fmla="*/ 96522 h 169"/>
                  <a:gd name="T12" fmla="*/ 11146 w 65"/>
                  <a:gd name="T13" fmla="*/ 101045 h 169"/>
                  <a:gd name="T14" fmla="*/ 30870 w 65"/>
                  <a:gd name="T15" fmla="*/ 108271 h 169"/>
                  <a:gd name="T16" fmla="*/ 41373 w 65"/>
                  <a:gd name="T17" fmla="*/ 105689 h 169"/>
                  <a:gd name="T18" fmla="*/ 42654 w 65"/>
                  <a:gd name="T19" fmla="*/ 0 h 169"/>
                  <a:gd name="T20" fmla="*/ 33457 w 65"/>
                  <a:gd name="T21" fmla="*/ 26070 h 16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65" h="169">
                    <a:moveTo>
                      <a:pt x="51" y="40"/>
                    </a:moveTo>
                    <a:cubicBezTo>
                      <a:pt x="44" y="46"/>
                      <a:pt x="30" y="49"/>
                      <a:pt x="22" y="49"/>
                    </a:cubicBezTo>
                    <a:cubicBezTo>
                      <a:pt x="13" y="48"/>
                      <a:pt x="14" y="56"/>
                      <a:pt x="22" y="59"/>
                    </a:cubicBezTo>
                    <a:cubicBezTo>
                      <a:pt x="30" y="62"/>
                      <a:pt x="49" y="75"/>
                      <a:pt x="50" y="90"/>
                    </a:cubicBezTo>
                    <a:cubicBezTo>
                      <a:pt x="50" y="104"/>
                      <a:pt x="51" y="115"/>
                      <a:pt x="34" y="118"/>
                    </a:cubicBezTo>
                    <a:cubicBezTo>
                      <a:pt x="18" y="122"/>
                      <a:pt x="3" y="124"/>
                      <a:pt x="0" y="148"/>
                    </a:cubicBezTo>
                    <a:cubicBezTo>
                      <a:pt x="0" y="148"/>
                      <a:pt x="10" y="154"/>
                      <a:pt x="17" y="155"/>
                    </a:cubicBezTo>
                    <a:cubicBezTo>
                      <a:pt x="23" y="155"/>
                      <a:pt x="42" y="163"/>
                      <a:pt x="47" y="166"/>
                    </a:cubicBezTo>
                    <a:cubicBezTo>
                      <a:pt x="51" y="169"/>
                      <a:pt x="58" y="167"/>
                      <a:pt x="63" y="162"/>
                    </a:cubicBezTo>
                    <a:lnTo>
                      <a:pt x="65" y="0"/>
                    </a:lnTo>
                    <a:cubicBezTo>
                      <a:pt x="64" y="8"/>
                      <a:pt x="58" y="36"/>
                      <a:pt x="51" y="4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034" name="Rectangle 248">
            <a:extLst>
              <a:ext uri="{FF2B5EF4-FFF2-40B4-BE49-F238E27FC236}">
                <a16:creationId xmlns:a16="http://schemas.microsoft.com/office/drawing/2014/main" id="{E8FD4D3B-23C0-44A3-AF10-EB7B47E1662F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 bwMode="auto">
          <a:xfrm>
            <a:off x="298450" y="2286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5" name="Rectangle 249">
            <a:extLst>
              <a:ext uri="{FF2B5EF4-FFF2-40B4-BE49-F238E27FC236}">
                <a16:creationId xmlns:a16="http://schemas.microsoft.com/office/drawing/2014/main" id="{E90B8F7D-E0C3-493B-975E-3DEF53622A66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609600" y="1600200"/>
            <a:ext cx="8153400" cy="4498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00954" name="Rectangle 250">
            <a:extLst>
              <a:ext uri="{FF2B5EF4-FFF2-40B4-BE49-F238E27FC236}">
                <a16:creationId xmlns:a16="http://schemas.microsoft.com/office/drawing/2014/main" id="{05FB4A4F-7174-4C75-BE84-A4214E350C3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98450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0955" name="Rectangle 251">
            <a:extLst>
              <a:ext uri="{FF2B5EF4-FFF2-40B4-BE49-F238E27FC236}">
                <a16:creationId xmlns:a16="http://schemas.microsoft.com/office/drawing/2014/main" id="{81D2D34E-7615-4082-88DD-6CE5DA7B147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1025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0956" name="Rectangle 252">
            <a:extLst>
              <a:ext uri="{FF2B5EF4-FFF2-40B4-BE49-F238E27FC236}">
                <a16:creationId xmlns:a16="http://schemas.microsoft.com/office/drawing/2014/main" id="{541AC3AD-3F96-4151-A4BA-CAFA3CEEF4C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0025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BB286E54-6A46-4EF5-AA03-52466A36068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6" r:id="rId1"/>
    <p:sldLayoutId id="2147483706" r:id="rId2"/>
    <p:sldLayoutId id="2147483707" r:id="rId3"/>
    <p:sldLayoutId id="2147483708" r:id="rId4"/>
    <p:sldLayoutId id="2147483709" r:id="rId5"/>
    <p:sldLayoutId id="2147483710" r:id="rId6"/>
    <p:sldLayoutId id="2147483711" r:id="rId7"/>
    <p:sldLayoutId id="2147483712" r:id="rId8"/>
    <p:sldLayoutId id="2147483713" r:id="rId9"/>
    <p:sldLayoutId id="2147483714" r:id="rId10"/>
    <p:sldLayoutId id="2147483715" r:id="rId11"/>
    <p:sldLayoutId id="2147483717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3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image" Target="../media/image42.jpeg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1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image" Target="../media/image50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8.bin"/><Relationship Id="rId14" Type="http://schemas.openxmlformats.org/officeDocument/2006/relationships/oleObject" Target="../embeddings/oleObject5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55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8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5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62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5" Type="http://schemas.openxmlformats.org/officeDocument/2006/relationships/image" Target="../media/image63.wmf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64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68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67.wmf"/><Relationship Id="rId5" Type="http://schemas.openxmlformats.org/officeDocument/2006/relationships/image" Target="../media/image64.wmf"/><Relationship Id="rId15" Type="http://schemas.openxmlformats.org/officeDocument/2006/relationships/image" Target="../media/image69.wmf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5.bin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70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72.wmf"/><Relationship Id="rId3" Type="http://schemas.openxmlformats.org/officeDocument/2006/relationships/oleObject" Target="../embeddings/oleObject71.bin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75.png"/><Relationship Id="rId5" Type="http://schemas.openxmlformats.org/officeDocument/2006/relationships/image" Target="../media/image73.png"/><Relationship Id="rId15" Type="http://schemas.openxmlformats.org/officeDocument/2006/relationships/image" Target="../media/image72.wmf"/><Relationship Id="rId10" Type="http://schemas.openxmlformats.org/officeDocument/2006/relationships/image" Target="../media/image74.png"/><Relationship Id="rId4" Type="http://schemas.openxmlformats.org/officeDocument/2006/relationships/image" Target="../media/image70.wmf"/><Relationship Id="rId9" Type="http://schemas.openxmlformats.org/officeDocument/2006/relationships/image" Target="../media/image71.wmf"/><Relationship Id="rId14" Type="http://schemas.openxmlformats.org/officeDocument/2006/relationships/oleObject" Target="../embeddings/oleObject73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image" Target="../media/image77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76.wmf"/><Relationship Id="rId5" Type="http://schemas.openxmlformats.org/officeDocument/2006/relationships/image" Target="../media/image73.wmf"/><Relationship Id="rId10" Type="http://schemas.openxmlformats.org/officeDocument/2006/relationships/oleObject" Target="../embeddings/oleObject77.bin"/><Relationship Id="rId4" Type="http://schemas.openxmlformats.org/officeDocument/2006/relationships/oleObject" Target="../embeddings/oleObject74.bin"/><Relationship Id="rId9" Type="http://schemas.openxmlformats.org/officeDocument/2006/relationships/image" Target="../media/image75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7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80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79.bin"/><Relationship Id="rId9" Type="http://schemas.openxmlformats.org/officeDocument/2006/relationships/image" Target="../media/image80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8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83.bin"/><Relationship Id="rId5" Type="http://schemas.openxmlformats.org/officeDocument/2006/relationships/image" Target="../media/image81.wmf"/><Relationship Id="rId4" Type="http://schemas.openxmlformats.org/officeDocument/2006/relationships/oleObject" Target="../embeddings/oleObject82.bin"/><Relationship Id="rId9" Type="http://schemas.openxmlformats.org/officeDocument/2006/relationships/image" Target="../media/image83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8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86.bin"/><Relationship Id="rId5" Type="http://schemas.openxmlformats.org/officeDocument/2006/relationships/image" Target="../media/image84.wmf"/><Relationship Id="rId4" Type="http://schemas.openxmlformats.org/officeDocument/2006/relationships/oleObject" Target="../embeddings/oleObject85.bin"/><Relationship Id="rId9" Type="http://schemas.openxmlformats.org/officeDocument/2006/relationships/image" Target="../media/image86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93.bin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9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9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99.bin"/><Relationship Id="rId18" Type="http://schemas.openxmlformats.org/officeDocument/2006/relationships/image" Target="../media/image101.w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98.wmf"/><Relationship Id="rId17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0.wmf"/><Relationship Id="rId20" Type="http://schemas.openxmlformats.org/officeDocument/2006/relationships/image" Target="../media/image102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10" Type="http://schemas.openxmlformats.org/officeDocument/2006/relationships/image" Target="../media/image97.wmf"/><Relationship Id="rId19" Type="http://schemas.openxmlformats.org/officeDocument/2006/relationships/oleObject" Target="../embeddings/oleObject102.bin"/><Relationship Id="rId4" Type="http://schemas.openxmlformats.org/officeDocument/2006/relationships/image" Target="../media/image94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99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104.bin"/><Relationship Id="rId10" Type="http://schemas.openxmlformats.org/officeDocument/2006/relationships/image" Target="../media/image109.png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06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112.bin"/><Relationship Id="rId18" Type="http://schemas.openxmlformats.org/officeDocument/2006/relationships/image" Target="../media/image113.w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10.wmf"/><Relationship Id="rId17" Type="http://schemas.openxmlformats.org/officeDocument/2006/relationships/oleObject" Target="../embeddings/oleObject1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2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10" Type="http://schemas.openxmlformats.org/officeDocument/2006/relationships/image" Target="../media/image109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11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14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image" Target="../media/image120.wmf"/><Relationship Id="rId18" Type="http://schemas.openxmlformats.org/officeDocument/2006/relationships/oleObject" Target="../embeddings/oleObject123.bin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12" Type="http://schemas.openxmlformats.org/officeDocument/2006/relationships/oleObject" Target="../embeddings/oleObject121.bin"/><Relationship Id="rId17" Type="http://schemas.openxmlformats.org/officeDocument/2006/relationships/image" Target="../media/image129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1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17.wmf"/><Relationship Id="rId11" Type="http://schemas.openxmlformats.org/officeDocument/2006/relationships/image" Target="../media/image119.wmf"/><Relationship Id="rId5" Type="http://schemas.openxmlformats.org/officeDocument/2006/relationships/oleObject" Target="../embeddings/oleObject118.bin"/><Relationship Id="rId15" Type="http://schemas.openxmlformats.org/officeDocument/2006/relationships/oleObject" Target="../embeddings/oleObject122.bin"/><Relationship Id="rId10" Type="http://schemas.openxmlformats.org/officeDocument/2006/relationships/oleObject" Target="../embeddings/oleObject120.bin"/><Relationship Id="rId19" Type="http://schemas.openxmlformats.org/officeDocument/2006/relationships/image" Target="../media/image122.wmf"/><Relationship Id="rId4" Type="http://schemas.openxmlformats.org/officeDocument/2006/relationships/image" Target="../media/image116.wmf"/><Relationship Id="rId9" Type="http://schemas.openxmlformats.org/officeDocument/2006/relationships/image" Target="../media/image127.png"/><Relationship Id="rId14" Type="http://schemas.openxmlformats.org/officeDocument/2006/relationships/image" Target="../media/image128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2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25.bin"/><Relationship Id="rId5" Type="http://schemas.openxmlformats.org/officeDocument/2006/relationships/image" Target="../media/image123.wmf"/><Relationship Id="rId4" Type="http://schemas.openxmlformats.org/officeDocument/2006/relationships/oleObject" Target="../embeddings/oleObject124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oleObject" Target="../embeddings/oleObject130.bin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3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25.wmf"/><Relationship Id="rId11" Type="http://schemas.openxmlformats.org/officeDocument/2006/relationships/image" Target="../media/image135.png"/><Relationship Id="rId5" Type="http://schemas.openxmlformats.org/officeDocument/2006/relationships/oleObject" Target="../embeddings/oleObject127.bin"/><Relationship Id="rId15" Type="http://schemas.openxmlformats.org/officeDocument/2006/relationships/image" Target="../media/image137.png"/><Relationship Id="rId10" Type="http://schemas.openxmlformats.org/officeDocument/2006/relationships/image" Target="../media/image127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113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4.bin"/><Relationship Id="rId13" Type="http://schemas.openxmlformats.org/officeDocument/2006/relationships/image" Target="../media/image131.wmf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12" Type="http://schemas.openxmlformats.org/officeDocument/2006/relationships/oleObject" Target="../embeddings/oleObject137.bin"/><Relationship Id="rId17" Type="http://schemas.openxmlformats.org/officeDocument/2006/relationships/image" Target="../media/image13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9.bin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29.wmf"/><Relationship Id="rId11" Type="http://schemas.openxmlformats.org/officeDocument/2006/relationships/image" Target="../media/image130.wmf"/><Relationship Id="rId5" Type="http://schemas.openxmlformats.org/officeDocument/2006/relationships/oleObject" Target="../embeddings/oleObject132.bin"/><Relationship Id="rId15" Type="http://schemas.openxmlformats.org/officeDocument/2006/relationships/image" Target="../media/image132.wmf"/><Relationship Id="rId10" Type="http://schemas.openxmlformats.org/officeDocument/2006/relationships/oleObject" Target="../embeddings/oleObject136.bin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135.bin"/><Relationship Id="rId14" Type="http://schemas.openxmlformats.org/officeDocument/2006/relationships/oleObject" Target="../embeddings/oleObject138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141.bin"/><Relationship Id="rId4" Type="http://schemas.openxmlformats.org/officeDocument/2006/relationships/image" Target="../media/image134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oleObject" Target="../embeddings/oleObject143.bin"/><Relationship Id="rId7" Type="http://schemas.openxmlformats.org/officeDocument/2006/relationships/oleObject" Target="../embeddings/oleObject1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38.wmf"/><Relationship Id="rId5" Type="http://schemas.openxmlformats.org/officeDocument/2006/relationships/oleObject" Target="../embeddings/oleObject144.bin"/><Relationship Id="rId4" Type="http://schemas.openxmlformats.org/officeDocument/2006/relationships/image" Target="../media/image137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41.wmf"/><Relationship Id="rId5" Type="http://schemas.openxmlformats.org/officeDocument/2006/relationships/oleObject" Target="../embeddings/oleObject147.bin"/><Relationship Id="rId10" Type="http://schemas.openxmlformats.org/officeDocument/2006/relationships/image" Target="../media/image143.wmf"/><Relationship Id="rId4" Type="http://schemas.openxmlformats.org/officeDocument/2006/relationships/image" Target="../media/image140.wmf"/><Relationship Id="rId9" Type="http://schemas.openxmlformats.org/officeDocument/2006/relationships/oleObject" Target="../embeddings/oleObject149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45.wmf"/><Relationship Id="rId5" Type="http://schemas.openxmlformats.org/officeDocument/2006/relationships/oleObject" Target="../embeddings/oleObject151.bin"/><Relationship Id="rId10" Type="http://schemas.openxmlformats.org/officeDocument/2006/relationships/image" Target="../media/image147.wmf"/><Relationship Id="rId4" Type="http://schemas.openxmlformats.org/officeDocument/2006/relationships/image" Target="../media/image144.wmf"/><Relationship Id="rId9" Type="http://schemas.openxmlformats.org/officeDocument/2006/relationships/oleObject" Target="../embeddings/oleObject153.bin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9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0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5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7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4">
            <a:extLst>
              <a:ext uri="{FF2B5EF4-FFF2-40B4-BE49-F238E27FC236}">
                <a16:creationId xmlns:a16="http://schemas.microsoft.com/office/drawing/2014/main" id="{49073101-1644-490C-8CDF-C3AD1278DC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577" y="2133600"/>
            <a:ext cx="7272412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4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三讲 数值积分与数值微分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1555" name="Object 3">
            <a:extLst>
              <a:ext uri="{FF2B5EF4-FFF2-40B4-BE49-F238E27FC236}">
                <a16:creationId xmlns:a16="http://schemas.microsoft.com/office/drawing/2014/main" id="{131B7200-5DDC-4629-AC19-C7CFA1F75F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799849"/>
              </p:ext>
            </p:extLst>
          </p:nvPr>
        </p:nvGraphicFramePr>
        <p:xfrm>
          <a:off x="539751" y="1684481"/>
          <a:ext cx="7272610" cy="1594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2" name="Equation" r:id="rId4" imgW="2120900" imgH="419100" progId="Equation.3">
                  <p:embed/>
                </p:oleObj>
              </mc:Choice>
              <mc:Fallback>
                <p:oleObj name="Equation" r:id="rId4" imgW="2120900" imgH="419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1" y="1684481"/>
                        <a:ext cx="7272610" cy="15945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1556" name="Group 4">
            <a:extLst>
              <a:ext uri="{FF2B5EF4-FFF2-40B4-BE49-F238E27FC236}">
                <a16:creationId xmlns:a16="http://schemas.microsoft.com/office/drawing/2014/main" id="{878655D0-E565-4FD9-9F66-A6ADDBB2389B}"/>
              </a:ext>
            </a:extLst>
          </p:cNvPr>
          <p:cNvGrpSpPr>
            <a:grpSpLocks/>
          </p:cNvGrpSpPr>
          <p:nvPr/>
        </p:nvGrpSpPr>
        <p:grpSpPr bwMode="auto">
          <a:xfrm>
            <a:off x="534422" y="3717032"/>
            <a:ext cx="6400800" cy="914400"/>
            <a:chOff x="2064" y="1488"/>
            <a:chExt cx="3120" cy="528"/>
          </a:xfrm>
        </p:grpSpPr>
        <p:sp>
          <p:nvSpPr>
            <p:cNvPr id="23560" name="Rectangle 5">
              <a:extLst>
                <a:ext uri="{FF2B5EF4-FFF2-40B4-BE49-F238E27FC236}">
                  <a16:creationId xmlns:a16="http://schemas.microsoft.com/office/drawing/2014/main" id="{034DF6D3-7112-42FA-BE4E-4C01ED2364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584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CCFF99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其中</a:t>
              </a:r>
            </a:p>
          </p:txBody>
        </p:sp>
        <p:graphicFrame>
          <p:nvGraphicFramePr>
            <p:cNvPr id="23561" name="Object 6">
              <a:extLst>
                <a:ext uri="{FF2B5EF4-FFF2-40B4-BE49-F238E27FC236}">
                  <a16:creationId xmlns:a16="http://schemas.microsoft.com/office/drawing/2014/main" id="{025F2DE8-031B-46E8-A7FB-6DCEF8186E9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44" y="1488"/>
            <a:ext cx="2640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83" name="公式" r:id="rId6" imgW="1269449" imgH="253890" progId="Equation.3">
                    <p:embed/>
                  </p:oleObj>
                </mc:Choice>
                <mc:Fallback>
                  <p:oleObj name="公式" r:id="rId6" imgW="1269449" imgH="25389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1488"/>
                          <a:ext cx="2640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CCFF99"/>
                                  </a:gs>
                                  <a:gs pos="100000">
                                    <a:srgbClr val="FFFFFF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1559" name="Rectangle 7">
            <a:extLst>
              <a:ext uri="{FF2B5EF4-FFF2-40B4-BE49-F238E27FC236}">
                <a16:creationId xmlns:a16="http://schemas.microsoft.com/office/drawing/2014/main" id="{7B7B7F46-8199-4838-9565-3FF43496F0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624" y="4944919"/>
            <a:ext cx="640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800" b="1" dirty="0">
                <a:solidFill>
                  <a:srgbClr val="003399"/>
                </a:solidFill>
                <a:latin typeface="仿宋_GB2312" pitchFamily="49" charset="-122"/>
                <a:ea typeface="仿宋_GB2312" pitchFamily="49" charset="-122"/>
              </a:rPr>
              <a:t>辛普森公式</a:t>
            </a:r>
            <a:r>
              <a:rPr kumimoji="1" lang="en-US" altLang="zh-CN" sz="2800" b="1" i="1" dirty="0">
                <a:solidFill>
                  <a:srgbClr val="003399"/>
                </a:solidFill>
                <a:latin typeface="Times New Roman" panose="02020603050405020304" pitchFamily="18" charset="0"/>
                <a:ea typeface="仿宋_GB2312" pitchFamily="49" charset="-122"/>
              </a:rPr>
              <a:t>S</a:t>
            </a:r>
            <a:r>
              <a:rPr kumimoji="1" lang="en-US" altLang="zh-CN" sz="2800" b="1" i="1" baseline="-25000" dirty="0">
                <a:solidFill>
                  <a:srgbClr val="003399"/>
                </a:solidFill>
                <a:latin typeface="Times New Roman" panose="02020603050405020304" pitchFamily="18" charset="0"/>
                <a:ea typeface="仿宋_GB2312" pitchFamily="49" charset="-122"/>
              </a:rPr>
              <a:t>n</a:t>
            </a:r>
            <a:r>
              <a:rPr kumimoji="1" lang="zh-CN" altLang="zh-CN" sz="2800" b="1" dirty="0">
                <a:solidFill>
                  <a:srgbClr val="003399"/>
                </a:solidFill>
                <a:latin typeface="Times New Roman" panose="02020603050405020304" pitchFamily="18" charset="0"/>
                <a:ea typeface="仿宋_GB2312" pitchFamily="49" charset="-122"/>
              </a:rPr>
              <a:t>的误差是</a:t>
            </a:r>
            <a:r>
              <a:rPr kumimoji="1" lang="en-US" altLang="zh-CN" sz="2800" b="1" i="1" dirty="0">
                <a:solidFill>
                  <a:srgbClr val="003399"/>
                </a:solidFill>
                <a:latin typeface="Times New Roman" panose="02020603050405020304" pitchFamily="18" charset="0"/>
                <a:ea typeface="仿宋_GB2312" pitchFamily="49" charset="-122"/>
              </a:rPr>
              <a:t>h</a:t>
            </a:r>
            <a:r>
              <a:rPr kumimoji="1" lang="en-US" altLang="zh-CN" sz="2800" b="1" baseline="30000" dirty="0">
                <a:solidFill>
                  <a:srgbClr val="003399"/>
                </a:solidFill>
                <a:latin typeface="Times New Roman" panose="02020603050405020304" pitchFamily="18" charset="0"/>
                <a:ea typeface="仿宋_GB2312" pitchFamily="49" charset="-122"/>
              </a:rPr>
              <a:t>4</a:t>
            </a:r>
            <a:r>
              <a:rPr kumimoji="1" lang="zh-CN" altLang="zh-CN" sz="2800" b="1" dirty="0">
                <a:solidFill>
                  <a:srgbClr val="003399"/>
                </a:solidFill>
                <a:latin typeface="Times New Roman" panose="02020603050405020304" pitchFamily="18" charset="0"/>
                <a:ea typeface="仿宋_GB2312" pitchFamily="49" charset="-122"/>
              </a:rPr>
              <a:t>阶的</a:t>
            </a:r>
            <a:r>
              <a:rPr kumimoji="1" lang="zh-CN" altLang="zh-CN" sz="2800" b="1" dirty="0">
                <a:latin typeface="Times New Roman" panose="02020603050405020304" pitchFamily="18" charset="0"/>
                <a:ea typeface="仿宋_GB2312" pitchFamily="49" charset="-122"/>
              </a:rPr>
              <a:t>。</a:t>
            </a:r>
            <a:endParaRPr kumimoji="1" lang="zh-CN" altLang="en-US" sz="2800" b="1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51560" name="Rectangle 8">
            <a:extLst>
              <a:ext uri="{FF2B5EF4-FFF2-40B4-BE49-F238E27FC236}">
                <a16:creationId xmlns:a16="http://schemas.microsoft.com/office/drawing/2014/main" id="{1C147094-E038-451A-8D50-FF5BF17E4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538003"/>
            <a:ext cx="4800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辛普森公式的误差估计</a:t>
            </a:r>
            <a:endParaRPr kumimoji="1" lang="zh-CN" altLang="en-US" sz="36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51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1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1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1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1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9" grpId="0"/>
      <p:bldP spid="15156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>
            <a:extLst>
              <a:ext uri="{FF2B5EF4-FFF2-40B4-BE49-F238E27FC236}">
                <a16:creationId xmlns:a16="http://schemas.microsoft.com/office/drawing/2014/main" id="{179205C9-9AA3-489A-A58F-672BFB1619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4168" y="573088"/>
            <a:ext cx="6172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梯形公式和辛普森公式的收敛性</a:t>
            </a:r>
          </a:p>
        </p:txBody>
      </p:sp>
      <p:grpSp>
        <p:nvGrpSpPr>
          <p:cNvPr id="150531" name="Group 3">
            <a:extLst>
              <a:ext uri="{FF2B5EF4-FFF2-40B4-BE49-F238E27FC236}">
                <a16:creationId xmlns:a16="http://schemas.microsoft.com/office/drawing/2014/main" id="{C739AB41-62B5-4A25-812C-D5694FA25BBC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792288"/>
            <a:ext cx="8458200" cy="1447800"/>
            <a:chOff x="288" y="2304"/>
            <a:chExt cx="5328" cy="912"/>
          </a:xfrm>
        </p:grpSpPr>
        <p:sp>
          <p:nvSpPr>
            <p:cNvPr id="25610" name="Rectangle 4">
              <a:extLst>
                <a:ext uri="{FF2B5EF4-FFF2-40B4-BE49-F238E27FC236}">
                  <a16:creationId xmlns:a16="http://schemas.microsoft.com/office/drawing/2014/main" id="{162E3276-4219-456E-9611-8C39BF8EEB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2496"/>
              <a:ext cx="2304" cy="5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99"/>
                      </a:gs>
                      <a:gs pos="100000">
                        <a:srgbClr val="66FFFF"/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若对</a:t>
              </a:r>
              <a:r>
                <a:rPr kumimoji="1"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某个数值积分</a:t>
              </a:r>
              <a:r>
                <a:rPr kumimoji="1"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r>
                <a:rPr kumimoji="1" lang="en-US" altLang="zh-CN" sz="2800" b="1" i="1" baseline="-25000">
                  <a:latin typeface="Times New Roman" panose="02020603050405020304" pitchFamily="18" charset="0"/>
                  <a:ea typeface="楷体_GB2312" pitchFamily="49" charset="-122"/>
                </a:rPr>
                <a:t>n</a:t>
              </a: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有</a:t>
              </a:r>
              <a:endParaRPr kumimoji="1" lang="zh-CN" altLang="en-US" sz="24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25611" name="Object 5">
              <a:extLst>
                <a:ext uri="{FF2B5EF4-FFF2-40B4-BE49-F238E27FC236}">
                  <a16:creationId xmlns:a16="http://schemas.microsoft.com/office/drawing/2014/main" id="{3DD7A871-56B8-48DA-8599-89C7364F403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92" y="2304"/>
            <a:ext cx="1920" cy="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3" name="公式" r:id="rId4" imgW="710891" imgH="317362" progId="Equation.3">
                    <p:embed/>
                  </p:oleObj>
                </mc:Choice>
                <mc:Fallback>
                  <p:oleObj name="公式" r:id="rId4" imgW="710891" imgH="317362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2304"/>
                          <a:ext cx="1920" cy="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FF99"/>
                                  </a:gs>
                                  <a:gs pos="100000">
                                    <a:srgbClr val="66FFFF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2" name="Rectangle 6">
              <a:extLst>
                <a:ext uri="{FF2B5EF4-FFF2-40B4-BE49-F238E27FC236}">
                  <a16:creationId xmlns:a16="http://schemas.microsoft.com/office/drawing/2014/main" id="{31D37D5C-6576-459F-BC05-BB2B075200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2496"/>
              <a:ext cx="1200" cy="5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99"/>
                      </a:gs>
                      <a:gs pos="100000">
                        <a:srgbClr val="66FFFF"/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（非零常数）</a:t>
              </a:r>
              <a:endParaRPr kumimoji="1" lang="zh-CN" altLang="en-US" sz="24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150535" name="Rectangle 7">
            <a:extLst>
              <a:ext uri="{FF2B5EF4-FFF2-40B4-BE49-F238E27FC236}">
                <a16:creationId xmlns:a16="http://schemas.microsoft.com/office/drawing/2014/main" id="{D987B33D-D059-4E64-9ECB-873FCB8C16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3544888"/>
            <a:ext cx="44958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zh-CN" sz="2800" b="1">
                <a:latin typeface="Times New Roman" panose="02020603050405020304" pitchFamily="18" charset="0"/>
                <a:ea typeface="楷体_GB2312" pitchFamily="49" charset="-122"/>
              </a:rPr>
              <a:t>则称 </a:t>
            </a:r>
            <a:r>
              <a:rPr kumimoji="1" lang="en-US" altLang="zh-CN" sz="2800" b="1" i="1">
                <a:solidFill>
                  <a:srgbClr val="003399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800" b="1" i="1" baseline="-25000">
                <a:solidFill>
                  <a:srgbClr val="003399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zh-CN" altLang="en-US" sz="2800" b="1">
                <a:solidFill>
                  <a:srgbClr val="003399"/>
                </a:solidFill>
                <a:latin typeface="Times New Roman" panose="02020603050405020304" pitchFamily="18" charset="0"/>
                <a:ea typeface="楷体_GB2312" pitchFamily="49" charset="-122"/>
              </a:rPr>
              <a:t>是 </a:t>
            </a:r>
            <a:r>
              <a:rPr kumimoji="1" lang="en-US" altLang="zh-CN" sz="2800" b="1" i="1">
                <a:solidFill>
                  <a:srgbClr val="003399"/>
                </a:solidFill>
                <a:latin typeface="Times New Roman" panose="02020603050405020304" pitchFamily="18" charset="0"/>
                <a:ea typeface="楷体_GB2312" pitchFamily="49" charset="-122"/>
              </a:rPr>
              <a:t>p </a:t>
            </a:r>
            <a:r>
              <a:rPr kumimoji="1" lang="zh-CN" altLang="en-US" sz="2800" b="1">
                <a:solidFill>
                  <a:srgbClr val="003399"/>
                </a:solidFill>
                <a:latin typeface="Times New Roman" panose="02020603050405020304" pitchFamily="18" charset="0"/>
                <a:ea typeface="楷体_GB2312" pitchFamily="49" charset="-122"/>
              </a:rPr>
              <a:t>阶收敛的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。</a:t>
            </a:r>
            <a:endParaRPr kumimoji="1" lang="zh-CN" altLang="en-US" sz="2800" b="1" i="1" baseline="-250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150536" name="Group 8">
            <a:extLst>
              <a:ext uri="{FF2B5EF4-FFF2-40B4-BE49-F238E27FC236}">
                <a16:creationId xmlns:a16="http://schemas.microsoft.com/office/drawing/2014/main" id="{CAE5DBEC-DCBD-4BE0-8A45-032E7F2BB68C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4535488"/>
            <a:ext cx="7924800" cy="838200"/>
            <a:chOff x="480" y="3840"/>
            <a:chExt cx="4944" cy="336"/>
          </a:xfrm>
        </p:grpSpPr>
        <p:sp>
          <p:nvSpPr>
            <p:cNvPr id="25608" name="Rectangle 9">
              <a:extLst>
                <a:ext uri="{FF2B5EF4-FFF2-40B4-BE49-F238E27FC236}">
                  <a16:creationId xmlns:a16="http://schemas.microsoft.com/office/drawing/2014/main" id="{05729A35-1631-4865-AD25-3E4047B57F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3840"/>
              <a:ext cx="4368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800" b="1">
                  <a:latin typeface="魏碑" pitchFamily="49" charset="-122"/>
                  <a:ea typeface="魏碑" pitchFamily="49" charset="-122"/>
                </a:rPr>
                <a:t>梯形公式 </a:t>
              </a:r>
              <a:r>
                <a:rPr kumimoji="1" lang="en-US" altLang="zh-CN" sz="2800" b="1">
                  <a:latin typeface="魏碑" pitchFamily="49" charset="-122"/>
                  <a:ea typeface="魏碑" pitchFamily="49" charset="-122"/>
                </a:rPr>
                <a:t>2 </a:t>
              </a:r>
              <a:r>
                <a:rPr kumimoji="1" lang="zh-CN" altLang="en-US" sz="2800" b="1">
                  <a:latin typeface="魏碑" pitchFamily="49" charset="-122"/>
                  <a:ea typeface="魏碑" pitchFamily="49" charset="-122"/>
                </a:rPr>
                <a:t>阶收敛，辛普森公式 </a:t>
              </a:r>
              <a:r>
                <a:rPr kumimoji="1" lang="en-US" altLang="zh-CN" sz="2800" b="1">
                  <a:latin typeface="魏碑" pitchFamily="49" charset="-122"/>
                  <a:ea typeface="魏碑" pitchFamily="49" charset="-122"/>
                </a:rPr>
                <a:t>4 </a:t>
              </a:r>
              <a:r>
                <a:rPr kumimoji="1" lang="zh-CN" altLang="en-US" sz="2800" b="1">
                  <a:latin typeface="魏碑" pitchFamily="49" charset="-122"/>
                  <a:ea typeface="魏碑" pitchFamily="49" charset="-122"/>
                </a:rPr>
                <a:t>阶收敛。</a:t>
              </a:r>
            </a:p>
          </p:txBody>
        </p:sp>
        <p:sp>
          <p:nvSpPr>
            <p:cNvPr id="25609" name="AutoShape 10">
              <a:extLst>
                <a:ext uri="{FF2B5EF4-FFF2-40B4-BE49-F238E27FC236}">
                  <a16:creationId xmlns:a16="http://schemas.microsoft.com/office/drawing/2014/main" id="{504342A7-ED7F-4ACD-87BC-E104B9BCEF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3888"/>
              <a:ext cx="432" cy="240"/>
            </a:xfrm>
            <a:prstGeom prst="notchedRightArrow">
              <a:avLst>
                <a:gd name="adj1" fmla="val 50000"/>
                <a:gd name="adj2" fmla="val 4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150539" name="Text Box 11">
            <a:extLst>
              <a:ext uri="{FF2B5EF4-FFF2-40B4-BE49-F238E27FC236}">
                <a16:creationId xmlns:a16="http://schemas.microsoft.com/office/drawing/2014/main" id="{61F4D90E-4ABD-4F74-BF06-2D85546F77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5734050"/>
            <a:ext cx="568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=0: 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至少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阶收敛（超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阶收敛）</a:t>
            </a:r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50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0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50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0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05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505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50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5" grpId="0"/>
      <p:bldP spid="15053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16">
            <a:extLst>
              <a:ext uri="{FF2B5EF4-FFF2-40B4-BE49-F238E27FC236}">
                <a16:creationId xmlns:a16="http://schemas.microsoft.com/office/drawing/2014/main" id="{90835766-75B5-4B3B-B628-3979A8DDB4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2133600"/>
            <a:ext cx="8424862" cy="2376488"/>
          </a:xfrm>
          <a:prstGeom prst="rect">
            <a:avLst/>
          </a:prstGeom>
          <a:solidFill>
            <a:schemeClr val="accent2">
              <a:alpha val="20000"/>
            </a:schemeClr>
          </a:solidFill>
          <a:ln w="12700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E9BBE621-8103-43EF-8D9A-285C00A854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334000" cy="762000"/>
          </a:xfrm>
          <a:noFill/>
        </p:spPr>
        <p:txBody>
          <a:bodyPr anchor="b"/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3600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收敛性</a:t>
            </a:r>
          </a:p>
        </p:txBody>
      </p:sp>
      <p:sp>
        <p:nvSpPr>
          <p:cNvPr id="27652" name="Rectangle 13">
            <a:extLst>
              <a:ext uri="{FF2B5EF4-FFF2-40B4-BE49-F238E27FC236}">
                <a16:creationId xmlns:a16="http://schemas.microsoft.com/office/drawing/2014/main" id="{3CB1D3BE-F192-4649-8428-F4E581E761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725" y="2263775"/>
            <a:ext cx="82089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  <a:r>
              <a:rPr kumimoji="1"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如果求积公式                                             满足</a:t>
            </a:r>
          </a:p>
        </p:txBody>
      </p:sp>
      <p:sp>
        <p:nvSpPr>
          <p:cNvPr id="27653" name="Rectangle 14">
            <a:extLst>
              <a:ext uri="{FF2B5EF4-FFF2-40B4-BE49-F238E27FC236}">
                <a16:creationId xmlns:a16="http://schemas.microsoft.com/office/drawing/2014/main" id="{B41610F9-657E-440B-A606-3B5067DA6F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860800"/>
            <a:ext cx="6696075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则称该求积公式是 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收敛的</a:t>
            </a:r>
            <a:r>
              <a:rPr kumimoji="1"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</a:p>
        </p:txBody>
      </p:sp>
      <p:graphicFrame>
        <p:nvGraphicFramePr>
          <p:cNvPr id="27654" name="Object 15">
            <a:extLst>
              <a:ext uri="{FF2B5EF4-FFF2-40B4-BE49-F238E27FC236}">
                <a16:creationId xmlns:a16="http://schemas.microsoft.com/office/drawing/2014/main" id="{82403A83-A9C4-4B8D-B13B-7327481E9F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0" y="2062163"/>
          <a:ext cx="3263900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8" name="Equation" r:id="rId4" imgW="1485900" imgH="431800" progId="Equation.DSMT4">
                  <p:embed/>
                </p:oleObj>
              </mc:Choice>
              <mc:Fallback>
                <p:oleObj name="Equation" r:id="rId4" imgW="1485900" imgH="431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062163"/>
                        <a:ext cx="3263900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5" name="Rectangle 17">
            <a:extLst>
              <a:ext uri="{FF2B5EF4-FFF2-40B4-BE49-F238E27FC236}">
                <a16:creationId xmlns:a16="http://schemas.microsoft.com/office/drawing/2014/main" id="{F33D24D3-5CE7-4AAB-B836-DD98EBA3CA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196975"/>
            <a:ext cx="8713788" cy="690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设求积节点为：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 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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800" b="1" baseline="-25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&lt; 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800" b="1" baseline="-25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&lt; 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···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&lt; 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800" b="1" i="1" baseline="-25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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1"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，令 </a:t>
            </a:r>
            <a:r>
              <a:rPr kumimoji="1"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</a:t>
            </a:r>
            <a:r>
              <a:rPr kumimoji="1" lang="en-US" altLang="zh-CN" sz="2800" b="1" i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800" b="1" i="1" baseline="-2500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i </a:t>
            </a:r>
            <a:r>
              <a:rPr kumimoji="1"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= </a:t>
            </a:r>
            <a:r>
              <a:rPr kumimoji="1" lang="en-US" altLang="zh-CN" sz="2800" b="1" i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800" b="1" i="1" baseline="-2500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i </a:t>
            </a:r>
            <a:r>
              <a:rPr kumimoji="1" lang="en-US" altLang="zh-CN" sz="2400" b="1">
                <a:solidFill>
                  <a:srgbClr val="0000CC"/>
                </a:solidFill>
                <a:latin typeface="Courier New" panose="02070309020205020404" pitchFamily="49" charset="0"/>
                <a:ea typeface="黑体" panose="02010609060101010101" pitchFamily="49" charset="-122"/>
                <a:sym typeface="Symbol" panose="05050102010706020507" pitchFamily="18" charset="2"/>
              </a:rPr>
              <a:t>–</a:t>
            </a:r>
            <a:r>
              <a:rPr kumimoji="1" lang="en-US" altLang="zh-CN" sz="2800" b="1" i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800" b="1" i="1" baseline="-2500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800" b="1" baseline="-2500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-1</a:t>
            </a:r>
            <a:endParaRPr kumimoji="1" lang="zh-CN" altLang="en-US" sz="24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7656" name="Object 19">
            <a:extLst>
              <a:ext uri="{FF2B5EF4-FFF2-40B4-BE49-F238E27FC236}">
                <a16:creationId xmlns:a16="http://schemas.microsoft.com/office/drawing/2014/main" id="{29FC5D7A-7CC3-4794-AB55-376A1C5118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2925763"/>
          <a:ext cx="3933825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9" name="Equation" r:id="rId6" imgW="1790700" imgH="431800" progId="Equation.DSMT4">
                  <p:embed/>
                </p:oleObj>
              </mc:Choice>
              <mc:Fallback>
                <p:oleObj name="Equation" r:id="rId6" imgW="1790700" imgH="431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925763"/>
                        <a:ext cx="3933825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20">
            <a:extLst>
              <a:ext uri="{FF2B5EF4-FFF2-40B4-BE49-F238E27FC236}">
                <a16:creationId xmlns:a16="http://schemas.microsoft.com/office/drawing/2014/main" id="{53DBC2D3-F44E-476E-9A66-B102714D59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04025" y="3141663"/>
          <a:ext cx="173037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0" name="Equation" r:id="rId8" imgW="787400" imgH="279400" progId="Equation.DSMT4">
                  <p:embed/>
                </p:oleObj>
              </mc:Choice>
              <mc:Fallback>
                <p:oleObj name="Equation" r:id="rId8" imgW="787400" imgH="2794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3141663"/>
                        <a:ext cx="1730375" cy="6143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6">
            <a:extLst>
              <a:ext uri="{FF2B5EF4-FFF2-40B4-BE49-F238E27FC236}">
                <a16:creationId xmlns:a16="http://schemas.microsoft.com/office/drawing/2014/main" id="{B07BB4F4-0ECA-4860-9EB6-24B1DC072C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557338"/>
            <a:ext cx="8569325" cy="2519362"/>
          </a:xfrm>
          <a:prstGeom prst="rect">
            <a:avLst/>
          </a:prstGeom>
          <a:solidFill>
            <a:schemeClr val="accent2">
              <a:alpha val="20000"/>
            </a:schemeClr>
          </a:solidFill>
          <a:ln w="12700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id="{D066FE61-F041-45ED-9E44-0F7DE448496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334000" cy="762000"/>
          </a:xfrm>
          <a:noFill/>
        </p:spPr>
        <p:txBody>
          <a:bodyPr anchor="b"/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3600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稳定性</a:t>
            </a:r>
          </a:p>
        </p:txBody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id="{F546771D-765F-4781-9EA0-ACE9CAF886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484313"/>
            <a:ext cx="7777162" cy="1082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  <a:r>
              <a:rPr kumimoji="1"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对 </a:t>
            </a:r>
            <a:r>
              <a:rPr kumimoji="1"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</a:t>
            </a:r>
            <a:r>
              <a:rPr kumimoji="1" lang="zh-CN" altLang="en-US" sz="2400" b="1" i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</a:t>
            </a:r>
            <a:r>
              <a:rPr kumimoji="1"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&gt; 0</a:t>
            </a:r>
            <a:r>
              <a:rPr kumimoji="1"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若存在 </a:t>
            </a:r>
            <a:r>
              <a:rPr kumimoji="1" lang="en-US" altLang="zh-CN" sz="2400" b="1" i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</a:t>
            </a:r>
            <a:r>
              <a:rPr kumimoji="1"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&gt; 0</a:t>
            </a:r>
            <a:r>
              <a:rPr kumimoji="1"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使得当                              </a:t>
            </a:r>
            <a:r>
              <a:rPr kumimoji="1"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 </a:t>
            </a:r>
            <a:r>
              <a:rPr kumimoji="1" lang="en-US" altLang="zh-CN" sz="2400" b="1" i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 </a:t>
            </a:r>
            <a:r>
              <a:rPr kumimoji="1"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0, 1, … , </a:t>
            </a:r>
            <a:r>
              <a:rPr kumimoji="1" lang="en-US" altLang="zh-CN" sz="2400" b="1" i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kumimoji="1"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en-US" altLang="zh-CN" sz="2400" b="1" i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时，有 </a:t>
            </a:r>
          </a:p>
        </p:txBody>
      </p:sp>
      <p:sp>
        <p:nvSpPr>
          <p:cNvPr id="29701" name="Rectangle 4">
            <a:extLst>
              <a:ext uri="{FF2B5EF4-FFF2-40B4-BE49-F238E27FC236}">
                <a16:creationId xmlns:a16="http://schemas.microsoft.com/office/drawing/2014/main" id="{7144DAEA-B002-4F0D-9276-4CFB713498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3500438"/>
            <a:ext cx="5976938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则称该求积公式是 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稳定的。</a:t>
            </a:r>
          </a:p>
        </p:txBody>
      </p:sp>
      <p:graphicFrame>
        <p:nvGraphicFramePr>
          <p:cNvPr id="29702" name="Object 5">
            <a:extLst>
              <a:ext uri="{FF2B5EF4-FFF2-40B4-BE49-F238E27FC236}">
                <a16:creationId xmlns:a16="http://schemas.microsoft.com/office/drawing/2014/main" id="{81D872B5-615D-4BD7-99A0-CD4223CDB6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8400" y="2420938"/>
          <a:ext cx="3487738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5" name="Equation" r:id="rId3" imgW="1587500" imgH="457200" progId="Equation.DSMT4">
                  <p:embed/>
                </p:oleObj>
              </mc:Choice>
              <mc:Fallback>
                <p:oleObj name="Equation" r:id="rId3" imgW="15875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420938"/>
                        <a:ext cx="3487738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>
            <a:extLst>
              <a:ext uri="{FF2B5EF4-FFF2-40B4-BE49-F238E27FC236}">
                <a16:creationId xmlns:a16="http://schemas.microsoft.com/office/drawing/2014/main" id="{CD881040-0C70-42D6-95FF-76C6DA7AE3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4888" y="1557338"/>
          <a:ext cx="21209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6" name="Equation" r:id="rId5" imgW="965200" imgH="279400" progId="Equation.DSMT4">
                  <p:embed/>
                </p:oleObj>
              </mc:Choice>
              <mc:Fallback>
                <p:oleObj name="Equation" r:id="rId5" imgW="965200" imgH="279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1557338"/>
                        <a:ext cx="212090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53007" name="Group 15">
            <a:extLst>
              <a:ext uri="{FF2B5EF4-FFF2-40B4-BE49-F238E27FC236}">
                <a16:creationId xmlns:a16="http://schemas.microsoft.com/office/drawing/2014/main" id="{399DF004-EB3D-4729-B637-086EC0654AC3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4581525"/>
            <a:ext cx="8569325" cy="1871663"/>
            <a:chOff x="204" y="2886"/>
            <a:chExt cx="5398" cy="1179"/>
          </a:xfrm>
        </p:grpSpPr>
        <p:sp>
          <p:nvSpPr>
            <p:cNvPr id="29705" name="Rectangle 8">
              <a:extLst>
                <a:ext uri="{FF2B5EF4-FFF2-40B4-BE49-F238E27FC236}">
                  <a16:creationId xmlns:a16="http://schemas.microsoft.com/office/drawing/2014/main" id="{A8669619-A648-48E1-BD82-2F0B7BBFC5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" y="2886"/>
              <a:ext cx="5398" cy="1179"/>
            </a:xfrm>
            <a:prstGeom prst="rect">
              <a:avLst/>
            </a:prstGeom>
            <a:solidFill>
              <a:srgbClr val="FF99CC">
                <a:alpha val="21176"/>
              </a:srgbClr>
            </a:solidFill>
            <a:ln w="127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29706" name="Rectangle 9">
              <a:extLst>
                <a:ext uri="{FF2B5EF4-FFF2-40B4-BE49-F238E27FC236}">
                  <a16:creationId xmlns:a16="http://schemas.microsoft.com/office/drawing/2014/main" id="{1872EA2C-33FC-4318-9691-4B1B0DD575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" y="2886"/>
              <a:ext cx="5398" cy="6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5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定理</a:t>
              </a:r>
              <a:r>
                <a:rPr kumimoji="1" lang="zh-CN" altLang="en-US" sz="2800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：若 </a:t>
              </a:r>
              <a:r>
                <a:rPr kumimoji="1" lang="en-US" altLang="zh-CN" sz="2800" b="1" i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kumimoji="1" lang="en-US" altLang="zh-CN" sz="2800" b="1" i="1" baseline="-2500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i </a:t>
              </a:r>
              <a:r>
                <a:rPr kumimoji="1" lang="en-US" altLang="zh-CN" sz="2800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&gt; 0,  </a:t>
              </a:r>
              <a:r>
                <a:rPr kumimoji="1" lang="en-US" altLang="zh-CN" sz="2400" b="1" i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i </a:t>
              </a:r>
              <a:r>
                <a:rPr kumimoji="1" lang="en-US" altLang="zh-CN" sz="2400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= 0, 1, … , </a:t>
              </a:r>
              <a:r>
                <a:rPr kumimoji="1" lang="en-US" altLang="zh-CN" sz="2400" b="1" i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n</a:t>
              </a:r>
              <a:r>
                <a:rPr kumimoji="1" lang="zh-CN" altLang="en-US" sz="2400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，</a:t>
              </a:r>
              <a:r>
                <a:rPr kumimoji="1" lang="zh-CN" altLang="en-US" sz="2800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则下面的求积公式是稳定的</a:t>
              </a:r>
            </a:p>
          </p:txBody>
        </p:sp>
        <p:graphicFrame>
          <p:nvGraphicFramePr>
            <p:cNvPr id="29707" name="Object 10">
              <a:extLst>
                <a:ext uri="{FF2B5EF4-FFF2-40B4-BE49-F238E27FC236}">
                  <a16:creationId xmlns:a16="http://schemas.microsoft.com/office/drawing/2014/main" id="{64ADC664-202B-451B-8B8A-55AEE817D6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19" y="3339"/>
            <a:ext cx="2056" cy="5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37" name="Equation" r:id="rId7" imgW="1485900" imgH="431800" progId="Equation.DSMT4">
                    <p:embed/>
                  </p:oleObj>
                </mc:Choice>
                <mc:Fallback>
                  <p:oleObj name="Equation" r:id="rId7" imgW="1485900" imgH="4318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3339"/>
                          <a:ext cx="2056" cy="5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3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530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530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53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9F13F151-E6E8-485A-AAAF-F9866773CD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334000" cy="762000"/>
          </a:xfrm>
          <a:noFill/>
        </p:spPr>
        <p:txBody>
          <a:bodyPr anchor="b"/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3600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Newton-Cotes </a:t>
            </a:r>
            <a:r>
              <a:rPr kumimoji="1" lang="zh-CN" altLang="en-US" sz="3600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公式</a:t>
            </a:r>
          </a:p>
        </p:txBody>
      </p:sp>
      <p:sp>
        <p:nvSpPr>
          <p:cNvPr id="854019" name="Text Box 3">
            <a:extLst>
              <a:ext uri="{FF2B5EF4-FFF2-40B4-BE49-F238E27FC236}">
                <a16:creationId xmlns:a16="http://schemas.microsoft.com/office/drawing/2014/main" id="{05A44177-2786-427E-8473-6D233C7977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916113"/>
            <a:ext cx="5976938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基于等分点的插值型求积公式</a:t>
            </a:r>
          </a:p>
        </p:txBody>
      </p:sp>
      <p:grpSp>
        <p:nvGrpSpPr>
          <p:cNvPr id="854031" name="Group 15">
            <a:extLst>
              <a:ext uri="{FF2B5EF4-FFF2-40B4-BE49-F238E27FC236}">
                <a16:creationId xmlns:a16="http://schemas.microsoft.com/office/drawing/2014/main" id="{52B525A4-3055-468B-A0A8-2BD2141DB754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2349500"/>
            <a:ext cx="5540375" cy="1146175"/>
            <a:chOff x="385" y="1480"/>
            <a:chExt cx="3490" cy="722"/>
          </a:xfrm>
        </p:grpSpPr>
        <p:sp>
          <p:nvSpPr>
            <p:cNvPr id="30736" name="Rectangle 4">
              <a:extLst>
                <a:ext uri="{FF2B5EF4-FFF2-40B4-BE49-F238E27FC236}">
                  <a16:creationId xmlns:a16="http://schemas.microsoft.com/office/drawing/2014/main" id="{2C0060B0-181A-4CAF-8BF8-4AD623E683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1480"/>
              <a:ext cx="3130" cy="7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 typeface="Wingdings" panose="05000000000000000000" pitchFamily="2" charset="2"/>
                <a:buChar char="l"/>
              </a:pPr>
              <a:r>
                <a:rPr kumimoji="1" lang="zh-CN" altLang="en-US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 积分区间：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[</a:t>
              </a:r>
              <a:r>
                <a:rPr kumimoji="1" lang="en-US" altLang="zh-CN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,  </a:t>
              </a:r>
              <a:r>
                <a:rPr kumimoji="1" lang="en-US" altLang="zh-CN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]</a:t>
              </a:r>
            </a:p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 typeface="Wingdings" panose="05000000000000000000" pitchFamily="2" charset="2"/>
                <a:buChar char="l"/>
              </a:pPr>
              <a:r>
                <a:rPr kumimoji="1" lang="zh-CN" altLang="en-US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 求积节点：</a:t>
              </a:r>
              <a:r>
                <a:rPr kumimoji="1" lang="en-US" altLang="zh-CN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kumimoji="1" lang="en-US" altLang="zh-CN" sz="2800" b="1" i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kumimoji="1" lang="en-US" altLang="zh-CN" sz="2800" b="1" i="1" baseline="-25000">
                  <a:solidFill>
                    <a:srgbClr val="0000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i </a:t>
              </a:r>
              <a:r>
                <a:rPr kumimoji="1" lang="en-US" altLang="zh-CN" sz="2400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= </a:t>
              </a:r>
              <a:r>
                <a:rPr kumimoji="1" lang="en-US" altLang="zh-CN" sz="2800" b="1" i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kumimoji="1" lang="en-US" altLang="zh-CN" sz="2800" b="1" i="1" baseline="-25000">
                  <a:solidFill>
                    <a:srgbClr val="0000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2400" b="1">
                  <a:solidFill>
                    <a:srgbClr val="0000CC"/>
                  </a:solidFill>
                  <a:latin typeface="Courier New" panose="02070309020205020404" pitchFamily="49" charset="0"/>
                  <a:ea typeface="黑体" panose="02010609060101010101" pitchFamily="49" charset="-122"/>
                  <a:sym typeface="Symbol" panose="05050102010706020507" pitchFamily="18" charset="2"/>
                </a:rPr>
                <a:t>+</a:t>
              </a:r>
              <a:r>
                <a:rPr kumimoji="1" lang="en-US" altLang="zh-CN" sz="2400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 </a:t>
              </a:r>
              <a:r>
                <a:rPr kumimoji="1" lang="en-US" altLang="zh-CN" sz="2800" b="1" i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i </a:t>
              </a:r>
              <a:r>
                <a:rPr kumimoji="1" lang="en-US" altLang="zh-CN" sz="2800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 </a:t>
              </a:r>
              <a:r>
                <a:rPr kumimoji="1" lang="en-US" altLang="zh-CN" sz="2800" b="1" i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h</a:t>
              </a:r>
              <a:r>
                <a:rPr kumimoji="1" lang="en-US" altLang="zh-CN" sz="2800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endParaRPr kumimoji="1" lang="zh-CN" altLang="en-US" sz="2800" b="1" i="1" baseline="-2500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30737" name="Object 5">
              <a:extLst>
                <a:ext uri="{FF2B5EF4-FFF2-40B4-BE49-F238E27FC236}">
                  <a16:creationId xmlns:a16="http://schemas.microsoft.com/office/drawing/2014/main" id="{4DB1F74B-2592-40EE-9913-B115CF0601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07" y="1706"/>
            <a:ext cx="76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2" name="Equation" r:id="rId3" imgW="609336" imgH="393529" progId="Equation.DSMT4">
                    <p:embed/>
                  </p:oleObj>
                </mc:Choice>
                <mc:Fallback>
                  <p:oleObj name="Equation" r:id="rId3" imgW="609336" imgH="393529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1706"/>
                          <a:ext cx="768" cy="496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CC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54032" name="Group 16">
            <a:extLst>
              <a:ext uri="{FF2B5EF4-FFF2-40B4-BE49-F238E27FC236}">
                <a16:creationId xmlns:a16="http://schemas.microsoft.com/office/drawing/2014/main" id="{1BE85247-06C5-48C3-AAD9-68E54FB88C9B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3357563"/>
            <a:ext cx="7405687" cy="1338262"/>
            <a:chOff x="385" y="2115"/>
            <a:chExt cx="4665" cy="843"/>
          </a:xfrm>
        </p:grpSpPr>
        <p:sp>
          <p:nvSpPr>
            <p:cNvPr id="30734" name="Rectangle 6">
              <a:extLst>
                <a:ext uri="{FF2B5EF4-FFF2-40B4-BE49-F238E27FC236}">
                  <a16:creationId xmlns:a16="http://schemas.microsoft.com/office/drawing/2014/main" id="{2A25B29D-DEEE-463B-BB0D-10BAF35DF5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2115"/>
              <a:ext cx="3311" cy="3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40000"/>
                </a:lnSpc>
                <a:spcBef>
                  <a:spcPct val="0"/>
                </a:spcBef>
                <a:buClr>
                  <a:srgbClr val="0000CC"/>
                </a:buClr>
                <a:buFont typeface="Wingdings" panose="05000000000000000000" pitchFamily="2" charset="2"/>
                <a:buChar char="l"/>
              </a:pPr>
              <a:r>
                <a:rPr kumimoji="1" lang="zh-CN" altLang="en-US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 求积公式：</a:t>
              </a:r>
              <a:endParaRPr kumimoji="1" lang="zh-CN" altLang="en-US" sz="2800" b="1" i="1" baseline="-2500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30735" name="Object 7">
              <a:extLst>
                <a:ext uri="{FF2B5EF4-FFF2-40B4-BE49-F238E27FC236}">
                  <a16:creationId xmlns:a16="http://schemas.microsoft.com/office/drawing/2014/main" id="{17CEF0AB-9492-4696-A260-F7809E05D22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55" y="2251"/>
            <a:ext cx="3395" cy="7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3" name="Equation" r:id="rId5" imgW="2082800" imgH="431800" progId="Equation.DSMT4">
                    <p:embed/>
                  </p:oleObj>
                </mc:Choice>
                <mc:Fallback>
                  <p:oleObj name="Equation" r:id="rId5" imgW="2082800" imgH="4318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2251"/>
                          <a:ext cx="3395" cy="707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chemeClr val="hlink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54024" name="Object 8">
            <a:extLst>
              <a:ext uri="{FF2B5EF4-FFF2-40B4-BE49-F238E27FC236}">
                <a16:creationId xmlns:a16="http://schemas.microsoft.com/office/drawing/2014/main" id="{3D82B489-A4D5-4E85-8C6C-E705D3AB36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4868863"/>
          <a:ext cx="2811463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4" name="Equation" r:id="rId7" imgW="1562100" imgH="393700" progId="Equation.DSMT4">
                  <p:embed/>
                </p:oleObj>
              </mc:Choice>
              <mc:Fallback>
                <p:oleObj name="Equation" r:id="rId7" imgW="15621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868863"/>
                        <a:ext cx="2811463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4025" name="Object 9">
            <a:extLst>
              <a:ext uri="{FF2B5EF4-FFF2-40B4-BE49-F238E27FC236}">
                <a16:creationId xmlns:a16="http://schemas.microsoft.com/office/drawing/2014/main" id="{41D43A7F-8C6F-4FBB-B885-8F5EB90FA8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5375" y="4868863"/>
          <a:ext cx="246856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5" name="Equation" r:id="rId9" imgW="1371600" imgH="533400" progId="Equation.DSMT4">
                  <p:embed/>
                </p:oleObj>
              </mc:Choice>
              <mc:Fallback>
                <p:oleObj name="Equation" r:id="rId9" imgW="1371600" imgH="533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4868863"/>
                        <a:ext cx="2468563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4026" name="Object 10">
            <a:extLst>
              <a:ext uri="{FF2B5EF4-FFF2-40B4-BE49-F238E27FC236}">
                <a16:creationId xmlns:a16="http://schemas.microsoft.com/office/drawing/2014/main" id="{083F7EBD-63DB-45B7-814C-34BF73389E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9563" y="5373688"/>
          <a:ext cx="1295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6" name="Equation" r:id="rId11" imgW="647419" imgH="177723" progId="Equation.DSMT4">
                  <p:embed/>
                </p:oleObj>
              </mc:Choice>
              <mc:Fallback>
                <p:oleObj name="Equation" r:id="rId11" imgW="647419" imgH="177723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5373688"/>
                        <a:ext cx="1295400" cy="35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4027" name="Object 11">
            <a:extLst>
              <a:ext uri="{FF2B5EF4-FFF2-40B4-BE49-F238E27FC236}">
                <a16:creationId xmlns:a16="http://schemas.microsoft.com/office/drawing/2014/main" id="{D8E6153E-FE80-4982-B598-D8CEF00726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3938" y="5875338"/>
          <a:ext cx="3449637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7" name="Equation" r:id="rId13" imgW="1916868" imgH="545863" progId="Equation.DSMT4">
                  <p:embed/>
                </p:oleObj>
              </mc:Choice>
              <mc:Fallback>
                <p:oleObj name="Equation" r:id="rId13" imgW="1916868" imgH="545863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5875338"/>
                        <a:ext cx="3449637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54033" name="Group 17">
            <a:extLst>
              <a:ext uri="{FF2B5EF4-FFF2-40B4-BE49-F238E27FC236}">
                <a16:creationId xmlns:a16="http://schemas.microsoft.com/office/drawing/2014/main" id="{F7FA6D37-E611-4E31-97E4-98A7CABCB209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5516563"/>
            <a:ext cx="1800225" cy="971550"/>
            <a:chOff x="204" y="3475"/>
            <a:chExt cx="1134" cy="612"/>
          </a:xfrm>
        </p:grpSpPr>
        <p:sp>
          <p:nvSpPr>
            <p:cNvPr id="30732" name="Line 12">
              <a:extLst>
                <a:ext uri="{FF2B5EF4-FFF2-40B4-BE49-F238E27FC236}">
                  <a16:creationId xmlns:a16="http://schemas.microsoft.com/office/drawing/2014/main" id="{F92638B2-18B7-4C83-928D-5714B6B41E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12" y="3475"/>
              <a:ext cx="0" cy="273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miter lim="800000"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33" name="Rectangle 13">
              <a:extLst>
                <a:ext uri="{FF2B5EF4-FFF2-40B4-BE49-F238E27FC236}">
                  <a16:creationId xmlns:a16="http://schemas.microsoft.com/office/drawing/2014/main" id="{59CC2844-858F-4F38-A2F0-1A6B179A49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" y="3793"/>
              <a:ext cx="1134" cy="294"/>
            </a:xfrm>
            <a:prstGeom prst="rect">
              <a:avLst/>
            </a:prstGeom>
            <a:noFill/>
            <a:ln w="9525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otes </a:t>
              </a:r>
              <a:r>
                <a:rPr kumimoji="1" lang="zh-CN" altLang="en-US" sz="2400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系数</a:t>
              </a:r>
            </a:p>
          </p:txBody>
        </p:sp>
      </p:grpSp>
      <p:sp>
        <p:nvSpPr>
          <p:cNvPr id="30731" name="Rectangle 14" descr="信纸">
            <a:extLst>
              <a:ext uri="{FF2B5EF4-FFF2-40B4-BE49-F238E27FC236}">
                <a16:creationId xmlns:a16="http://schemas.microsoft.com/office/drawing/2014/main" id="{F4CDD2FC-8A65-4298-A441-19A64884E1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268413"/>
            <a:ext cx="5329237" cy="636587"/>
          </a:xfrm>
          <a:prstGeom prst="rect">
            <a:avLst/>
          </a:prstGeom>
          <a:blipFill dpi="0" rotWithShape="1">
            <a:blip r:embed="rId15">
              <a:alphaModFix amt="35000"/>
            </a:blip>
            <a:srcRect/>
            <a:tile tx="0" ty="0" sx="100000" sy="100000" flip="none" algn="tl"/>
          </a:blipFill>
          <a:ln w="57150" cmpd="thickThin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ewton-Cotes </a:t>
            </a:r>
            <a:r>
              <a:rPr kumimoji="1" lang="zh-CN" altLang="en-US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求积公式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540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540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54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" dur="500"/>
                                        <p:tgtEl>
                                          <p:spTgt spid="854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54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54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54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54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54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854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854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401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C3763316-94D8-4676-8CD4-1836A8021C4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334000" cy="762000"/>
          </a:xfrm>
          <a:noFill/>
        </p:spPr>
        <p:txBody>
          <a:bodyPr anchor="b"/>
          <a:lstStyle/>
          <a:p>
            <a:pPr eaLnBrk="1" hangingPunct="1"/>
            <a:r>
              <a:rPr lang="en-US" altLang="zh-CN" sz="5400">
                <a:latin typeface="Times New Roman" panose="02020603050405020304" pitchFamily="18" charset="0"/>
              </a:rPr>
              <a:t>Cotes </a:t>
            </a:r>
            <a:r>
              <a:rPr lang="zh-CN" altLang="en-US" sz="5400">
                <a:latin typeface="Times New Roman" panose="02020603050405020304" pitchFamily="18" charset="0"/>
              </a:rPr>
              <a:t>系数表</a:t>
            </a:r>
          </a:p>
        </p:txBody>
      </p:sp>
      <p:pic>
        <p:nvPicPr>
          <p:cNvPr id="31747" name="Picture 3" descr="1">
            <a:extLst>
              <a:ext uri="{FF2B5EF4-FFF2-40B4-BE49-F238E27FC236}">
                <a16:creationId xmlns:a16="http://schemas.microsoft.com/office/drawing/2014/main" id="{22CCB8D6-AD3C-464B-B50D-49CFEB5259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125538"/>
            <a:ext cx="7199312" cy="564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8" name="Text Box 4">
            <a:extLst>
              <a:ext uri="{FF2B5EF4-FFF2-40B4-BE49-F238E27FC236}">
                <a16:creationId xmlns:a16="http://schemas.microsoft.com/office/drawing/2014/main" id="{4D0D6479-581E-476C-937C-52579A18AC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88913"/>
            <a:ext cx="7848600" cy="9683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Char char="l"/>
            </a:pP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 Cotes 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系数与被积函数 </a:t>
            </a:r>
            <a:r>
              <a:rPr kumimoji="1"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及积分区间 [</a:t>
            </a:r>
            <a:r>
              <a:rPr kumimoji="1"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] 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无关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Char char="l"/>
            </a:pP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Cotes 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系数可通过查表获得</a:t>
            </a:r>
          </a:p>
        </p:txBody>
      </p:sp>
    </p:spTree>
  </p:cSld>
  <p:clrMapOvr>
    <a:masterClrMapping/>
  </p:clrMapOvr>
  <p:transition spd="slow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31151E91-E23E-4A43-BD28-37331D9BA61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334000" cy="762000"/>
          </a:xfrm>
          <a:noFill/>
        </p:spPr>
        <p:txBody>
          <a:bodyPr anchor="b"/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3600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N-C </a:t>
            </a:r>
            <a:r>
              <a:rPr kumimoji="1" lang="zh-CN" altLang="en-US" sz="3600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公式</a:t>
            </a:r>
          </a:p>
        </p:txBody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2CA8533A-7D0E-465D-B8D0-E0697969DA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412875"/>
            <a:ext cx="4743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q"/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Cotes 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系数具有以下特点：</a:t>
            </a:r>
          </a:p>
        </p:txBody>
      </p:sp>
      <p:grpSp>
        <p:nvGrpSpPr>
          <p:cNvPr id="32772" name="Group 4">
            <a:extLst>
              <a:ext uri="{FF2B5EF4-FFF2-40B4-BE49-F238E27FC236}">
                <a16:creationId xmlns:a16="http://schemas.microsoft.com/office/drawing/2014/main" id="{8296ADA7-1D48-440B-B1B2-EA513529C17D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1916113"/>
            <a:ext cx="2033588" cy="846137"/>
            <a:chOff x="720" y="1152"/>
            <a:chExt cx="1281" cy="533"/>
          </a:xfrm>
        </p:grpSpPr>
        <p:sp>
          <p:nvSpPr>
            <p:cNvPr id="32779" name="Rectangle 5">
              <a:extLst>
                <a:ext uri="{FF2B5EF4-FFF2-40B4-BE49-F238E27FC236}">
                  <a16:creationId xmlns:a16="http://schemas.microsoft.com/office/drawing/2014/main" id="{FD9C96ED-742B-43A5-BFE1-68345DBDDA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1262"/>
              <a:ext cx="4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800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(1) </a:t>
              </a:r>
            </a:p>
          </p:txBody>
        </p:sp>
        <p:graphicFrame>
          <p:nvGraphicFramePr>
            <p:cNvPr id="32780" name="Object 6">
              <a:extLst>
                <a:ext uri="{FF2B5EF4-FFF2-40B4-BE49-F238E27FC236}">
                  <a16:creationId xmlns:a16="http://schemas.microsoft.com/office/drawing/2014/main" id="{E5DE142D-3763-4C44-8D26-A9A3AE49C83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4" y="1152"/>
            <a:ext cx="897" cy="5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99" name="Equation" r:id="rId3" imgW="698197" imgH="431613" progId="Equation.3">
                    <p:embed/>
                  </p:oleObj>
                </mc:Choice>
                <mc:Fallback>
                  <p:oleObj name="Equation" r:id="rId3" imgW="698197" imgH="431613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1152"/>
                          <a:ext cx="897" cy="5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773" name="Group 7">
            <a:extLst>
              <a:ext uri="{FF2B5EF4-FFF2-40B4-BE49-F238E27FC236}">
                <a16:creationId xmlns:a16="http://schemas.microsoft.com/office/drawing/2014/main" id="{3BBCE08F-DA9E-417F-BC20-CCDC288A3947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2819400"/>
            <a:ext cx="2109788" cy="549275"/>
            <a:chOff x="720" y="1776"/>
            <a:chExt cx="1329" cy="346"/>
          </a:xfrm>
        </p:grpSpPr>
        <p:sp>
          <p:nvSpPr>
            <p:cNvPr id="32777" name="Rectangle 8">
              <a:extLst>
                <a:ext uri="{FF2B5EF4-FFF2-40B4-BE49-F238E27FC236}">
                  <a16:creationId xmlns:a16="http://schemas.microsoft.com/office/drawing/2014/main" id="{AFECD683-4B39-4491-821A-98F4A7E681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1776"/>
              <a:ext cx="4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800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(2) </a:t>
              </a:r>
            </a:p>
          </p:txBody>
        </p:sp>
        <p:graphicFrame>
          <p:nvGraphicFramePr>
            <p:cNvPr id="32778" name="Object 9">
              <a:extLst>
                <a:ext uri="{FF2B5EF4-FFF2-40B4-BE49-F238E27FC236}">
                  <a16:creationId xmlns:a16="http://schemas.microsoft.com/office/drawing/2014/main" id="{293C30CF-E92C-4D5D-9801-AA322B4E0C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1824"/>
            <a:ext cx="897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00" name="Equation" r:id="rId5" imgW="698500" imgH="241300" progId="Equation.3">
                    <p:embed/>
                  </p:oleObj>
                </mc:Choice>
                <mc:Fallback>
                  <p:oleObj name="Equation" r:id="rId5" imgW="698500" imgH="2413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1824"/>
                          <a:ext cx="897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774" name="Rectangle 10">
            <a:extLst>
              <a:ext uri="{FF2B5EF4-FFF2-40B4-BE49-F238E27FC236}">
                <a16:creationId xmlns:a16="http://schemas.microsoft.com/office/drawing/2014/main" id="{0FD7FF77-A82A-4A88-887B-8E05DFC145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3429000"/>
            <a:ext cx="8077200" cy="998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3)  </a:t>
            </a:r>
            <a:r>
              <a:rPr kumimoji="1" lang="zh-CN" altLang="en-US" sz="2600" b="1">
                <a:latin typeface="Times New Roman" panose="02020603050405020304" pitchFamily="18" charset="0"/>
                <a:ea typeface="黑体" panose="02010609060101010101" pitchFamily="49" charset="-122"/>
              </a:rPr>
              <a:t>当 </a:t>
            </a:r>
            <a:r>
              <a:rPr kumimoji="1" lang="en-US" altLang="zh-CN" sz="2600" b="1" i="1">
                <a:latin typeface="Times New Roman" panose="02020603050405020304" pitchFamily="18" charset="0"/>
                <a:ea typeface="黑体" panose="02010609060101010101" pitchFamily="49" charset="-122"/>
              </a:rPr>
              <a:t>n </a:t>
            </a:r>
            <a:r>
              <a:rPr kumimoji="1" lang="en-US" altLang="zh-CN" sz="26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 </a:t>
            </a:r>
            <a:r>
              <a:rPr kumimoji="1" lang="en-US" altLang="zh-CN" sz="2600" b="1">
                <a:latin typeface="Times New Roman" panose="02020603050405020304" pitchFamily="18" charset="0"/>
                <a:ea typeface="黑体" panose="02010609060101010101" pitchFamily="49" charset="-122"/>
              </a:rPr>
              <a:t>8 </a:t>
            </a:r>
            <a:r>
              <a:rPr kumimoji="1" lang="zh-CN" altLang="en-US" sz="2600" b="1">
                <a:latin typeface="Times New Roman" panose="02020603050405020304" pitchFamily="18" charset="0"/>
                <a:ea typeface="黑体" panose="02010609060101010101" pitchFamily="49" charset="-122"/>
              </a:rPr>
              <a:t>时，出现负数，</a:t>
            </a:r>
            <a:r>
              <a:rPr kumimoji="1" lang="zh-CN" altLang="en-US" sz="26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稳定性得不到保证</a:t>
            </a:r>
            <a:r>
              <a:rPr kumimoji="1" lang="zh-CN" altLang="en-US" sz="2600" b="1">
                <a:latin typeface="Times New Roman" panose="02020603050405020304" pitchFamily="18" charset="0"/>
                <a:ea typeface="黑体" panose="02010609060101010101" pitchFamily="49" charset="-122"/>
              </a:rPr>
              <a:t>。而且当 </a:t>
            </a:r>
            <a:r>
              <a:rPr kumimoji="1" lang="en-US" altLang="zh-CN" sz="2600" b="1" i="1">
                <a:latin typeface="Times New Roman" panose="02020603050405020304" pitchFamily="18" charset="0"/>
                <a:ea typeface="黑体" panose="02010609060101010101" pitchFamily="49" charset="-122"/>
              </a:rPr>
              <a:t>n </a:t>
            </a:r>
            <a:r>
              <a:rPr kumimoji="1" lang="zh-CN" altLang="en-US" sz="2600" b="1">
                <a:latin typeface="Times New Roman" panose="02020603050405020304" pitchFamily="18" charset="0"/>
                <a:ea typeface="黑体" panose="02010609060101010101" pitchFamily="49" charset="-122"/>
              </a:rPr>
              <a:t>较大时，由于</a:t>
            </a:r>
            <a:r>
              <a:rPr kumimoji="1" lang="en-US" altLang="zh-CN" sz="2600" b="1">
                <a:latin typeface="Times New Roman" panose="02020603050405020304" pitchFamily="18" charset="0"/>
                <a:ea typeface="黑体" panose="02010609060101010101" pitchFamily="49" charset="-122"/>
              </a:rPr>
              <a:t>Runge</a:t>
            </a:r>
            <a:r>
              <a:rPr kumimoji="1" lang="zh-CN" altLang="en-US" sz="2600" b="1">
                <a:latin typeface="Times New Roman" panose="02020603050405020304" pitchFamily="18" charset="0"/>
                <a:ea typeface="黑体" panose="02010609060101010101" pitchFamily="49" charset="-122"/>
              </a:rPr>
              <a:t>现象，</a:t>
            </a:r>
            <a:r>
              <a:rPr kumimoji="1" lang="zh-CN" altLang="en-US" sz="26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收敛性也无法保证</a:t>
            </a:r>
            <a:r>
              <a:rPr kumimoji="1" lang="zh-CN" altLang="en-US" sz="2600" b="1"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857099" name="Rectangle 11">
            <a:extLst>
              <a:ext uri="{FF2B5EF4-FFF2-40B4-BE49-F238E27FC236}">
                <a16:creationId xmlns:a16="http://schemas.microsoft.com/office/drawing/2014/main" id="{C54402B9-0A95-461A-9CEA-826FC97D1B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562600"/>
            <a:ext cx="7351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q"/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当 </a:t>
            </a:r>
            <a:r>
              <a:rPr kumimoji="1"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n 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 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7 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时，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Newton-Cotes 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公式是稳定的</a:t>
            </a:r>
            <a:endParaRPr kumimoji="1" lang="en-US" altLang="zh-CN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57100" name="Rectangle 12">
            <a:extLst>
              <a:ext uri="{FF2B5EF4-FFF2-40B4-BE49-F238E27FC236}">
                <a16:creationId xmlns:a16="http://schemas.microsoft.com/office/drawing/2014/main" id="{2090E67D-F336-4C66-BB72-E4918AA3CC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4652963"/>
            <a:ext cx="6624638" cy="547687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般不采用高阶的牛顿-科特斯求积公式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7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57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57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57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7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857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7099" grpId="0"/>
      <p:bldP spid="85710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D6C094D9-3A17-433B-BA7A-152EE4384F5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334000" cy="762000"/>
          </a:xfrm>
          <a:noFill/>
        </p:spPr>
        <p:txBody>
          <a:bodyPr anchor="b"/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3600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N-C </a:t>
            </a:r>
            <a:r>
              <a:rPr kumimoji="1" lang="zh-CN" altLang="en-US" sz="3600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公式余项</a:t>
            </a:r>
          </a:p>
        </p:txBody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C814E988-A302-4A15-A07D-E5E56B73D9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2132013"/>
            <a:ext cx="5400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l"/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梯形公式 </a:t>
            </a:r>
            <a:r>
              <a:rPr kumimoji="1"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n=1)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的余项</a:t>
            </a:r>
            <a:endParaRPr kumimoji="1" lang="en-US" altLang="zh-CN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3796" name="Object 4">
            <a:extLst>
              <a:ext uri="{FF2B5EF4-FFF2-40B4-BE49-F238E27FC236}">
                <a16:creationId xmlns:a16="http://schemas.microsoft.com/office/drawing/2014/main" id="{B2BDFDE7-A94B-4EE5-901C-A2A31437E9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2565400"/>
          <a:ext cx="3251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8" name="Equation" r:id="rId3" imgW="1637589" imgH="393529" progId="Equation.DSMT4">
                  <p:embed/>
                </p:oleObj>
              </mc:Choice>
              <mc:Fallback>
                <p:oleObj name="Equation" r:id="rId3" imgW="1637589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565400"/>
                        <a:ext cx="3251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>
            <a:extLst>
              <a:ext uri="{FF2B5EF4-FFF2-40B4-BE49-F238E27FC236}">
                <a16:creationId xmlns:a16="http://schemas.microsoft.com/office/drawing/2014/main" id="{46D47339-373B-46D8-B735-C73E3BA41C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1125538"/>
          <a:ext cx="687546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9" name="Equation" r:id="rId5" imgW="3835400" imgH="482600" progId="Equation.DSMT4">
                  <p:embed/>
                </p:oleObj>
              </mc:Choice>
              <mc:Fallback>
                <p:oleObj name="Equation" r:id="rId5" imgW="38354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125538"/>
                        <a:ext cx="6875463" cy="866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6">
            <a:extLst>
              <a:ext uri="{FF2B5EF4-FFF2-40B4-BE49-F238E27FC236}">
                <a16:creationId xmlns:a16="http://schemas.microsoft.com/office/drawing/2014/main" id="{AD37B9BD-5067-4DAA-A240-5579A27076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9338" y="2708275"/>
          <a:ext cx="1335087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0" name="Equation" r:id="rId7" imgW="609336" imgH="203112" progId="Equation.DSMT4">
                  <p:embed/>
                </p:oleObj>
              </mc:Choice>
              <mc:Fallback>
                <p:oleObj name="Equation" r:id="rId7" imgW="609336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2708275"/>
                        <a:ext cx="1335087" cy="4460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9" name="Rectangle 7">
            <a:extLst>
              <a:ext uri="{FF2B5EF4-FFF2-40B4-BE49-F238E27FC236}">
                <a16:creationId xmlns:a16="http://schemas.microsoft.com/office/drawing/2014/main" id="{E098B189-E944-40C0-B32E-6ADC775B70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3500438"/>
            <a:ext cx="5616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l"/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Simpson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公式 </a:t>
            </a:r>
            <a:r>
              <a:rPr kumimoji="1"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n=2)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的余项</a:t>
            </a:r>
            <a:endParaRPr kumimoji="1" lang="en-US" altLang="zh-CN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3800" name="Object 8">
            <a:extLst>
              <a:ext uri="{FF2B5EF4-FFF2-40B4-BE49-F238E27FC236}">
                <a16:creationId xmlns:a16="http://schemas.microsoft.com/office/drawing/2014/main" id="{E4508A28-159E-449A-9753-BE9BD5569D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3933825"/>
          <a:ext cx="375443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1" name="Equation" r:id="rId9" imgW="1892300" imgH="469900" progId="Equation.DSMT4">
                  <p:embed/>
                </p:oleObj>
              </mc:Choice>
              <mc:Fallback>
                <p:oleObj name="Equation" r:id="rId9" imgW="1892300" imgH="469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933825"/>
                        <a:ext cx="3754437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1" name="Object 9">
            <a:extLst>
              <a:ext uri="{FF2B5EF4-FFF2-40B4-BE49-F238E27FC236}">
                <a16:creationId xmlns:a16="http://schemas.microsoft.com/office/drawing/2014/main" id="{A01CDEBA-8B80-403E-9535-20AB724395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9338" y="4221163"/>
          <a:ext cx="133508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2" name="Equation" r:id="rId11" imgW="609336" imgH="203112" progId="Equation.DSMT4">
                  <p:embed/>
                </p:oleObj>
              </mc:Choice>
              <mc:Fallback>
                <p:oleObj name="Equation" r:id="rId11" imgW="609336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4221163"/>
                        <a:ext cx="1335087" cy="4460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2" name="Rectangle 10">
            <a:extLst>
              <a:ext uri="{FF2B5EF4-FFF2-40B4-BE49-F238E27FC236}">
                <a16:creationId xmlns:a16="http://schemas.microsoft.com/office/drawing/2014/main" id="{BAEDE93E-7DC0-4B0A-BAFA-66E2796372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5084763"/>
            <a:ext cx="51831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l"/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Cotes 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公式 </a:t>
            </a:r>
            <a:r>
              <a:rPr kumimoji="1"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n=4)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的余项</a:t>
            </a:r>
            <a:endParaRPr kumimoji="1" lang="en-US" altLang="zh-CN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3803" name="Object 11">
            <a:extLst>
              <a:ext uri="{FF2B5EF4-FFF2-40B4-BE49-F238E27FC236}">
                <a16:creationId xmlns:a16="http://schemas.microsoft.com/office/drawing/2014/main" id="{06EC5892-5F42-46DC-85FE-516F55B7E9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5589588"/>
          <a:ext cx="375443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3" name="Equation" r:id="rId12" imgW="1892300" imgH="469900" progId="Equation.DSMT4">
                  <p:embed/>
                </p:oleObj>
              </mc:Choice>
              <mc:Fallback>
                <p:oleObj name="Equation" r:id="rId12" imgW="1892300" imgH="4699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589588"/>
                        <a:ext cx="3754437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4" name="Object 12">
            <a:extLst>
              <a:ext uri="{FF2B5EF4-FFF2-40B4-BE49-F238E27FC236}">
                <a16:creationId xmlns:a16="http://schemas.microsoft.com/office/drawing/2014/main" id="{6217DFDE-71F6-47A6-AC51-1E943F397E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9338" y="5876925"/>
          <a:ext cx="1335087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4" name="Equation" r:id="rId14" imgW="609336" imgH="203112" progId="Equation.DSMT4">
                  <p:embed/>
                </p:oleObj>
              </mc:Choice>
              <mc:Fallback>
                <p:oleObj name="Equation" r:id="rId14" imgW="609336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5876925"/>
                        <a:ext cx="1335087" cy="4460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>
            <a:extLst>
              <a:ext uri="{FF2B5EF4-FFF2-40B4-BE49-F238E27FC236}">
                <a16:creationId xmlns:a16="http://schemas.microsoft.com/office/drawing/2014/main" id="{9DCCFDFA-A224-48B6-9683-664A6BCE9D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5961" y="172135"/>
            <a:ext cx="518447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None/>
            </a:pPr>
            <a:r>
              <a:rPr kumimoji="1" lang="zh-CN" altLang="en-US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积分步长的自动选取</a:t>
            </a:r>
          </a:p>
        </p:txBody>
      </p:sp>
      <p:sp>
        <p:nvSpPr>
          <p:cNvPr id="149507" name="Rectangle 3">
            <a:extLst>
              <a:ext uri="{FF2B5EF4-FFF2-40B4-BE49-F238E27FC236}">
                <a16:creationId xmlns:a16="http://schemas.microsoft.com/office/drawing/2014/main" id="{9B813B7F-B921-4863-B3CA-628BC2460F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38200"/>
            <a:ext cx="90678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800" b="1">
                <a:solidFill>
                  <a:srgbClr val="003399"/>
                </a:solidFill>
                <a:latin typeface="Times New Roman" panose="02020603050405020304" pitchFamily="18" charset="0"/>
                <a:ea typeface="楷体_GB2312" pitchFamily="49" charset="-122"/>
              </a:rPr>
              <a:t>选定数值积分公式后，如何确定步长</a:t>
            </a:r>
            <a:r>
              <a:rPr kumimoji="1" lang="en-US" altLang="zh-CN" sz="2800" b="1" i="1">
                <a:solidFill>
                  <a:srgbClr val="003399"/>
                </a:solidFill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kumimoji="1" lang="zh-CN" altLang="en-US" sz="2800" b="1">
                <a:solidFill>
                  <a:srgbClr val="003399"/>
                </a:solidFill>
                <a:latin typeface="Times New Roman" panose="02020603050405020304" pitchFamily="18" charset="0"/>
                <a:ea typeface="楷体_GB2312" pitchFamily="49" charset="-122"/>
              </a:rPr>
              <a:t>以满足给定的误差</a:t>
            </a:r>
            <a:r>
              <a:rPr kumimoji="1" lang="zh-CN" altLang="en-US" sz="2800" b="1">
                <a:solidFill>
                  <a:srgbClr val="003399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</a:t>
            </a:r>
            <a:endParaRPr kumimoji="1" lang="zh-CN" altLang="en-US" sz="2000" b="1">
              <a:solidFill>
                <a:srgbClr val="003399"/>
              </a:solidFill>
              <a:latin typeface="Times New Roman" panose="02020603050405020304" pitchFamily="18" charset="0"/>
              <a:ea typeface="楷体_GB2312" pitchFamily="49" charset="-122"/>
              <a:sym typeface="Math1" pitchFamily="2" charset="2"/>
            </a:endParaRPr>
          </a:p>
        </p:txBody>
      </p:sp>
      <p:grpSp>
        <p:nvGrpSpPr>
          <p:cNvPr id="149508" name="Group 4">
            <a:extLst>
              <a:ext uri="{FF2B5EF4-FFF2-40B4-BE49-F238E27FC236}">
                <a16:creationId xmlns:a16="http://schemas.microsoft.com/office/drawing/2014/main" id="{7BB1CCAC-A42C-4E3C-9E47-D294E13F0456}"/>
              </a:ext>
            </a:extLst>
          </p:cNvPr>
          <p:cNvGrpSpPr>
            <a:grpSpLocks/>
          </p:cNvGrpSpPr>
          <p:nvPr/>
        </p:nvGrpSpPr>
        <p:grpSpPr bwMode="auto">
          <a:xfrm>
            <a:off x="76200" y="1676400"/>
            <a:ext cx="5867400" cy="790575"/>
            <a:chOff x="48" y="1056"/>
            <a:chExt cx="3696" cy="498"/>
          </a:xfrm>
        </p:grpSpPr>
        <p:graphicFrame>
          <p:nvGraphicFramePr>
            <p:cNvPr id="34836" name="Object 5">
              <a:extLst>
                <a:ext uri="{FF2B5EF4-FFF2-40B4-BE49-F238E27FC236}">
                  <a16:creationId xmlns:a16="http://schemas.microsoft.com/office/drawing/2014/main" id="{BBA33D34-DF12-45EE-8E95-9AE73421F8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6" y="1056"/>
            <a:ext cx="2688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08" name="Equation" r:id="rId4" imgW="1727200" imgH="419100" progId="Equation.3">
                    <p:embed/>
                  </p:oleObj>
                </mc:Choice>
                <mc:Fallback>
                  <p:oleObj name="Equation" r:id="rId4" imgW="1727200" imgH="4191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1056"/>
                          <a:ext cx="2688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37" name="Rectangle 6">
              <a:extLst>
                <a:ext uri="{FF2B5EF4-FFF2-40B4-BE49-F238E27FC236}">
                  <a16:creationId xmlns:a16="http://schemas.microsoft.com/office/drawing/2014/main" id="{84F09FCC-F150-4008-A22A-E6A831A25E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" y="1104"/>
              <a:ext cx="1008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梯形公式</a:t>
              </a:r>
              <a:endPara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aphicFrame>
        <p:nvGraphicFramePr>
          <p:cNvPr id="149511" name="Object 7">
            <a:extLst>
              <a:ext uri="{FF2B5EF4-FFF2-40B4-BE49-F238E27FC236}">
                <a16:creationId xmlns:a16="http://schemas.microsoft.com/office/drawing/2014/main" id="{C528593F-E32A-4D74-A056-E92B6976E2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2590800"/>
          <a:ext cx="36576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9" name="Equation" r:id="rId6" imgW="1155700" imgH="393700" progId="Equation.3">
                  <p:embed/>
                </p:oleObj>
              </mc:Choice>
              <mc:Fallback>
                <p:oleObj name="Equation" r:id="rId6" imgW="1155700" imgH="393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590800"/>
                        <a:ext cx="3657600" cy="9890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99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9512" name="Group 8">
            <a:extLst>
              <a:ext uri="{FF2B5EF4-FFF2-40B4-BE49-F238E27FC236}">
                <a16:creationId xmlns:a16="http://schemas.microsoft.com/office/drawing/2014/main" id="{CA99A0DD-8EBC-4FAE-AE1D-895C90B41DBB}"/>
              </a:ext>
            </a:extLst>
          </p:cNvPr>
          <p:cNvGrpSpPr>
            <a:grpSpLocks/>
          </p:cNvGrpSpPr>
          <p:nvPr/>
        </p:nvGrpSpPr>
        <p:grpSpPr bwMode="auto">
          <a:xfrm>
            <a:off x="419100" y="3716338"/>
            <a:ext cx="4608513" cy="898525"/>
            <a:chOff x="264" y="2341"/>
            <a:chExt cx="2903" cy="566"/>
          </a:xfrm>
        </p:grpSpPr>
        <p:graphicFrame>
          <p:nvGraphicFramePr>
            <p:cNvPr id="34834" name="Object 9">
              <a:extLst>
                <a:ext uri="{FF2B5EF4-FFF2-40B4-BE49-F238E27FC236}">
                  <a16:creationId xmlns:a16="http://schemas.microsoft.com/office/drawing/2014/main" id="{0B617453-68CA-4E76-BC9B-C15054C2ED7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65" y="2341"/>
            <a:ext cx="1602" cy="5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10" name="公式" r:id="rId8" imgW="761669" imgH="253890" progId="Equation.3">
                    <p:embed/>
                  </p:oleObj>
                </mc:Choice>
                <mc:Fallback>
                  <p:oleObj name="公式" r:id="rId8" imgW="761669" imgH="25389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" y="2341"/>
                          <a:ext cx="1602" cy="5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35" name="Rectangle 10">
              <a:extLst>
                <a:ext uri="{FF2B5EF4-FFF2-40B4-BE49-F238E27FC236}">
                  <a16:creationId xmlns:a16="http://schemas.microsoft.com/office/drawing/2014/main" id="{B21BE895-E1D1-4C84-A4CE-541F5ACADC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" y="2387"/>
              <a:ext cx="1270" cy="3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用二分法只要</a:t>
              </a:r>
            </a:p>
          </p:txBody>
        </p:sp>
      </p:grpSp>
      <p:sp>
        <p:nvSpPr>
          <p:cNvPr id="149515" name="Rectangle 11">
            <a:extLst>
              <a:ext uri="{FF2B5EF4-FFF2-40B4-BE49-F238E27FC236}">
                <a16:creationId xmlns:a16="http://schemas.microsoft.com/office/drawing/2014/main" id="{E495CF23-2DE7-4C86-B538-60A7364A44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5734050"/>
            <a:ext cx="8229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仿宋_GB2312" pitchFamily="49" charset="-122"/>
              </a:rPr>
              <a:t>其中</a:t>
            </a:r>
            <a:r>
              <a:rPr kumimoji="1" lang="en-US" altLang="zh-CN" sz="2800" b="1" i="1" dirty="0">
                <a:solidFill>
                  <a:srgbClr val="003399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kumimoji="1" lang="en-US" altLang="zh-CN" sz="2800" b="1" i="1" baseline="-25000" dirty="0">
                <a:solidFill>
                  <a:srgbClr val="003399"/>
                </a:solidFill>
                <a:latin typeface="Times New Roman" panose="02020603050405020304" pitchFamily="18" charset="0"/>
                <a:ea typeface="楷体_GB2312" pitchFamily="49" charset="-122"/>
              </a:rPr>
              <a:t>k+1/2</a:t>
            </a:r>
            <a:r>
              <a:rPr kumimoji="1" lang="zh-CN" altLang="zh-CN" sz="2800" b="1" dirty="0">
                <a:solidFill>
                  <a:srgbClr val="003399"/>
                </a:solidFill>
                <a:latin typeface="Times New Roman" panose="02020603050405020304" pitchFamily="18" charset="0"/>
                <a:ea typeface="仿宋_GB2312" pitchFamily="49" charset="-122"/>
              </a:rPr>
              <a:t>是原</a:t>
            </a:r>
            <a:r>
              <a:rPr kumimoji="1" lang="zh-CN" altLang="en-US" sz="2800" b="1" dirty="0">
                <a:solidFill>
                  <a:srgbClr val="003399"/>
                </a:solidFill>
                <a:latin typeface="Times New Roman" panose="02020603050405020304" pitchFamily="18" charset="0"/>
                <a:ea typeface="仿宋_GB2312" pitchFamily="49" charset="-122"/>
              </a:rPr>
              <a:t>分点</a:t>
            </a:r>
            <a:r>
              <a:rPr kumimoji="1" lang="en-US" altLang="zh-CN" sz="2800" b="1" i="1" dirty="0">
                <a:solidFill>
                  <a:srgbClr val="003399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800" b="1" i="1" baseline="-25000" dirty="0">
                <a:solidFill>
                  <a:srgbClr val="003399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kumimoji="1" lang="en-US" altLang="zh-CN" sz="2800" b="1" i="1" dirty="0">
                <a:solidFill>
                  <a:srgbClr val="003399"/>
                </a:solidFill>
                <a:latin typeface="Times New Roman" panose="02020603050405020304" pitchFamily="18" charset="0"/>
                <a:ea typeface="楷体_GB2312" pitchFamily="49" charset="-122"/>
              </a:rPr>
              <a:t>,x</a:t>
            </a:r>
            <a:r>
              <a:rPr kumimoji="1" lang="en-US" altLang="zh-CN" sz="2800" b="1" i="1" baseline="-25000" dirty="0">
                <a:solidFill>
                  <a:srgbClr val="003399"/>
                </a:solidFill>
                <a:latin typeface="Times New Roman" panose="02020603050405020304" pitchFamily="18" charset="0"/>
                <a:ea typeface="楷体_GB2312" pitchFamily="49" charset="-122"/>
              </a:rPr>
              <a:t>k+1</a:t>
            </a:r>
            <a:r>
              <a:rPr kumimoji="1" lang="zh-CN" altLang="zh-CN" sz="2800" b="1" dirty="0">
                <a:solidFill>
                  <a:srgbClr val="003399"/>
                </a:solidFill>
                <a:latin typeface="Times New Roman" panose="02020603050405020304" pitchFamily="18" charset="0"/>
                <a:ea typeface="仿宋_GB2312" pitchFamily="49" charset="-122"/>
              </a:rPr>
              <a:t>的中点</a:t>
            </a:r>
            <a:r>
              <a:rPr kumimoji="1" lang="zh-CN" altLang="zh-CN" sz="2800" b="1" dirty="0">
                <a:solidFill>
                  <a:srgbClr val="003399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kumimoji="1" lang="zh-CN" altLang="zh-CN" sz="2800" b="1" dirty="0">
                <a:solidFill>
                  <a:srgbClr val="003399"/>
                </a:solidFill>
                <a:latin typeface="Times New Roman" panose="02020603050405020304" pitchFamily="18" charset="0"/>
                <a:ea typeface="仿宋_GB2312" pitchFamily="49" charset="-122"/>
              </a:rPr>
              <a:t>记</a:t>
            </a:r>
            <a:r>
              <a:rPr kumimoji="1" lang="en-US" altLang="zh-CN" sz="2800" b="1" i="1" dirty="0">
                <a:solidFill>
                  <a:srgbClr val="003399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800" b="1" i="1" baseline="-25000" dirty="0">
                <a:solidFill>
                  <a:srgbClr val="003399"/>
                </a:solidFill>
                <a:latin typeface="Times New Roman" panose="02020603050405020304" pitchFamily="18" charset="0"/>
                <a:ea typeface="楷体_GB2312" pitchFamily="49" charset="-122"/>
              </a:rPr>
              <a:t>k+1/2</a:t>
            </a:r>
            <a:r>
              <a:rPr kumimoji="1" lang="zh-CN" altLang="en-US" sz="2800" b="1" dirty="0">
                <a:solidFill>
                  <a:srgbClr val="003399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r>
              <a:rPr kumimoji="1" lang="zh-CN" altLang="zh-CN" sz="2800" b="1" dirty="0">
                <a:solidFill>
                  <a:srgbClr val="003399"/>
                </a:solidFill>
                <a:latin typeface="Times New Roman" panose="02020603050405020304" pitchFamily="18" charset="0"/>
                <a:ea typeface="仿宋_GB2312" pitchFamily="49" charset="-122"/>
              </a:rPr>
              <a:t>的函数值</a:t>
            </a:r>
            <a:endParaRPr kumimoji="1" lang="zh-CN" altLang="en-US" sz="2800" b="1" dirty="0">
              <a:solidFill>
                <a:srgbClr val="0033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49516" name="Object 12">
            <a:extLst>
              <a:ext uri="{FF2B5EF4-FFF2-40B4-BE49-F238E27FC236}">
                <a16:creationId xmlns:a16="http://schemas.microsoft.com/office/drawing/2014/main" id="{8B5086D7-7613-4F24-ADC2-319B37FC5F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4495800"/>
          <a:ext cx="589597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1" name="公式" r:id="rId10" imgW="1091726" imgH="431613" progId="Equation.3">
                  <p:embed/>
                </p:oleObj>
              </mc:Choice>
              <mc:Fallback>
                <p:oleObj name="公式" r:id="rId10" imgW="1091726" imgH="431613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495800"/>
                        <a:ext cx="5895975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17" name="Rectangle 13">
            <a:extLst>
              <a:ext uri="{FF2B5EF4-FFF2-40B4-BE49-F238E27FC236}">
                <a16:creationId xmlns:a16="http://schemas.microsoft.com/office/drawing/2014/main" id="{A55E89F9-C984-4C54-8296-E1839807E7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4648200"/>
            <a:ext cx="2438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zh-CN" sz="2800" b="1">
                <a:latin typeface="仿宋_GB2312" pitchFamily="49" charset="-122"/>
                <a:ea typeface="仿宋_GB2312" pitchFamily="49" charset="-122"/>
              </a:rPr>
              <a:t>且</a:t>
            </a:r>
            <a:r>
              <a:rPr kumimoji="1" lang="en-US" altLang="zh-CN" sz="2800" b="1" i="1">
                <a:latin typeface="仿宋_GB2312" pitchFamily="49" charset="-122"/>
                <a:ea typeface="仿宋_GB2312" pitchFamily="49" charset="-122"/>
              </a:rPr>
              <a:t>T</a:t>
            </a:r>
            <a:r>
              <a:rPr kumimoji="1" lang="en-US" altLang="zh-CN" sz="2800" b="1" i="1" baseline="-25000">
                <a:latin typeface="仿宋_GB2312" pitchFamily="49" charset="-122"/>
                <a:ea typeface="仿宋_GB2312" pitchFamily="49" charset="-122"/>
              </a:rPr>
              <a:t>2n</a:t>
            </a:r>
            <a:r>
              <a:rPr kumimoji="1" lang="zh-CN" altLang="zh-CN" sz="2800" b="1">
                <a:latin typeface="仿宋_GB2312" pitchFamily="49" charset="-122"/>
                <a:ea typeface="仿宋_GB2312" pitchFamily="49" charset="-122"/>
              </a:rPr>
              <a:t>可在</a:t>
            </a:r>
            <a:r>
              <a:rPr kumimoji="1" lang="en-US" altLang="zh-CN" sz="2800" b="1" i="1">
                <a:latin typeface="仿宋_GB2312" pitchFamily="49" charset="-122"/>
                <a:ea typeface="仿宋_GB2312" pitchFamily="49" charset="-122"/>
              </a:rPr>
              <a:t>T</a:t>
            </a:r>
            <a:r>
              <a:rPr kumimoji="1" lang="en-US" altLang="zh-CN" sz="2800" b="1" i="1" baseline="-25000">
                <a:latin typeface="仿宋_GB2312" pitchFamily="49" charset="-122"/>
                <a:ea typeface="仿宋_GB2312" pitchFamily="49" charset="-122"/>
              </a:rPr>
              <a:t>n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zh-CN" sz="2800" b="1">
                <a:latin typeface="仿宋_GB2312" pitchFamily="49" charset="-122"/>
                <a:ea typeface="仿宋_GB2312" pitchFamily="49" charset="-122"/>
              </a:rPr>
              <a:t>基础上计算</a:t>
            </a:r>
            <a:endParaRPr kumimoji="1" lang="zh-CN" altLang="en-US" sz="2800" b="1" i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149518" name="Group 14">
            <a:extLst>
              <a:ext uri="{FF2B5EF4-FFF2-40B4-BE49-F238E27FC236}">
                <a16:creationId xmlns:a16="http://schemas.microsoft.com/office/drawing/2014/main" id="{CC1252D3-3AB5-422B-8B8C-DCE2433E7CD3}"/>
              </a:ext>
            </a:extLst>
          </p:cNvPr>
          <p:cNvGrpSpPr>
            <a:grpSpLocks/>
          </p:cNvGrpSpPr>
          <p:nvPr/>
        </p:nvGrpSpPr>
        <p:grpSpPr bwMode="auto">
          <a:xfrm>
            <a:off x="4114800" y="2590800"/>
            <a:ext cx="5029200" cy="1171575"/>
            <a:chOff x="2592" y="1632"/>
            <a:chExt cx="3168" cy="738"/>
          </a:xfrm>
        </p:grpSpPr>
        <p:graphicFrame>
          <p:nvGraphicFramePr>
            <p:cNvPr id="34832" name="Object 15">
              <a:extLst>
                <a:ext uri="{FF2B5EF4-FFF2-40B4-BE49-F238E27FC236}">
                  <a16:creationId xmlns:a16="http://schemas.microsoft.com/office/drawing/2014/main" id="{4ED32730-5CE0-41E9-9E5C-EFFB14C7739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58" y="1632"/>
            <a:ext cx="2702" cy="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12" name="Equation" r:id="rId12" imgW="1256755" imgH="393529" progId="Equation.3">
                    <p:embed/>
                  </p:oleObj>
                </mc:Choice>
                <mc:Fallback>
                  <p:oleObj name="Equation" r:id="rId12" imgW="1256755" imgH="393529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8" y="1632"/>
                          <a:ext cx="2702" cy="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33" name="AutoShape 16">
              <a:extLst>
                <a:ext uri="{FF2B5EF4-FFF2-40B4-BE49-F238E27FC236}">
                  <a16:creationId xmlns:a16="http://schemas.microsoft.com/office/drawing/2014/main" id="{921F3DE7-F9C8-4920-89F9-214A01D671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1920"/>
              <a:ext cx="336" cy="192"/>
            </a:xfrm>
            <a:prstGeom prst="rightArrow">
              <a:avLst>
                <a:gd name="adj1" fmla="val 50000"/>
                <a:gd name="adj2" fmla="val 4375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</p:grpSp>
      <p:grpSp>
        <p:nvGrpSpPr>
          <p:cNvPr id="149521" name="Group 17">
            <a:extLst>
              <a:ext uri="{FF2B5EF4-FFF2-40B4-BE49-F238E27FC236}">
                <a16:creationId xmlns:a16="http://schemas.microsoft.com/office/drawing/2014/main" id="{543DD9C8-F1A4-42AD-B1F3-618D1997F8FC}"/>
              </a:ext>
            </a:extLst>
          </p:cNvPr>
          <p:cNvGrpSpPr>
            <a:grpSpLocks/>
          </p:cNvGrpSpPr>
          <p:nvPr/>
        </p:nvGrpSpPr>
        <p:grpSpPr bwMode="auto">
          <a:xfrm>
            <a:off x="5410200" y="3733800"/>
            <a:ext cx="3170238" cy="838200"/>
            <a:chOff x="3408" y="2352"/>
            <a:chExt cx="1997" cy="528"/>
          </a:xfrm>
        </p:grpSpPr>
        <p:sp>
          <p:nvSpPr>
            <p:cNvPr id="34830" name="AutoShape 18">
              <a:extLst>
                <a:ext uri="{FF2B5EF4-FFF2-40B4-BE49-F238E27FC236}">
                  <a16:creationId xmlns:a16="http://schemas.microsoft.com/office/drawing/2014/main" id="{1351AC66-7CCD-4681-8A7F-D8AD32DA2C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496"/>
              <a:ext cx="288" cy="192"/>
            </a:xfrm>
            <a:prstGeom prst="notchedRightArrow">
              <a:avLst>
                <a:gd name="adj1" fmla="val 50000"/>
                <a:gd name="adj2" fmla="val 375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34831" name="Object 19">
              <a:extLst>
                <a:ext uri="{FF2B5EF4-FFF2-40B4-BE49-F238E27FC236}">
                  <a16:creationId xmlns:a16="http://schemas.microsoft.com/office/drawing/2014/main" id="{13ADD432-A84D-4C93-BC01-25C8E338536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92" y="2352"/>
            <a:ext cx="1613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13" name="公式" r:id="rId14" imgW="533169" imgH="203112" progId="Equation.3">
                    <p:embed/>
                  </p:oleObj>
                </mc:Choice>
                <mc:Fallback>
                  <p:oleObj name="公式" r:id="rId14" imgW="533169" imgH="203112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2352"/>
                          <a:ext cx="1613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99FFCC"/>
                                  </a:gs>
                                  <a:gs pos="100000">
                                    <a:srgbClr val="FFFFFF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9524" name="Object 20">
            <a:extLst>
              <a:ext uri="{FF2B5EF4-FFF2-40B4-BE49-F238E27FC236}">
                <a16:creationId xmlns:a16="http://schemas.microsoft.com/office/drawing/2014/main" id="{89ECFA28-D3F0-4481-B2E4-52C2E6B840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16650" y="1752600"/>
          <a:ext cx="281940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4" name="公式" r:id="rId16" imgW="761669" imgH="228501" progId="Equation.3">
                  <p:embed/>
                </p:oleObj>
              </mc:Choice>
              <mc:Fallback>
                <p:oleObj name="公式" r:id="rId16" imgW="761669" imgH="228501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6650" y="1752600"/>
                        <a:ext cx="2819400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49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95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95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9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9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9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9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49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1" dur="500"/>
                                        <p:tgtEl>
                                          <p:spTgt spid="149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49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0" fill="hold"/>
                                        <p:tgtEl>
                                          <p:spTgt spid="149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0" fill="hold"/>
                                        <p:tgtEl>
                                          <p:spTgt spid="149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7" grpId="0"/>
      <p:bldP spid="149515" grpId="0"/>
      <p:bldP spid="14951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3">
            <a:extLst>
              <a:ext uri="{FF2B5EF4-FFF2-40B4-BE49-F238E27FC236}">
                <a16:creationId xmlns:a16="http://schemas.microsoft.com/office/drawing/2014/main" id="{A14D2826-804F-4B62-8239-AE3499BE38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2128" y="411163"/>
            <a:ext cx="457048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None/>
            </a:pPr>
            <a:r>
              <a:rPr kumimoji="1" lang="zh-CN" altLang="en-US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高斯</a:t>
            </a:r>
            <a:r>
              <a:rPr kumimoji="1" lang="en-US" altLang="zh-CN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Gauss)</a:t>
            </a:r>
            <a:r>
              <a:rPr kumimoji="1" lang="zh-CN" altLang="en-US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积公式</a:t>
            </a:r>
          </a:p>
        </p:txBody>
      </p:sp>
      <p:sp>
        <p:nvSpPr>
          <p:cNvPr id="178181" name="Rectangle 5">
            <a:extLst>
              <a:ext uri="{FF2B5EF4-FFF2-40B4-BE49-F238E27FC236}">
                <a16:creationId xmlns:a16="http://schemas.microsoft.com/office/drawing/2014/main" id="{F20B65EC-FA1D-42E0-8B4C-A69B5710D0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143000"/>
            <a:ext cx="2590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仿宋_GB2312" pitchFamily="49" charset="-122"/>
              </a:rPr>
              <a:t>矩形公式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(1)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(2)</a:t>
            </a:r>
          </a:p>
        </p:txBody>
      </p:sp>
      <p:sp>
        <p:nvSpPr>
          <p:cNvPr id="178182" name="Rectangle 6">
            <a:extLst>
              <a:ext uri="{FF2B5EF4-FFF2-40B4-BE49-F238E27FC236}">
                <a16:creationId xmlns:a16="http://schemas.microsoft.com/office/drawing/2014/main" id="{2B0BEF71-00D3-4F11-9C4C-A588B56B64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788" y="1828800"/>
            <a:ext cx="2362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仿宋_GB2312" pitchFamily="49" charset="-122"/>
              </a:rPr>
              <a:t>梯形公式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(3)</a:t>
            </a:r>
          </a:p>
        </p:txBody>
      </p:sp>
      <p:sp>
        <p:nvSpPr>
          <p:cNvPr id="178183" name="Rectangle 7">
            <a:extLst>
              <a:ext uri="{FF2B5EF4-FFF2-40B4-BE49-F238E27FC236}">
                <a16:creationId xmlns:a16="http://schemas.microsoft.com/office/drawing/2014/main" id="{27EF62C7-C7A6-46DD-A5FE-F78C1B5359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2590800"/>
            <a:ext cx="2514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仿宋_GB2312" pitchFamily="49" charset="-122"/>
              </a:rPr>
              <a:t>辛普森公式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(4)</a:t>
            </a:r>
          </a:p>
        </p:txBody>
      </p:sp>
      <p:sp>
        <p:nvSpPr>
          <p:cNvPr id="178184" name="Rectangle 8">
            <a:extLst>
              <a:ext uri="{FF2B5EF4-FFF2-40B4-BE49-F238E27FC236}">
                <a16:creationId xmlns:a16="http://schemas.microsoft.com/office/drawing/2014/main" id="{82D8DCEE-E78E-435C-8287-19FDF8D759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9188" y="2420938"/>
            <a:ext cx="3960812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800" b="1" i="1">
                <a:latin typeface="楷体_GB2312" pitchFamily="49" charset="-122"/>
                <a:ea typeface="楷体_GB2312" pitchFamily="49" charset="-122"/>
              </a:rPr>
              <a:t>A</a:t>
            </a:r>
            <a:r>
              <a:rPr kumimoji="1" lang="en-US" altLang="zh-CN" sz="2800" b="1" i="1" baseline="-25000">
                <a:latin typeface="楷体_GB2312" pitchFamily="49" charset="-122"/>
                <a:ea typeface="楷体_GB2312" pitchFamily="49" charset="-122"/>
              </a:rPr>
              <a:t>k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是与</a:t>
            </a:r>
            <a:r>
              <a:rPr kumimoji="1" lang="en-US" altLang="zh-CN" sz="2800" b="1" i="1">
                <a:latin typeface="楷体_GB2312" pitchFamily="49" charset="-122"/>
                <a:ea typeface="楷体_GB2312" pitchFamily="49" charset="-122"/>
              </a:rPr>
              <a:t>f</a:t>
            </a:r>
            <a:r>
              <a:rPr kumimoji="1" lang="zh-CN" altLang="zh-CN" sz="2800" b="1">
                <a:latin typeface="楷体_GB2312" pitchFamily="49" charset="-122"/>
                <a:ea typeface="楷体_GB2312" pitchFamily="49" charset="-122"/>
              </a:rPr>
              <a:t>无关的常数</a:t>
            </a:r>
            <a:endParaRPr kumimoji="1"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78185" name="Rectangle 9">
            <a:extLst>
              <a:ext uri="{FF2B5EF4-FFF2-40B4-BE49-F238E27FC236}">
                <a16:creationId xmlns:a16="http://schemas.microsoft.com/office/drawing/2014/main" id="{7C8A46CC-F6F1-40DC-B7AC-819B108D9F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3505200"/>
            <a:ext cx="1400175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b="1">
                <a:solidFill>
                  <a:srgbClr val="003399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代数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b="1">
                <a:solidFill>
                  <a:srgbClr val="003399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精度</a:t>
            </a:r>
          </a:p>
        </p:txBody>
      </p:sp>
      <p:grpSp>
        <p:nvGrpSpPr>
          <p:cNvPr id="178186" name="Group 10">
            <a:extLst>
              <a:ext uri="{FF2B5EF4-FFF2-40B4-BE49-F238E27FC236}">
                <a16:creationId xmlns:a16="http://schemas.microsoft.com/office/drawing/2014/main" id="{D7B049E9-0C54-40F0-9B30-222EEA99ABC4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3276600"/>
            <a:ext cx="7212013" cy="1295400"/>
            <a:chOff x="1488" y="2160"/>
            <a:chExt cx="4320" cy="816"/>
          </a:xfrm>
        </p:grpSpPr>
        <p:sp>
          <p:nvSpPr>
            <p:cNvPr id="36888" name="Rectangle 11">
              <a:extLst>
                <a:ext uri="{FF2B5EF4-FFF2-40B4-BE49-F238E27FC236}">
                  <a16:creationId xmlns:a16="http://schemas.microsoft.com/office/drawing/2014/main" id="{DED1391C-12C1-4A82-A85C-563B7E26A1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2448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设</a:t>
              </a:r>
              <a:endParaRPr kumimoji="1" lang="zh-CN" altLang="en-US" sz="20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36889" name="Object 12">
              <a:extLst>
                <a:ext uri="{FF2B5EF4-FFF2-40B4-BE49-F238E27FC236}">
                  <a16:creationId xmlns:a16="http://schemas.microsoft.com/office/drawing/2014/main" id="{3F61B483-7BCB-4C5F-BA0B-BA1ECCC191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76" y="2352"/>
            <a:ext cx="1056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53" name="公式" r:id="rId4" imgW="482391" imgH="190417" progId="Equation.3">
                    <p:embed/>
                  </p:oleObj>
                </mc:Choice>
                <mc:Fallback>
                  <p:oleObj name="公式" r:id="rId4" imgW="482391" imgH="190417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2352"/>
                          <a:ext cx="1056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90" name="Rectangle 13">
              <a:extLst>
                <a:ext uri="{FF2B5EF4-FFF2-40B4-BE49-F238E27FC236}">
                  <a16:creationId xmlns:a16="http://schemas.microsoft.com/office/drawing/2014/main" id="{9B0167B9-EE52-4572-9522-D2DD876D57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2352"/>
              <a:ext cx="1056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用</a:t>
              </a:r>
              <a:r>
                <a:rPr kumimoji="1"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(7)</a:t>
              </a: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计算</a:t>
              </a:r>
              <a:endParaRPr kumimoji="1" lang="zh-CN" altLang="en-US" sz="20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36891" name="Object 14">
              <a:extLst>
                <a:ext uri="{FF2B5EF4-FFF2-40B4-BE49-F238E27FC236}">
                  <a16:creationId xmlns:a16="http://schemas.microsoft.com/office/drawing/2014/main" id="{E50F1046-5CB2-4D8F-8FCF-F3D812F0235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0" y="2160"/>
            <a:ext cx="1968" cy="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54" name="公式" r:id="rId6" imgW="596900" imgH="342900" progId="Equation.3">
                    <p:embed/>
                  </p:oleObj>
                </mc:Choice>
                <mc:Fallback>
                  <p:oleObj name="公式" r:id="rId6" imgW="596900" imgH="3429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160"/>
                          <a:ext cx="1968" cy="8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8191" name="Group 15">
            <a:extLst>
              <a:ext uri="{FF2B5EF4-FFF2-40B4-BE49-F238E27FC236}">
                <a16:creationId xmlns:a16="http://schemas.microsoft.com/office/drawing/2014/main" id="{19DC4673-24A8-45C3-829D-57245BD2DB68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4648200"/>
            <a:ext cx="6491288" cy="687388"/>
            <a:chOff x="144" y="2928"/>
            <a:chExt cx="3600" cy="433"/>
          </a:xfrm>
        </p:grpSpPr>
        <p:sp>
          <p:nvSpPr>
            <p:cNvPr id="36884" name="Rectangle 16">
              <a:extLst>
                <a:ext uri="{FF2B5EF4-FFF2-40B4-BE49-F238E27FC236}">
                  <a16:creationId xmlns:a16="http://schemas.microsoft.com/office/drawing/2014/main" id="{92B7FD1A-8C35-4597-8C94-FE81602252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2928"/>
              <a:ext cx="768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CC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若对于</a:t>
              </a:r>
              <a:endParaRPr kumimoji="1" lang="zh-CN" altLang="en-US" sz="20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36885" name="Object 17">
              <a:extLst>
                <a:ext uri="{FF2B5EF4-FFF2-40B4-BE49-F238E27FC236}">
                  <a16:creationId xmlns:a16="http://schemas.microsoft.com/office/drawing/2014/main" id="{BE362FDE-8911-4DC8-BA61-F0DEFCEA2A1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2928"/>
            <a:ext cx="153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55" name="公式" r:id="rId8" imgW="520474" imgH="152334" progId="Equation.3">
                    <p:embed/>
                  </p:oleObj>
                </mc:Choice>
                <mc:Fallback>
                  <p:oleObj name="公式" r:id="rId8" imgW="520474" imgH="152334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928"/>
                          <a:ext cx="1536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CC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86" name="Rectangle 18">
              <a:extLst>
                <a:ext uri="{FF2B5EF4-FFF2-40B4-BE49-F238E27FC236}">
                  <a16:creationId xmlns:a16="http://schemas.microsoft.com/office/drawing/2014/main" id="{3061CFA0-A250-4871-94A2-3AC84633DE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976"/>
              <a:ext cx="6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CC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都有</a:t>
              </a:r>
              <a:endParaRPr kumimoji="1" lang="zh-CN" altLang="en-US" sz="20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36887" name="Object 19">
              <a:extLst>
                <a:ext uri="{FF2B5EF4-FFF2-40B4-BE49-F238E27FC236}">
                  <a16:creationId xmlns:a16="http://schemas.microsoft.com/office/drawing/2014/main" id="{A78396FB-621A-4545-B18C-E0346C36CFD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72" y="2928"/>
            <a:ext cx="672" cy="4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56" name="公式" r:id="rId10" imgW="329914" imgH="177646" progId="Equation.3">
                    <p:embed/>
                  </p:oleObj>
                </mc:Choice>
                <mc:Fallback>
                  <p:oleObj name="公式" r:id="rId10" imgW="329914" imgH="177646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2928"/>
                          <a:ext cx="672" cy="4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CC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8196" name="Group 20">
            <a:extLst>
              <a:ext uri="{FF2B5EF4-FFF2-40B4-BE49-F238E27FC236}">
                <a16:creationId xmlns:a16="http://schemas.microsoft.com/office/drawing/2014/main" id="{BE94280B-DA4E-40C3-A25B-870BDAD2D018}"/>
              </a:ext>
            </a:extLst>
          </p:cNvPr>
          <p:cNvGrpSpPr>
            <a:grpSpLocks/>
          </p:cNvGrpSpPr>
          <p:nvPr/>
        </p:nvGrpSpPr>
        <p:grpSpPr bwMode="auto">
          <a:xfrm>
            <a:off x="179388" y="5562600"/>
            <a:ext cx="4468812" cy="685800"/>
            <a:chOff x="288" y="3744"/>
            <a:chExt cx="2592" cy="432"/>
          </a:xfrm>
        </p:grpSpPr>
        <p:sp>
          <p:nvSpPr>
            <p:cNvPr id="36882" name="Rectangle 21">
              <a:extLst>
                <a:ext uri="{FF2B5EF4-FFF2-40B4-BE49-F238E27FC236}">
                  <a16:creationId xmlns:a16="http://schemas.microsoft.com/office/drawing/2014/main" id="{51AF57F9-51AD-437A-8D64-DEEA42E124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3744"/>
              <a:ext cx="624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而当</a:t>
              </a:r>
              <a:endParaRPr kumimoji="1" lang="zh-CN" altLang="en-US" sz="20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36883" name="Object 22">
              <a:extLst>
                <a:ext uri="{FF2B5EF4-FFF2-40B4-BE49-F238E27FC236}">
                  <a16:creationId xmlns:a16="http://schemas.microsoft.com/office/drawing/2014/main" id="{2A45721F-0482-4D2F-B8D8-1095EFDAC6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3744"/>
            <a:ext cx="1968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57" name="公式" r:id="rId12" imgW="799753" imgH="177723" progId="Equation.3">
                    <p:embed/>
                  </p:oleObj>
                </mc:Choice>
                <mc:Fallback>
                  <p:oleObj name="公式" r:id="rId12" imgW="799753" imgH="177723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3744"/>
                          <a:ext cx="1968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8199" name="Rectangle 23">
            <a:extLst>
              <a:ext uri="{FF2B5EF4-FFF2-40B4-BE49-F238E27FC236}">
                <a16:creationId xmlns:a16="http://schemas.microsoft.com/office/drawing/2014/main" id="{E9F20519-125B-4A69-92E7-6F25EC4560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5562600"/>
            <a:ext cx="37338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CC99FF"/>
                    </a:gs>
                    <a:gs pos="100000">
                      <a:srgbClr val="FFFF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则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称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800" b="1" i="1" baseline="-25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zh-CN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的代数精度为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grpSp>
        <p:nvGrpSpPr>
          <p:cNvPr id="178200" name="Group 24">
            <a:extLst>
              <a:ext uri="{FF2B5EF4-FFF2-40B4-BE49-F238E27FC236}">
                <a16:creationId xmlns:a16="http://schemas.microsoft.com/office/drawing/2014/main" id="{3760CFF5-4071-48A4-B7D5-2F8469A5AEED}"/>
              </a:ext>
            </a:extLst>
          </p:cNvPr>
          <p:cNvGrpSpPr>
            <a:grpSpLocks/>
          </p:cNvGrpSpPr>
          <p:nvPr/>
        </p:nvGrpSpPr>
        <p:grpSpPr bwMode="auto">
          <a:xfrm>
            <a:off x="2846388" y="914400"/>
            <a:ext cx="4873625" cy="2057400"/>
            <a:chOff x="2640" y="576"/>
            <a:chExt cx="3070" cy="1296"/>
          </a:xfrm>
        </p:grpSpPr>
        <p:graphicFrame>
          <p:nvGraphicFramePr>
            <p:cNvPr id="36880" name="Object 25">
              <a:extLst>
                <a:ext uri="{FF2B5EF4-FFF2-40B4-BE49-F238E27FC236}">
                  <a16:creationId xmlns:a16="http://schemas.microsoft.com/office/drawing/2014/main" id="{98228947-597E-4EDD-B34F-5255E6BAD51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24" y="576"/>
            <a:ext cx="2686" cy="10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58" name="公式" r:id="rId14" imgW="1002865" imgH="431613" progId="Equation.3">
                    <p:embed/>
                  </p:oleObj>
                </mc:Choice>
                <mc:Fallback>
                  <p:oleObj name="公式" r:id="rId14" imgW="1002865" imgH="431613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576"/>
                          <a:ext cx="2686" cy="10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81" name="AutoShape 26">
              <a:extLst>
                <a:ext uri="{FF2B5EF4-FFF2-40B4-BE49-F238E27FC236}">
                  <a16:creationId xmlns:a16="http://schemas.microsoft.com/office/drawing/2014/main" id="{EB967D7F-0333-4393-8F5F-EE797C60D9B7}"/>
                </a:ext>
              </a:extLst>
            </p:cNvPr>
            <p:cNvSpPr>
              <a:spLocks/>
            </p:cNvSpPr>
            <p:nvPr/>
          </p:nvSpPr>
          <p:spPr bwMode="auto">
            <a:xfrm>
              <a:off x="2640" y="816"/>
              <a:ext cx="336" cy="1056"/>
            </a:xfrm>
            <a:prstGeom prst="rightBrace">
              <a:avLst>
                <a:gd name="adj1" fmla="val 2619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178203" name="Text Box 27">
            <a:extLst>
              <a:ext uri="{FF2B5EF4-FFF2-40B4-BE49-F238E27FC236}">
                <a16:creationId xmlns:a16="http://schemas.microsoft.com/office/drawing/2014/main" id="{AE5B36EC-9A94-4E0D-A9F5-B0988F788E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0650" y="1628775"/>
            <a:ext cx="1223963" cy="11969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Newton-Cotes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方法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8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8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8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8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8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8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5" dur="500"/>
                                        <p:tgtEl>
                                          <p:spTgt spid="17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8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8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8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8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6" dur="500"/>
                                        <p:tgtEl>
                                          <p:spTgt spid="178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1" dur="500"/>
                                        <p:tgtEl>
                                          <p:spTgt spid="178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6" dur="500"/>
                                        <p:tgtEl>
                                          <p:spTgt spid="17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0" fill="hold"/>
                                        <p:tgtEl>
                                          <p:spTgt spid="178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0" fill="hold"/>
                                        <p:tgtEl>
                                          <p:spTgt spid="178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81" grpId="0" autoUpdateAnimBg="0"/>
      <p:bldP spid="178182" grpId="0" autoUpdateAnimBg="0"/>
      <p:bldP spid="178183" grpId="0" autoUpdateAnimBg="0"/>
      <p:bldP spid="178184" grpId="0"/>
      <p:bldP spid="178185" grpId="0" animBg="1" autoUpdateAnimBg="0"/>
      <p:bldP spid="178199" grpId="0"/>
      <p:bldP spid="17820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 Box 2">
            <a:extLst>
              <a:ext uri="{FF2B5EF4-FFF2-40B4-BE49-F238E27FC236}">
                <a16:creationId xmlns:a16="http://schemas.microsoft.com/office/drawing/2014/main" id="{9F6678DE-A346-40DF-AD8C-06E5EFBFF5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624" y="605516"/>
            <a:ext cx="5410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本内容</a:t>
            </a:r>
          </a:p>
        </p:txBody>
      </p:sp>
      <p:sp>
        <p:nvSpPr>
          <p:cNvPr id="195588" name="Text Box 4">
            <a:extLst>
              <a:ext uri="{FF2B5EF4-FFF2-40B4-BE49-F238E27FC236}">
                <a16:creationId xmlns:a16="http://schemas.microsoft.com/office/drawing/2014/main" id="{D04E19E2-2F76-4027-B1D9-C1253FDB28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5325" y="1629936"/>
            <a:ext cx="8713788" cy="116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 b="1" dirty="0">
                <a:latin typeface="宋体" panose="02010600030101010101" pitchFamily="2" charset="-122"/>
              </a:rPr>
              <a:t>1.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数值积分的</a:t>
            </a:r>
            <a:r>
              <a:rPr kumimoji="1" lang="zh-CN" altLang="zh-CN" sz="2800" b="1" dirty="0">
                <a:latin typeface="Times New Roman" panose="02020603050405020304" pitchFamily="18" charset="0"/>
              </a:rPr>
              <a:t>梯形公式、辛普森公式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N-C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公式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2.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高斯公式</a:t>
            </a:r>
          </a:p>
        </p:txBody>
      </p:sp>
      <p:sp>
        <p:nvSpPr>
          <p:cNvPr id="9" name="Text Box 7">
            <a:extLst>
              <a:ext uri="{FF2B5EF4-FFF2-40B4-BE49-F238E27FC236}">
                <a16:creationId xmlns:a16="http://schemas.microsoft.com/office/drawing/2014/main" id="{DAF932F3-3028-4492-AB60-F8870358F0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5325" y="2930311"/>
            <a:ext cx="86407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 b="1" dirty="0">
                <a:latin typeface="宋体" panose="02010600030101010101" pitchFamily="2" charset="-122"/>
              </a:rPr>
              <a:t>3.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Romberg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算法</a:t>
            </a:r>
          </a:p>
        </p:txBody>
      </p:sp>
      <p:sp>
        <p:nvSpPr>
          <p:cNvPr id="10" name="Text Box 7">
            <a:extLst>
              <a:ext uri="{FF2B5EF4-FFF2-40B4-BE49-F238E27FC236}">
                <a16:creationId xmlns:a16="http://schemas.microsoft.com/office/drawing/2014/main" id="{AC2154AB-8C1D-44D3-840E-B2C070AB1A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5325" y="3595359"/>
            <a:ext cx="86407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 b="1" dirty="0">
                <a:latin typeface="宋体" panose="02010600030101010101" pitchFamily="2" charset="-122"/>
              </a:rPr>
              <a:t>4.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数值微分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5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5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88" grpId="0"/>
      <p:bldP spid="9" grpId="0"/>
      <p:bldP spid="1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2">
            <a:extLst>
              <a:ext uri="{FF2B5EF4-FFF2-40B4-BE49-F238E27FC236}">
                <a16:creationId xmlns:a16="http://schemas.microsoft.com/office/drawing/2014/main" id="{E99BEB10-1039-480B-9937-0086A46333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350" y="333375"/>
            <a:ext cx="532923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梯形公式的代数精度（考察</a:t>
            </a:r>
            <a:r>
              <a:rPr kumimoji="1" lang="en-US" altLang="zh-CN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1</a:t>
            </a:r>
            <a:r>
              <a:rPr kumimoji="1" lang="zh-CN" altLang="en-US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</p:txBody>
      </p:sp>
      <p:sp>
        <p:nvSpPr>
          <p:cNvPr id="185347" name="Rectangle 3">
            <a:extLst>
              <a:ext uri="{FF2B5EF4-FFF2-40B4-BE49-F238E27FC236}">
                <a16:creationId xmlns:a16="http://schemas.microsoft.com/office/drawing/2014/main" id="{F2A8E2B1-BF53-4B98-BA3B-F11F9222EC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600200"/>
            <a:ext cx="15240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99FFCC"/>
                    </a:gs>
                    <a:gs pos="100000">
                      <a:schemeClr val="bg1"/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k=1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f(x)=x</a:t>
            </a:r>
          </a:p>
        </p:txBody>
      </p:sp>
      <p:graphicFrame>
        <p:nvGraphicFramePr>
          <p:cNvPr id="185348" name="Object 4">
            <a:extLst>
              <a:ext uri="{FF2B5EF4-FFF2-40B4-BE49-F238E27FC236}">
                <a16:creationId xmlns:a16="http://schemas.microsoft.com/office/drawing/2014/main" id="{16140009-5A49-4392-AC7F-414DCC0FA0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1905000"/>
          <a:ext cx="3810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0" name="公式" r:id="rId4" imgW="863225" imgH="355446" progId="Equation.3">
                  <p:embed/>
                </p:oleObj>
              </mc:Choice>
              <mc:Fallback>
                <p:oleObj name="公式" r:id="rId4" imgW="863225" imgH="35544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905000"/>
                        <a:ext cx="3810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49" name="Object 5">
            <a:extLst>
              <a:ext uri="{FF2B5EF4-FFF2-40B4-BE49-F238E27FC236}">
                <a16:creationId xmlns:a16="http://schemas.microsoft.com/office/drawing/2014/main" id="{F4BEB21D-30F8-43B9-B9DA-8F57DAC295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914400"/>
          <a:ext cx="6629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1" name="公式" r:id="rId6" imgW="1524000" imgH="292100" progId="Equation.3">
                  <p:embed/>
                </p:oleObj>
              </mc:Choice>
              <mc:Fallback>
                <p:oleObj name="公式" r:id="rId6" imgW="1524000" imgH="292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914400"/>
                        <a:ext cx="66294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0" name="Object 6">
            <a:extLst>
              <a:ext uri="{FF2B5EF4-FFF2-40B4-BE49-F238E27FC236}">
                <a16:creationId xmlns:a16="http://schemas.microsoft.com/office/drawing/2014/main" id="{54C72A3C-7148-462D-915B-499CD3DE04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4114800"/>
          <a:ext cx="40386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2" name="公式" r:id="rId8" imgW="952087" imgH="355446" progId="Equation.3">
                  <p:embed/>
                </p:oleObj>
              </mc:Choice>
              <mc:Fallback>
                <p:oleObj name="公式" r:id="rId8" imgW="952087" imgH="35544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114800"/>
                        <a:ext cx="40386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1" name="Object 7">
            <a:extLst>
              <a:ext uri="{FF2B5EF4-FFF2-40B4-BE49-F238E27FC236}">
                <a16:creationId xmlns:a16="http://schemas.microsoft.com/office/drawing/2014/main" id="{A2143A96-3AE9-4050-9268-35D53CBF80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3048000"/>
          <a:ext cx="4419600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3" name="公式" r:id="rId10" imgW="914400" imgH="330200" progId="Equation.3">
                  <p:embed/>
                </p:oleObj>
              </mc:Choice>
              <mc:Fallback>
                <p:oleObj name="公式" r:id="rId10" imgW="914400" imgH="330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048000"/>
                        <a:ext cx="4419600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52" name="Rectangle 8">
            <a:extLst>
              <a:ext uri="{FF2B5EF4-FFF2-40B4-BE49-F238E27FC236}">
                <a16:creationId xmlns:a16="http://schemas.microsoft.com/office/drawing/2014/main" id="{DAB99732-414C-41A5-B1D9-7906F58E9F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3886200"/>
            <a:ext cx="13716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99FFCC"/>
                    </a:gs>
                    <a:gs pos="100000">
                      <a:schemeClr val="bg1"/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k=2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f(x)=x</a:t>
            </a:r>
            <a:r>
              <a:rPr kumimoji="1" lang="en-US" altLang="zh-CN" sz="2800" b="1" baseline="30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endParaRPr kumimoji="1" lang="en-US" altLang="zh-CN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185353" name="Group 9">
            <a:extLst>
              <a:ext uri="{FF2B5EF4-FFF2-40B4-BE49-F238E27FC236}">
                <a16:creationId xmlns:a16="http://schemas.microsoft.com/office/drawing/2014/main" id="{703C25B1-5B69-4B7E-9B5D-5A8A240E66D1}"/>
              </a:ext>
            </a:extLst>
          </p:cNvPr>
          <p:cNvGrpSpPr>
            <a:grpSpLocks/>
          </p:cNvGrpSpPr>
          <p:nvPr/>
        </p:nvGrpSpPr>
        <p:grpSpPr bwMode="auto">
          <a:xfrm>
            <a:off x="6324600" y="2133600"/>
            <a:ext cx="1905000" cy="542925"/>
            <a:chOff x="3984" y="1440"/>
            <a:chExt cx="1200" cy="342"/>
          </a:xfrm>
        </p:grpSpPr>
        <p:graphicFrame>
          <p:nvGraphicFramePr>
            <p:cNvPr id="38928" name="Object 10">
              <a:extLst>
                <a:ext uri="{FF2B5EF4-FFF2-40B4-BE49-F238E27FC236}">
                  <a16:creationId xmlns:a16="http://schemas.microsoft.com/office/drawing/2014/main" id="{B5351960-8C82-4D02-AEA5-372161A3D1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16" y="1440"/>
            <a:ext cx="768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94" name="公式" r:id="rId12" imgW="279279" imgH="165028" progId="Equation.3">
                    <p:embed/>
                  </p:oleObj>
                </mc:Choice>
                <mc:Fallback>
                  <p:oleObj name="公式" r:id="rId12" imgW="279279" imgH="165028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1440"/>
                          <a:ext cx="768" cy="342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9" name="AutoShape 11">
              <a:extLst>
                <a:ext uri="{FF2B5EF4-FFF2-40B4-BE49-F238E27FC236}">
                  <a16:creationId xmlns:a16="http://schemas.microsoft.com/office/drawing/2014/main" id="{F41F8F47-B52D-421B-ADE8-C34DCE6256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1536"/>
              <a:ext cx="336" cy="144"/>
            </a:xfrm>
            <a:prstGeom prst="rightArrow">
              <a:avLst>
                <a:gd name="adj1" fmla="val 50000"/>
                <a:gd name="adj2" fmla="val 58333"/>
              </a:avLst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</p:grpSp>
      <p:grpSp>
        <p:nvGrpSpPr>
          <p:cNvPr id="185356" name="Group 12">
            <a:extLst>
              <a:ext uri="{FF2B5EF4-FFF2-40B4-BE49-F238E27FC236}">
                <a16:creationId xmlns:a16="http://schemas.microsoft.com/office/drawing/2014/main" id="{9A624292-C026-4FD2-B76C-4FE96E107589}"/>
              </a:ext>
            </a:extLst>
          </p:cNvPr>
          <p:cNvGrpSpPr>
            <a:grpSpLocks/>
          </p:cNvGrpSpPr>
          <p:nvPr/>
        </p:nvGrpSpPr>
        <p:grpSpPr bwMode="auto">
          <a:xfrm>
            <a:off x="6324600" y="4495800"/>
            <a:ext cx="1905000" cy="533400"/>
            <a:chOff x="3984" y="2976"/>
            <a:chExt cx="1200" cy="336"/>
          </a:xfrm>
        </p:grpSpPr>
        <p:graphicFrame>
          <p:nvGraphicFramePr>
            <p:cNvPr id="38926" name="Object 13">
              <a:extLst>
                <a:ext uri="{FF2B5EF4-FFF2-40B4-BE49-F238E27FC236}">
                  <a16:creationId xmlns:a16="http://schemas.microsoft.com/office/drawing/2014/main" id="{194551D1-A637-4ADB-9004-2980B948584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64" y="2976"/>
            <a:ext cx="72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95" name="公式" r:id="rId14" imgW="291847" imgH="164957" progId="Equation.3">
                    <p:embed/>
                  </p:oleObj>
                </mc:Choice>
                <mc:Fallback>
                  <p:oleObj name="公式" r:id="rId14" imgW="291847" imgH="164957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976"/>
                          <a:ext cx="720" cy="336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CC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7" name="AutoShape 14">
              <a:extLst>
                <a:ext uri="{FF2B5EF4-FFF2-40B4-BE49-F238E27FC236}">
                  <a16:creationId xmlns:a16="http://schemas.microsoft.com/office/drawing/2014/main" id="{F18D8B24-0976-4BFC-B1A9-7525272A42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3072"/>
              <a:ext cx="336" cy="144"/>
            </a:xfrm>
            <a:prstGeom prst="rightArrow">
              <a:avLst>
                <a:gd name="adj1" fmla="val 50000"/>
                <a:gd name="adj2" fmla="val 58333"/>
              </a:avLst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C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185359" name="Rectangle 15">
            <a:extLst>
              <a:ext uri="{FF2B5EF4-FFF2-40B4-BE49-F238E27FC236}">
                <a16:creationId xmlns:a16="http://schemas.microsoft.com/office/drawing/2014/main" id="{58AC1A2E-6EDA-40F3-BD4D-2956C22F17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588" y="5554663"/>
            <a:ext cx="4343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66FF99"/>
                    </a:gs>
                    <a:gs pos="100000">
                      <a:srgbClr val="FFFF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800" b="1" dirty="0">
                <a:solidFill>
                  <a:srgbClr val="003399"/>
                </a:solidFill>
                <a:latin typeface="Times New Roman" panose="02020603050405020304" pitchFamily="18" charset="0"/>
                <a:ea typeface="楷体_GB2312" pitchFamily="49" charset="-122"/>
              </a:rPr>
              <a:t>梯形公式的代数精度为</a:t>
            </a:r>
            <a:r>
              <a:rPr kumimoji="1" lang="en-US" altLang="zh-CN" sz="2800" b="1" dirty="0">
                <a:solidFill>
                  <a:srgbClr val="003399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</a:p>
        </p:txBody>
      </p:sp>
      <p:sp>
        <p:nvSpPr>
          <p:cNvPr id="185360" name="Rectangle 16">
            <a:extLst>
              <a:ext uri="{FF2B5EF4-FFF2-40B4-BE49-F238E27FC236}">
                <a16:creationId xmlns:a16="http://schemas.microsoft.com/office/drawing/2014/main" id="{CF5BB43F-D672-4687-8023-A962702880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6100" y="5516563"/>
            <a:ext cx="4572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CC"/>
                    </a:gs>
                    <a:gs pos="100000">
                      <a:srgbClr val="FFCC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辛普森公式的代数精度为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85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185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185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85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85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5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3" dur="500"/>
                                        <p:tgtEl>
                                          <p:spTgt spid="185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8" dur="500"/>
                                        <p:tgtEl>
                                          <p:spTgt spid="185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85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8" dur="500"/>
                                        <p:tgtEl>
                                          <p:spTgt spid="185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0" fill="hold"/>
                                        <p:tgtEl>
                                          <p:spTgt spid="185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0" fill="hold"/>
                                        <p:tgtEl>
                                          <p:spTgt spid="185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47" grpId="0" animBg="1" autoUpdateAnimBg="0"/>
      <p:bldP spid="185352" grpId="0" animBg="1" autoUpdateAnimBg="0"/>
      <p:bldP spid="185359" grpId="0"/>
      <p:bldP spid="18536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18A17312-E0E1-476B-91C6-6F8FBA62877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334000" cy="762000"/>
          </a:xfrm>
          <a:noFill/>
        </p:spPr>
        <p:txBody>
          <a:bodyPr anchor="b"/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3600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N-C </a:t>
            </a:r>
            <a:r>
              <a:rPr kumimoji="1" lang="zh-CN" altLang="en-US" sz="3600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公式代数精度</a:t>
            </a:r>
          </a:p>
        </p:txBody>
      </p:sp>
      <p:sp>
        <p:nvSpPr>
          <p:cNvPr id="858115" name="Rectangle 3">
            <a:extLst>
              <a:ext uri="{FF2B5EF4-FFF2-40B4-BE49-F238E27FC236}">
                <a16:creationId xmlns:a16="http://schemas.microsoft.com/office/drawing/2014/main" id="{8EE9A3AE-0F3F-46A0-A14D-DBF8DA3319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2276475"/>
            <a:ext cx="8208962" cy="1152525"/>
          </a:xfrm>
          <a:prstGeom prst="rect">
            <a:avLst/>
          </a:prstGeom>
          <a:solidFill>
            <a:srgbClr val="FF99CC">
              <a:alpha val="21176"/>
            </a:srgbClr>
          </a:solidFill>
          <a:ln w="12700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0964" name="Rectangle 4">
            <a:extLst>
              <a:ext uri="{FF2B5EF4-FFF2-40B4-BE49-F238E27FC236}">
                <a16:creationId xmlns:a16="http://schemas.microsoft.com/office/drawing/2014/main" id="{E3BD5369-A048-46C1-BF4C-4A5FC8F955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2276475"/>
            <a:ext cx="8208962" cy="107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定理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当 </a:t>
            </a:r>
            <a:r>
              <a:rPr kumimoji="1" lang="en-US" altLang="zh-CN" sz="2800" b="1" i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kumimoji="1"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为偶数时，</a:t>
            </a:r>
            <a:r>
              <a:rPr kumimoji="1"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ewton-Cotes 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公式至少有 </a:t>
            </a:r>
            <a:r>
              <a:rPr kumimoji="1" lang="en-US" altLang="zh-CN" sz="2800" b="1" i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kumimoji="1"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1 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阶代数精度</a:t>
            </a:r>
          </a:p>
        </p:txBody>
      </p:sp>
      <p:sp>
        <p:nvSpPr>
          <p:cNvPr id="40965" name="Rectangle 5">
            <a:extLst>
              <a:ext uri="{FF2B5EF4-FFF2-40B4-BE49-F238E27FC236}">
                <a16:creationId xmlns:a16="http://schemas.microsoft.com/office/drawing/2014/main" id="{E25525EF-3C52-4C1B-B83D-7BC03D99EF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341438"/>
            <a:ext cx="8208962" cy="719137"/>
          </a:xfrm>
          <a:prstGeom prst="rect">
            <a:avLst/>
          </a:prstGeom>
          <a:solidFill>
            <a:srgbClr val="FF99CC">
              <a:alpha val="21176"/>
            </a:srgbClr>
          </a:solidFill>
          <a:ln w="12700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0966" name="Rectangle 6">
            <a:extLst>
              <a:ext uri="{FF2B5EF4-FFF2-40B4-BE49-F238E27FC236}">
                <a16:creationId xmlns:a16="http://schemas.microsoft.com/office/drawing/2014/main" id="{5EE6ACAE-E788-4D91-A385-E19B83FAD1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341438"/>
            <a:ext cx="8208962" cy="582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定理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kumimoji="1" lang="en-US" altLang="zh-CN" sz="2800" b="1" i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kumimoji="1"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阶 </a:t>
            </a:r>
            <a:r>
              <a:rPr kumimoji="1"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ewton-Cotes 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公式至少有 </a:t>
            </a:r>
            <a:r>
              <a:rPr kumimoji="1" lang="en-US" altLang="zh-CN" sz="2800" b="1" i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kumimoji="1"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阶代数精度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58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811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E1DDC624-4A0A-4069-AD17-2D6F3D20EB1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334000" cy="762000"/>
          </a:xfrm>
          <a:noFill/>
        </p:spPr>
        <p:txBody>
          <a:bodyPr anchor="b"/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3600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Newton-Cotes </a:t>
            </a:r>
            <a:r>
              <a:rPr kumimoji="1" lang="zh-CN" altLang="en-US" sz="3600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公式</a:t>
            </a:r>
          </a:p>
        </p:txBody>
      </p:sp>
      <p:graphicFrame>
        <p:nvGraphicFramePr>
          <p:cNvPr id="41987" name="Object 3">
            <a:extLst>
              <a:ext uri="{FF2B5EF4-FFF2-40B4-BE49-F238E27FC236}">
                <a16:creationId xmlns:a16="http://schemas.microsoft.com/office/drawing/2014/main" id="{5ACB7831-912C-41E7-A1A6-E97573EA05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1295400"/>
          <a:ext cx="24384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7" name="Equation" r:id="rId3" imgW="1244600" imgH="368300" progId="Equation.3">
                  <p:embed/>
                </p:oleObj>
              </mc:Choice>
              <mc:Fallback>
                <p:oleObj name="Equation" r:id="rId3" imgW="1244600" imgH="368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295400"/>
                        <a:ext cx="243840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8" name="Text Box 4">
            <a:extLst>
              <a:ext uri="{FF2B5EF4-FFF2-40B4-BE49-F238E27FC236}">
                <a16:creationId xmlns:a16="http://schemas.microsoft.com/office/drawing/2014/main" id="{74AE8230-4E65-48CB-9F1F-6730587402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371600"/>
            <a:ext cx="9906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600" b="1" i="1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kumimoji="1" lang="en-US" altLang="zh-CN" sz="2600" b="1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= 1:</a:t>
            </a:r>
            <a:endParaRPr kumimoji="1" lang="en-US" altLang="zh-CN" sz="2600" b="1" i="1">
              <a:solidFill>
                <a:srgbClr val="0066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989" name="Object 5">
                <a:extLst>
                  <a:ext uri="{FF2B5EF4-FFF2-40B4-BE49-F238E27FC236}">
                    <a16:creationId xmlns:a16="http://schemas.microsoft.com/office/drawing/2014/main" id="{1C881DC9-8EDF-4E39-8499-0E49D15942BE}"/>
                  </a:ext>
                </a:extLst>
              </p:cNvPr>
              <p:cNvSpPr txBox="1"/>
              <p:nvPr/>
            </p:nvSpPr>
            <p:spPr bwMode="auto">
              <a:xfrm>
                <a:off x="4173538" y="1249363"/>
                <a:ext cx="4276725" cy="785812"/>
              </a:xfrm>
              <a:prstGeom prst="rect">
                <a:avLst/>
              </a:prstGeom>
              <a:noFill/>
              <a:ln w="28575">
                <a:solidFill>
                  <a:schemeClr val="hlink"/>
                </a:solidFill>
                <a:miter lim="800000"/>
                <a:headEnd/>
                <a:tailEnd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  <m:sup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𝑥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≈</m:t>
                          </m:r>
                          <m:f>
                            <m:f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num>
                            <m:den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nary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]≜</m:t>
                      </m:r>
                      <m:r>
                        <a:rPr lang="zh-CN" altLang="en-US" sz="20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41989" name="Object 5">
                <a:extLst>
                  <a:ext uri="{FF2B5EF4-FFF2-40B4-BE49-F238E27FC236}">
                    <a16:creationId xmlns:a16="http://schemas.microsoft.com/office/drawing/2014/main" id="{1C881DC9-8EDF-4E39-8499-0E49D15942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73538" y="1249363"/>
                <a:ext cx="4276725" cy="78581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28575">
                <a:solidFill>
                  <a:schemeClr val="hlink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990" name="Text Box 6">
            <a:extLst>
              <a:ext uri="{FF2B5EF4-FFF2-40B4-BE49-F238E27FC236}">
                <a16:creationId xmlns:a16="http://schemas.microsoft.com/office/drawing/2014/main" id="{6D82A8E1-82CA-4C21-8CBF-578E83680F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2588" y="2205038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代数精度 </a:t>
            </a:r>
            <a:r>
              <a:rPr kumimoji="1" lang="zh-CN" altLang="en-US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41991" name="Rectangle 7">
            <a:extLst>
              <a:ext uri="{FF2B5EF4-FFF2-40B4-BE49-F238E27FC236}">
                <a16:creationId xmlns:a16="http://schemas.microsoft.com/office/drawing/2014/main" id="{35ECC316-918D-4C4A-9B58-60B747C63E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9700" y="2133600"/>
            <a:ext cx="1539875" cy="517525"/>
          </a:xfrm>
          <a:prstGeom prst="rect">
            <a:avLst/>
          </a:prstGeom>
          <a:noFill/>
          <a:ln w="28575">
            <a:solidFill>
              <a:srgbClr val="CC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6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梯形公式</a:t>
            </a:r>
          </a:p>
        </p:txBody>
      </p:sp>
      <p:sp>
        <p:nvSpPr>
          <p:cNvPr id="855051" name="Text Box 11">
            <a:extLst>
              <a:ext uri="{FF2B5EF4-FFF2-40B4-BE49-F238E27FC236}">
                <a16:creationId xmlns:a16="http://schemas.microsoft.com/office/drawing/2014/main" id="{10DA3916-BA9E-47EE-8508-80038A489E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1900" y="4354513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代数精度 </a:t>
            </a:r>
            <a:r>
              <a:rPr kumimoji="1" lang="zh-CN" altLang="en-US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</a:p>
        </p:txBody>
      </p:sp>
      <p:grpSp>
        <p:nvGrpSpPr>
          <p:cNvPr id="855058" name="Group 18">
            <a:extLst>
              <a:ext uri="{FF2B5EF4-FFF2-40B4-BE49-F238E27FC236}">
                <a16:creationId xmlns:a16="http://schemas.microsoft.com/office/drawing/2014/main" id="{F5FB5D3A-3018-4AB7-97FB-2AD3623698F8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2743200"/>
            <a:ext cx="8085138" cy="1611313"/>
            <a:chOff x="240" y="1728"/>
            <a:chExt cx="5093" cy="1015"/>
          </a:xfrm>
        </p:grpSpPr>
        <p:sp>
          <p:nvSpPr>
            <p:cNvPr id="42000" name="Text Box 8">
              <a:extLst>
                <a:ext uri="{FF2B5EF4-FFF2-40B4-BE49-F238E27FC236}">
                  <a16:creationId xmlns:a16="http://schemas.microsoft.com/office/drawing/2014/main" id="{7C954A96-1AEA-4741-A520-A0CC3CFD30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1798"/>
              <a:ext cx="768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 sz="2600" b="1" i="1">
                  <a:solidFill>
                    <a:srgbClr val="99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n</a:t>
              </a:r>
              <a:r>
                <a:rPr kumimoji="1" lang="en-US" altLang="zh-CN" sz="2600" b="1">
                  <a:solidFill>
                    <a:srgbClr val="99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= 2:</a:t>
              </a:r>
              <a:endParaRPr kumimoji="1" lang="en-US" altLang="zh-CN" sz="2600" b="1" i="1">
                <a:solidFill>
                  <a:srgbClr val="99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2001" name="Object 9">
                  <a:extLst>
                    <a:ext uri="{FF2B5EF4-FFF2-40B4-BE49-F238E27FC236}">
                      <a16:creationId xmlns:a16="http://schemas.microsoft.com/office/drawing/2014/main" id="{38B60467-F580-4D9A-BF77-F2817D8C634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12" y="1728"/>
                <a:ext cx="2382" cy="47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2038" name="Equation" r:id="rId6" imgW="1854200" imgH="381000" progId="Equation.3">
                        <p:embed/>
                      </p:oleObj>
                    </mc:Choice>
                    <mc:Fallback>
                      <p:oleObj name="Equation" r:id="rId6" imgW="1854200" imgH="381000" progId="Equation.3">
                        <p:embed/>
                        <p:pic>
                          <p:nvPicPr>
                            <p:cNvPr id="0" name="Object 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12" y="1728"/>
                              <a:ext cx="2382" cy="4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2001" name="Object 9">
                  <a:extLst>
                    <a:ext uri="{FF2B5EF4-FFF2-40B4-BE49-F238E27FC236}">
                      <a16:creationId xmlns:a16="http://schemas.microsoft.com/office/drawing/2014/main" id="{38B60467-F580-4D9A-BF77-F2817D8C634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12" y="1728"/>
                <a:ext cx="2382" cy="47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2026" name="Equation" r:id="rId8" imgW="1854200" imgH="381000" progId="Equation.3">
                        <p:embed/>
                      </p:oleObj>
                    </mc:Choice>
                    <mc:Fallback>
                      <p:oleObj name="Equation" r:id="rId8" imgW="1854200" imgH="381000" progId="Equation.3">
                        <p:embed/>
                        <p:pic>
                          <p:nvPicPr>
                            <p:cNvPr id="0" name="Object 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12" y="1728"/>
                              <a:ext cx="2382" cy="4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002" name="Object 10">
                  <a:extLst>
                    <a:ext uri="{FF2B5EF4-FFF2-40B4-BE49-F238E27FC236}">
                      <a16:creationId xmlns:a16="http://schemas.microsoft.com/office/drawing/2014/main" id="{EEB309EA-C1D3-45F4-BE41-C03334C616DA}"/>
                    </a:ext>
                  </a:extLst>
                </p:cNvPr>
                <p:cNvSpPr txBox="1"/>
                <p:nvPr/>
              </p:nvSpPr>
              <p:spPr bwMode="auto">
                <a:xfrm>
                  <a:off x="340" y="2205"/>
                  <a:ext cx="3626" cy="493"/>
                </a:xfrm>
                <a:prstGeom prst="rect">
                  <a:avLst/>
                </a:prstGeom>
                <a:noFill/>
                <a:ln w="28575">
                  <a:solidFill>
                    <a:schemeClr val="hlink"/>
                  </a:solidFill>
                  <a:miter lim="800000"/>
                  <a:headEnd/>
                  <a:tailEnd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nary>
                          <m:naryPr>
                            <m:ctrlP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  <m:sup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p>
                          <m:e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𝑑𝑥</m:t>
                            </m:r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≈</m:t>
                            </m:r>
                            <m:f>
                              <m:fPr>
                                <m:ctrlP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num>
                              <m:den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den>
                            </m:f>
                          </m:e>
                        </m:nary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+4</m:t>
                        </m:r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f>
                          <m:fPr>
                            <m:ctrlP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num>
                          <m:den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+</m:t>
                        </m:r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]≜</m:t>
                        </m:r>
                        <m:r>
                          <a:rPr lang="zh-CN" altLang="en-US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42002" name="Object 10">
                  <a:extLst>
                    <a:ext uri="{FF2B5EF4-FFF2-40B4-BE49-F238E27FC236}">
                      <a16:creationId xmlns:a16="http://schemas.microsoft.com/office/drawing/2014/main" id="{EEB309EA-C1D3-45F4-BE41-C03334C616D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40" y="2205"/>
                  <a:ext cx="3626" cy="493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  <a:ln w="28575">
                  <a:solidFill>
                    <a:schemeClr val="hlink"/>
                  </a:solidFill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2003" name="Rectangle 12">
              <a:extLst>
                <a:ext uri="{FF2B5EF4-FFF2-40B4-BE49-F238E27FC236}">
                  <a16:creationId xmlns:a16="http://schemas.microsoft.com/office/drawing/2014/main" id="{29E7E800-F0A1-47A9-9F5E-4F18D20C31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7" y="2167"/>
              <a:ext cx="1316" cy="576"/>
            </a:xfrm>
            <a:prstGeom prst="rect">
              <a:avLst/>
            </a:prstGeom>
            <a:noFill/>
            <a:ln w="28575">
              <a:solidFill>
                <a:srgbClr val="CC99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600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抛物线公式</a:t>
              </a: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600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Simpson</a:t>
              </a:r>
              <a:r>
                <a:rPr kumimoji="1" lang="zh-CN" altLang="en-US" sz="2600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公式</a:t>
              </a:r>
            </a:p>
          </p:txBody>
        </p:sp>
      </p:grpSp>
      <p:grpSp>
        <p:nvGrpSpPr>
          <p:cNvPr id="855059" name="Group 19">
            <a:extLst>
              <a:ext uri="{FF2B5EF4-FFF2-40B4-BE49-F238E27FC236}">
                <a16:creationId xmlns:a16="http://schemas.microsoft.com/office/drawing/2014/main" id="{2B5E8C44-BF38-4B33-8A0F-9BDDEAD26B90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4692650"/>
            <a:ext cx="8528050" cy="1919288"/>
            <a:chOff x="240" y="2956"/>
            <a:chExt cx="5372" cy="1209"/>
          </a:xfrm>
        </p:grpSpPr>
        <p:sp>
          <p:nvSpPr>
            <p:cNvPr id="41995" name="Text Box 13">
              <a:extLst>
                <a:ext uri="{FF2B5EF4-FFF2-40B4-BE49-F238E27FC236}">
                  <a16:creationId xmlns:a16="http://schemas.microsoft.com/office/drawing/2014/main" id="{C4BCA4E2-BCF5-4148-A844-C120A8C39B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956"/>
              <a:ext cx="768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 sz="2600" b="1" i="1">
                  <a:solidFill>
                    <a:srgbClr val="99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n</a:t>
              </a:r>
              <a:r>
                <a:rPr kumimoji="1" lang="en-US" altLang="zh-CN" sz="2600" b="1">
                  <a:solidFill>
                    <a:srgbClr val="99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= 4:</a:t>
              </a:r>
              <a:endParaRPr kumimoji="1" lang="en-US" altLang="zh-CN" sz="2600" b="1" i="1">
                <a:solidFill>
                  <a:srgbClr val="99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996" name="Object 14">
                  <a:extLst>
                    <a:ext uri="{FF2B5EF4-FFF2-40B4-BE49-F238E27FC236}">
                      <a16:creationId xmlns:a16="http://schemas.microsoft.com/office/drawing/2014/main" id="{AD900A75-F4FE-4BA9-9955-B7D42B8CC42C}"/>
                    </a:ext>
                  </a:extLst>
                </p:cNvPr>
                <p:cNvSpPr txBox="1"/>
                <p:nvPr/>
              </p:nvSpPr>
              <p:spPr bwMode="auto">
                <a:xfrm>
                  <a:off x="295" y="3385"/>
                  <a:ext cx="5317" cy="494"/>
                </a:xfrm>
                <a:prstGeom prst="rect">
                  <a:avLst/>
                </a:prstGeom>
                <a:noFill/>
                <a:ln w="28575">
                  <a:solidFill>
                    <a:schemeClr val="hlink"/>
                  </a:solidFill>
                  <a:miter lim="800000"/>
                  <a:headEnd/>
                  <a:tailEnd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nary>
                          <m:naryPr>
                            <m:ctrlP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  <m:sup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p>
                          <m:e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𝑑𝑥</m:t>
                            </m:r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≈</m:t>
                            </m:r>
                            <m:f>
                              <m:fPr>
                                <m:ctrlP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num>
                              <m:den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90</m:t>
                                </m:r>
                              </m:den>
                            </m:f>
                          </m:e>
                        </m:nary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[7</m:t>
                        </m:r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+32</m:t>
                        </m:r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+12</m:t>
                        </m:r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+32</m:t>
                        </m:r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+7</m:t>
                        </m:r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]</m:t>
                        </m:r>
                        <m:r>
                          <a:rPr lang="zh-CN" altLang="en-US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≜</m:t>
                        </m:r>
                        <m:r>
                          <a:rPr lang="zh-CN" altLang="en-US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41996" name="Object 14">
                  <a:extLst>
                    <a:ext uri="{FF2B5EF4-FFF2-40B4-BE49-F238E27FC236}">
                      <a16:creationId xmlns:a16="http://schemas.microsoft.com/office/drawing/2014/main" id="{AD900A75-F4FE-4BA9-9955-B7D42B8CC42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95" y="3385"/>
                  <a:ext cx="5317" cy="494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  <a:ln w="28575">
                  <a:solidFill>
                    <a:schemeClr val="hlink"/>
                  </a:solidFill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1997" name="Rectangle 15">
              <a:extLst>
                <a:ext uri="{FF2B5EF4-FFF2-40B4-BE49-F238E27FC236}">
                  <a16:creationId xmlns:a16="http://schemas.microsoft.com/office/drawing/2014/main" id="{1530772D-9D4D-4427-98AC-88FB8FF82B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0" y="2976"/>
              <a:ext cx="1917" cy="326"/>
            </a:xfrm>
            <a:prstGeom prst="rect">
              <a:avLst/>
            </a:prstGeom>
            <a:noFill/>
            <a:ln w="28575">
              <a:solidFill>
                <a:srgbClr val="CC99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600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科特斯 (</a:t>
              </a:r>
              <a:r>
                <a:rPr kumimoji="1" lang="en-US" altLang="zh-CN" sz="2600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otes) </a:t>
              </a:r>
              <a:r>
                <a:rPr kumimoji="1" lang="zh-CN" altLang="en-US" sz="2600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公式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1998" name="Object 16">
                  <a:extLst>
                    <a:ext uri="{FF2B5EF4-FFF2-40B4-BE49-F238E27FC236}">
                      <a16:creationId xmlns:a16="http://schemas.microsoft.com/office/drawing/2014/main" id="{91FDF597-A029-4142-AB9F-FA68C95AD714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789" y="3884"/>
                <a:ext cx="1963" cy="28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2039" name="Equation" r:id="rId12" imgW="1714500" imgH="228600" progId="Equation.3">
                        <p:embed/>
                      </p:oleObj>
                    </mc:Choice>
                    <mc:Fallback>
                      <p:oleObj name="Equation" r:id="rId12" imgW="1714500" imgH="228600" progId="Equation.3">
                        <p:embed/>
                        <p:pic>
                          <p:nvPicPr>
                            <p:cNvPr id="0" name="Object 1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3884"/>
                              <a:ext cx="1963" cy="28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1998" name="Object 16">
                  <a:extLst>
                    <a:ext uri="{FF2B5EF4-FFF2-40B4-BE49-F238E27FC236}">
                      <a16:creationId xmlns:a16="http://schemas.microsoft.com/office/drawing/2014/main" id="{91FDF597-A029-4142-AB9F-FA68C95AD714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789" y="3884"/>
                <a:ext cx="1963" cy="28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2027" name="Equation" r:id="rId14" imgW="1714500" imgH="228600" progId="Equation.3">
                        <p:embed/>
                      </p:oleObj>
                    </mc:Choice>
                    <mc:Fallback>
                      <p:oleObj name="Equation" r:id="rId14" imgW="1714500" imgH="228600" progId="Equation.3">
                        <p:embed/>
                        <p:pic>
                          <p:nvPicPr>
                            <p:cNvPr id="0" name="Object 1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3884"/>
                              <a:ext cx="1963" cy="28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41999" name="Text Box 17">
              <a:extLst>
                <a:ext uri="{FF2B5EF4-FFF2-40B4-BE49-F238E27FC236}">
                  <a16:creationId xmlns:a16="http://schemas.microsoft.com/office/drawing/2014/main" id="{FDB299C7-555F-4979-8CCA-36E4D8A573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3022"/>
              <a:ext cx="13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代数精度 </a:t>
              </a:r>
              <a:r>
                <a:rPr kumimoji="1" lang="zh-CN" altLang="en-US" sz="24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= 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5</a:t>
              </a: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5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55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55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85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505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Rectangle 3">
            <a:extLst>
              <a:ext uri="{FF2B5EF4-FFF2-40B4-BE49-F238E27FC236}">
                <a16:creationId xmlns:a16="http://schemas.microsoft.com/office/drawing/2014/main" id="{886E0A61-F929-42A5-AE81-384AF50726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0338" y="260350"/>
            <a:ext cx="367188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高斯公式的思路</a:t>
            </a:r>
          </a:p>
        </p:txBody>
      </p:sp>
      <p:sp>
        <p:nvSpPr>
          <p:cNvPr id="186372" name="Rectangle 4">
            <a:extLst>
              <a:ext uri="{FF2B5EF4-FFF2-40B4-BE49-F238E27FC236}">
                <a16:creationId xmlns:a16="http://schemas.microsoft.com/office/drawing/2014/main" id="{970850BC-45CF-4D39-92D8-007B17C97A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3" y="914400"/>
            <a:ext cx="7488832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CCFF"/>
                    </a:gs>
                    <a:gs pos="100000">
                      <a:schemeClr val="bg1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取消对节点的限制，按照代数精度最大的原则，</a:t>
            </a:r>
            <a:endParaRPr kumimoji="1"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同时确定节点</a:t>
            </a:r>
            <a:r>
              <a:rPr kumimoji="1" lang="en-US" altLang="zh-CN" sz="2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kumimoji="1" lang="en-US" altLang="zh-CN" sz="2400" baseline="-25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kumimoji="1"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系数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kumimoji="1" lang="en-US" altLang="zh-CN" sz="24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endParaRPr kumimoji="1"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6373" name="Rectangle 5">
            <a:extLst>
              <a:ext uri="{FF2B5EF4-FFF2-40B4-BE49-F238E27FC236}">
                <a16:creationId xmlns:a16="http://schemas.microsoft.com/office/drawing/2014/main" id="{78D8C4C3-740E-462B-B43E-AAC3F6BA56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9700" y="2420938"/>
            <a:ext cx="34988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构造求积公式</a:t>
            </a:r>
            <a:endParaRPr kumimoji="1"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86374" name="Object 6">
            <a:extLst>
              <a:ext uri="{FF2B5EF4-FFF2-40B4-BE49-F238E27FC236}">
                <a16:creationId xmlns:a16="http://schemas.microsoft.com/office/drawing/2014/main" id="{2175DEF3-7362-4D1E-AC4F-F587614343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3352800"/>
          <a:ext cx="4191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6" name="公式" r:id="rId4" imgW="1054100" imgH="165100" progId="Equation.3">
                  <p:embed/>
                </p:oleObj>
              </mc:Choice>
              <mc:Fallback>
                <p:oleObj name="公式" r:id="rId4" imgW="1054100" imgH="165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352800"/>
                        <a:ext cx="4191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6375" name="Group 7">
            <a:extLst>
              <a:ext uri="{FF2B5EF4-FFF2-40B4-BE49-F238E27FC236}">
                <a16:creationId xmlns:a16="http://schemas.microsoft.com/office/drawing/2014/main" id="{0852B6BC-737C-46DF-B328-C8FC9EF0F691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2057400"/>
            <a:ext cx="4343400" cy="1295400"/>
            <a:chOff x="240" y="1440"/>
            <a:chExt cx="2736" cy="816"/>
          </a:xfrm>
        </p:grpSpPr>
        <p:sp>
          <p:nvSpPr>
            <p:cNvPr id="43023" name="Rectangle 8">
              <a:extLst>
                <a:ext uri="{FF2B5EF4-FFF2-40B4-BE49-F238E27FC236}">
                  <a16:creationId xmlns:a16="http://schemas.microsoft.com/office/drawing/2014/main" id="{C01FF722-C650-461D-887B-5C39FB643C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1680"/>
              <a:ext cx="624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对于</a:t>
              </a:r>
              <a:endParaRPr kumimoji="1" lang="zh-CN" altLang="en-US" sz="28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43024" name="Object 9">
              <a:extLst>
                <a:ext uri="{FF2B5EF4-FFF2-40B4-BE49-F238E27FC236}">
                  <a16:creationId xmlns:a16="http://schemas.microsoft.com/office/drawing/2014/main" id="{62A714F2-229A-4702-8E11-8B302E79F10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4" y="1440"/>
            <a:ext cx="2112" cy="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77" name="公式" r:id="rId6" imgW="571252" imgH="330057" progId="Equation.3">
                    <p:embed/>
                  </p:oleObj>
                </mc:Choice>
                <mc:Fallback>
                  <p:oleObj name="公式" r:id="rId6" imgW="571252" imgH="330057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1440"/>
                          <a:ext cx="2112" cy="8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6378" name="Rectangle 10">
            <a:extLst>
              <a:ext uri="{FF2B5EF4-FFF2-40B4-BE49-F238E27FC236}">
                <a16:creationId xmlns:a16="http://schemas.microsoft.com/office/drawing/2014/main" id="{D6F16E56-56F7-4B29-96F0-569E87FF3A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352800"/>
            <a:ext cx="3783013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使</a:t>
            </a:r>
            <a:r>
              <a:rPr kumimoji="1" lang="en-US" altLang="zh-CN" sz="2800" b="1">
                <a:solidFill>
                  <a:srgbClr val="FF0000"/>
                </a:solidFill>
                <a:latin typeface="宋体" panose="02010600030101010101" pitchFamily="2" charset="-122"/>
              </a:rPr>
              <a:t>G</a:t>
            </a:r>
            <a:r>
              <a:rPr kumimoji="1" lang="en-US" altLang="zh-CN" sz="2800" b="1" baseline="-25000">
                <a:solidFill>
                  <a:srgbClr val="FF0000"/>
                </a:solidFill>
                <a:latin typeface="宋体" panose="02010600030101010101" pitchFamily="2" charset="-122"/>
              </a:rPr>
              <a:t>2</a:t>
            </a:r>
            <a:r>
              <a:rPr kumimoji="1" lang="zh-CN" altLang="zh-CN" sz="2800" b="1">
                <a:solidFill>
                  <a:srgbClr val="FF0000"/>
                </a:solidFill>
                <a:latin typeface="宋体" panose="02010600030101010101" pitchFamily="2" charset="-122"/>
              </a:rPr>
              <a:t>的代数精度为3</a:t>
            </a:r>
            <a:endParaRPr kumimoji="1"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86379" name="Object 11">
            <a:extLst>
              <a:ext uri="{FF2B5EF4-FFF2-40B4-BE49-F238E27FC236}">
                <a16:creationId xmlns:a16="http://schemas.microsoft.com/office/drawing/2014/main" id="{E7ADF3F8-F755-4188-B43A-67E85BBDAB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4343400"/>
          <a:ext cx="2895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8" name="公式" r:id="rId8" imgW="749300" imgH="190500" progId="Equation.3">
                  <p:embed/>
                </p:oleObj>
              </mc:Choice>
              <mc:Fallback>
                <p:oleObj name="公式" r:id="rId8" imgW="749300" imgH="1905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343400"/>
                        <a:ext cx="28956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80" name="Object 12">
            <a:extLst>
              <a:ext uri="{FF2B5EF4-FFF2-40B4-BE49-F238E27FC236}">
                <a16:creationId xmlns:a16="http://schemas.microsoft.com/office/drawing/2014/main" id="{4582AD78-6BCA-46D2-8427-9967A0B82F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4038600"/>
          <a:ext cx="54864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9" name="公式" r:id="rId10" imgW="1308100" imgH="330200" progId="Equation.3">
                  <p:embed/>
                </p:oleObj>
              </mc:Choice>
              <mc:Fallback>
                <p:oleObj name="公式" r:id="rId10" imgW="1308100" imgH="330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038600"/>
                        <a:ext cx="54864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6381" name="Group 13">
            <a:extLst>
              <a:ext uri="{FF2B5EF4-FFF2-40B4-BE49-F238E27FC236}">
                <a16:creationId xmlns:a16="http://schemas.microsoft.com/office/drawing/2014/main" id="{DD73302D-3A95-4C94-925B-9153A5E89B3C}"/>
              </a:ext>
            </a:extLst>
          </p:cNvPr>
          <p:cNvGrpSpPr>
            <a:grpSpLocks/>
          </p:cNvGrpSpPr>
          <p:nvPr/>
        </p:nvGrpSpPr>
        <p:grpSpPr bwMode="auto">
          <a:xfrm>
            <a:off x="1116013" y="5445125"/>
            <a:ext cx="5184775" cy="709613"/>
            <a:chOff x="1200" y="3633"/>
            <a:chExt cx="2640" cy="447"/>
          </a:xfrm>
        </p:grpSpPr>
        <p:sp>
          <p:nvSpPr>
            <p:cNvPr id="43021" name="Rectangle 14">
              <a:extLst>
                <a:ext uri="{FF2B5EF4-FFF2-40B4-BE49-F238E27FC236}">
                  <a16:creationId xmlns:a16="http://schemas.microsoft.com/office/drawing/2014/main" id="{223D9287-EB37-4236-9A39-9E938C0122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3648"/>
              <a:ext cx="672" cy="4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99CC"/>
                      </a:gs>
                      <a:gs pos="100000">
                        <a:srgbClr val="FFFFCC"/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确定</a:t>
              </a:r>
              <a:endPara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43022" name="Object 15">
              <a:extLst>
                <a:ext uri="{FF2B5EF4-FFF2-40B4-BE49-F238E27FC236}">
                  <a16:creationId xmlns:a16="http://schemas.microsoft.com/office/drawing/2014/main" id="{5DA31E07-B99B-48B0-86D5-32D699819FD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72" y="3633"/>
            <a:ext cx="1968" cy="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80" name="公式" r:id="rId12" imgW="558558" imgH="165028" progId="Equation.3">
                    <p:embed/>
                  </p:oleObj>
                </mc:Choice>
                <mc:Fallback>
                  <p:oleObj name="公式" r:id="rId12" imgW="558558" imgH="165028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3633"/>
                          <a:ext cx="1968" cy="4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99CC"/>
                                  </a:gs>
                                  <a:gs pos="100000">
                                    <a:srgbClr val="FFFFCC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86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6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6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6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6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6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6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6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6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86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1" dur="500"/>
                                        <p:tgtEl>
                                          <p:spTgt spid="186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0" fill="hold"/>
                                        <p:tgtEl>
                                          <p:spTgt spid="1863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0" fill="hold"/>
                                        <p:tgtEl>
                                          <p:spTgt spid="1863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2" grpId="0"/>
      <p:bldP spid="186373" grpId="0"/>
      <p:bldP spid="18637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7394" name="Object 2">
            <a:extLst>
              <a:ext uri="{FF2B5EF4-FFF2-40B4-BE49-F238E27FC236}">
                <a16:creationId xmlns:a16="http://schemas.microsoft.com/office/drawing/2014/main" id="{1C44BFB9-AEB8-452A-8A74-C309B66541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1000" y="457200"/>
          <a:ext cx="4343400" cy="233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8" name="公式" r:id="rId4" imgW="825500" imgH="711200" progId="Equation.3">
                  <p:embed/>
                </p:oleObj>
              </mc:Choice>
              <mc:Fallback>
                <p:oleObj name="公式" r:id="rId4" imgW="825500" imgH="711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57200"/>
                        <a:ext cx="4343400" cy="233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CCFF"/>
                                </a:gs>
                                <a:gs pos="100000">
                                  <a:schemeClr val="bg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395" name="Rectangle 3">
            <a:extLst>
              <a:ext uri="{FF2B5EF4-FFF2-40B4-BE49-F238E27FC236}">
                <a16:creationId xmlns:a16="http://schemas.microsoft.com/office/drawing/2014/main" id="{DA059FC0-5326-4551-AA1C-118F36CBE9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295400"/>
            <a:ext cx="3200400" cy="6858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800" b="1">
                <a:latin typeface="宋体" panose="02010600030101010101" pitchFamily="2" charset="-122"/>
              </a:rPr>
              <a:t>将</a:t>
            </a:r>
            <a:r>
              <a:rPr kumimoji="1" lang="en-US" altLang="zh-CN" sz="2800" b="1">
                <a:latin typeface="宋体" panose="02010600030101010101" pitchFamily="2" charset="-122"/>
              </a:rPr>
              <a:t>f(x)</a:t>
            </a:r>
            <a:r>
              <a:rPr kumimoji="1" lang="zh-CN" altLang="zh-CN" sz="2800" b="1">
                <a:latin typeface="宋体" panose="02010600030101010101" pitchFamily="2" charset="-122"/>
              </a:rPr>
              <a:t>代入计算得</a:t>
            </a:r>
            <a:endParaRPr kumimoji="1"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187396" name="Group 4">
            <a:extLst>
              <a:ext uri="{FF2B5EF4-FFF2-40B4-BE49-F238E27FC236}">
                <a16:creationId xmlns:a16="http://schemas.microsoft.com/office/drawing/2014/main" id="{E43F47A3-1D1D-412E-8FCF-B8806E1D4349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3048000"/>
            <a:ext cx="7772400" cy="704850"/>
            <a:chOff x="576" y="2196"/>
            <a:chExt cx="4896" cy="444"/>
          </a:xfrm>
        </p:grpSpPr>
        <p:graphicFrame>
          <p:nvGraphicFramePr>
            <p:cNvPr id="45066" name="Object 5">
              <a:extLst>
                <a:ext uri="{FF2B5EF4-FFF2-40B4-BE49-F238E27FC236}">
                  <a16:creationId xmlns:a16="http://schemas.microsoft.com/office/drawing/2014/main" id="{E60B95AC-F4EA-4D2E-B82B-4704FBE5ED4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6" y="2196"/>
            <a:ext cx="4176" cy="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99" name="公式" r:id="rId6" imgW="1651000" imgH="190500" progId="Equation.3">
                    <p:embed/>
                  </p:oleObj>
                </mc:Choice>
                <mc:Fallback>
                  <p:oleObj name="公式" r:id="rId6" imgW="1651000" imgH="1905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2196"/>
                          <a:ext cx="4176" cy="444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9999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CC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67" name="AutoShape 6">
              <a:extLst>
                <a:ext uri="{FF2B5EF4-FFF2-40B4-BE49-F238E27FC236}">
                  <a16:creationId xmlns:a16="http://schemas.microsoft.com/office/drawing/2014/main" id="{D2BAC6F5-1952-4605-B906-21FD9B9B89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2400"/>
              <a:ext cx="432" cy="144"/>
            </a:xfrm>
            <a:prstGeom prst="notchedRightArrow">
              <a:avLst>
                <a:gd name="adj1" fmla="val 50000"/>
                <a:gd name="adj2" fmla="val 75000"/>
              </a:avLst>
            </a:prstGeom>
            <a:noFill/>
            <a:ln w="9525">
              <a:solidFill>
                <a:srgbClr val="009999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CC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</p:grpSp>
      <p:grpSp>
        <p:nvGrpSpPr>
          <p:cNvPr id="187399" name="Group 7">
            <a:extLst>
              <a:ext uri="{FF2B5EF4-FFF2-40B4-BE49-F238E27FC236}">
                <a16:creationId xmlns:a16="http://schemas.microsoft.com/office/drawing/2014/main" id="{B29D7310-446F-4F71-88E4-C4463422D950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3962400"/>
            <a:ext cx="5867400" cy="685800"/>
            <a:chOff x="576" y="2784"/>
            <a:chExt cx="3696" cy="432"/>
          </a:xfrm>
        </p:grpSpPr>
        <p:graphicFrame>
          <p:nvGraphicFramePr>
            <p:cNvPr id="45064" name="Object 8">
              <a:extLst>
                <a:ext uri="{FF2B5EF4-FFF2-40B4-BE49-F238E27FC236}">
                  <a16:creationId xmlns:a16="http://schemas.microsoft.com/office/drawing/2014/main" id="{A7BC71B7-4D32-4192-92A1-0B58BFE474F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32" y="2784"/>
            <a:ext cx="2640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00" name="公式" r:id="rId8" imgW="1155700" imgH="190500" progId="Equation.3">
                    <p:embed/>
                  </p:oleObj>
                </mc:Choice>
                <mc:Fallback>
                  <p:oleObj name="公式" r:id="rId8" imgW="1155700" imgH="1905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2784"/>
                          <a:ext cx="2640" cy="432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9933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CC99FF"/>
                                  </a:gs>
                                  <a:gs pos="100000">
                                    <a:schemeClr val="bg1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65" name="AutoShape 9">
              <a:extLst>
                <a:ext uri="{FF2B5EF4-FFF2-40B4-BE49-F238E27FC236}">
                  <a16:creationId xmlns:a16="http://schemas.microsoft.com/office/drawing/2014/main" id="{C89E15B9-A5BB-4737-A5B7-72D90AF27C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2976"/>
              <a:ext cx="432" cy="144"/>
            </a:xfrm>
            <a:prstGeom prst="notchedRightArrow">
              <a:avLst>
                <a:gd name="adj1" fmla="val 50000"/>
                <a:gd name="adj2" fmla="val 75000"/>
              </a:avLst>
            </a:prstGeom>
            <a:noFill/>
            <a:ln w="9525">
              <a:solidFill>
                <a:srgbClr val="99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CC99FF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187402" name="Rectangle 10">
            <a:extLst>
              <a:ext uri="{FF2B5EF4-FFF2-40B4-BE49-F238E27FC236}">
                <a16:creationId xmlns:a16="http://schemas.microsoft.com/office/drawing/2014/main" id="{F6EE2CA4-1F3D-4E14-8B1F-7D957D0CA6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4953000"/>
            <a:ext cx="8583613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用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zh-CN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个节点，</a:t>
            </a:r>
            <a:r>
              <a:rPr kumimoji="1" lang="en-US" altLang="zh-CN" sz="2800" b="1" dirty="0" err="1"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kumimoji="1" lang="en-US" altLang="zh-CN" sz="2800" b="1" baseline="-25000" dirty="0" err="1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代数精度可达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2n-1,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但是需解</a:t>
            </a:r>
          </a:p>
          <a:p>
            <a:pPr algn="ctr"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复杂的非线性方程组，实用价值不大。</a:t>
            </a:r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87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" dur="500"/>
                                        <p:tgtEl>
                                          <p:spTgt spid="187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1" dur="500"/>
                                        <p:tgtEl>
                                          <p:spTgt spid="187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187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395" grpId="0" animBg="1"/>
      <p:bldP spid="187402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2">
            <a:extLst>
              <a:ext uri="{FF2B5EF4-FFF2-40B4-BE49-F238E27FC236}">
                <a16:creationId xmlns:a16="http://schemas.microsoft.com/office/drawing/2014/main" id="{CDA5B4BB-9059-46C4-A9D5-3023159945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381000"/>
            <a:ext cx="3810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kumimoji="1" lang="zh-CN" altLang="zh-CN" sz="2400">
              <a:latin typeface="Times New Roman" panose="02020603050405020304" pitchFamily="18" charset="0"/>
            </a:endParaRPr>
          </a:p>
        </p:txBody>
      </p:sp>
      <p:sp>
        <p:nvSpPr>
          <p:cNvPr id="47109" name="Rectangle 4">
            <a:extLst>
              <a:ext uri="{FF2B5EF4-FFF2-40B4-BE49-F238E27FC236}">
                <a16:creationId xmlns:a16="http://schemas.microsoft.com/office/drawing/2014/main" id="{A768B73E-978F-41ED-9726-ACB0944675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5150" y="304800"/>
            <a:ext cx="4824413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常 用 的 高 斯 公 式</a:t>
            </a:r>
          </a:p>
        </p:txBody>
      </p:sp>
      <p:sp>
        <p:nvSpPr>
          <p:cNvPr id="189445" name="Rectangle 5">
            <a:extLst>
              <a:ext uri="{FF2B5EF4-FFF2-40B4-BE49-F238E27FC236}">
                <a16:creationId xmlns:a16="http://schemas.microsoft.com/office/drawing/2014/main" id="{3D2EF169-BF53-457A-8994-DFE3A5A6B6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1143000"/>
            <a:ext cx="8243887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99CCFF"/>
                    </a:gs>
                    <a:gs pos="100000">
                      <a:schemeClr val="bg1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800" b="1">
                <a:latin typeface="宋体" panose="02010600030101010101" pitchFamily="2" charset="-122"/>
              </a:rPr>
              <a:t>将</a:t>
            </a:r>
            <a:r>
              <a:rPr kumimoji="1" lang="en-US" altLang="zh-CN" sz="2800" b="1">
                <a:latin typeface="宋体" panose="02010600030101010101" pitchFamily="2" charset="-122"/>
              </a:rPr>
              <a:t>(</a:t>
            </a:r>
            <a:r>
              <a:rPr kumimoji="1" lang="en-US" altLang="zh-CN" sz="2800" b="1" i="1">
                <a:latin typeface="宋体" panose="02010600030101010101" pitchFamily="2" charset="-122"/>
              </a:rPr>
              <a:t>a,b</a:t>
            </a:r>
            <a:r>
              <a:rPr kumimoji="1" lang="en-US" altLang="zh-CN" sz="2800" b="1">
                <a:latin typeface="宋体" panose="02010600030101010101" pitchFamily="2" charset="-122"/>
              </a:rPr>
              <a:t>)</a:t>
            </a:r>
            <a:r>
              <a:rPr kumimoji="1" lang="zh-CN" altLang="zh-CN" sz="2800" b="1">
                <a:latin typeface="宋体" panose="02010600030101010101" pitchFamily="2" charset="-122"/>
              </a:rPr>
              <a:t>分小，把小区间变换为(-1，1), 再用</a:t>
            </a:r>
            <a:r>
              <a:rPr kumimoji="1" lang="en-US" altLang="zh-CN" sz="2800" b="1" i="1">
                <a:latin typeface="宋体" panose="02010600030101010101" pitchFamily="2" charset="-122"/>
              </a:rPr>
              <a:t>G</a:t>
            </a:r>
            <a:r>
              <a:rPr kumimoji="1" lang="en-US" altLang="zh-CN" sz="2800" b="1" baseline="-25000">
                <a:latin typeface="宋体" panose="02010600030101010101" pitchFamily="2" charset="-122"/>
              </a:rPr>
              <a:t>2</a:t>
            </a:r>
            <a:endParaRPr kumimoji="1" lang="en-US" altLang="zh-CN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89446" name="Object 6">
            <a:extLst>
              <a:ext uri="{FF2B5EF4-FFF2-40B4-BE49-F238E27FC236}">
                <a16:creationId xmlns:a16="http://schemas.microsoft.com/office/drawing/2014/main" id="{F5DA2769-F93F-4FA6-BE3F-02BDC36EC0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1905000"/>
          <a:ext cx="66294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7" name="公式" r:id="rId4" imgW="1548728" imgH="482391" progId="Equation.3">
                  <p:embed/>
                </p:oleObj>
              </mc:Choice>
              <mc:Fallback>
                <p:oleObj name="公式" r:id="rId4" imgW="1548728" imgH="48239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905000"/>
                        <a:ext cx="66294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CC"/>
                                </a:gs>
                                <a:gs pos="100000">
                                  <a:srgbClr val="CCFFCC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7" name="Object 7">
            <a:extLst>
              <a:ext uri="{FF2B5EF4-FFF2-40B4-BE49-F238E27FC236}">
                <a16:creationId xmlns:a16="http://schemas.microsoft.com/office/drawing/2014/main" id="{48E1555E-75AF-4F0C-89D1-10DEA9EAFF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3733800"/>
          <a:ext cx="83058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8" name="公式" r:id="rId6" imgW="2247900" imgH="317500" progId="Equation.3">
                  <p:embed/>
                </p:oleObj>
              </mc:Choice>
              <mc:Fallback>
                <p:oleObj name="公式" r:id="rId6" imgW="2247900" imgH="317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733800"/>
                        <a:ext cx="83058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CC99FF"/>
                                </a:gs>
                                <a:gs pos="100000">
                                  <a:schemeClr val="bg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8" name="Object 8">
            <a:extLst>
              <a:ext uri="{FF2B5EF4-FFF2-40B4-BE49-F238E27FC236}">
                <a16:creationId xmlns:a16="http://schemas.microsoft.com/office/drawing/2014/main" id="{98518234-8F64-414D-A962-76737B50E2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5181600"/>
          <a:ext cx="762000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9" name="公式" r:id="rId8" imgW="1713756" imgH="177723" progId="Equation.3">
                  <p:embed/>
                </p:oleObj>
              </mc:Choice>
              <mc:Fallback>
                <p:oleObj name="公式" r:id="rId8" imgW="1713756" imgH="177723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181600"/>
                        <a:ext cx="7620000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99FFCC"/>
                                </a:gs>
                                <a:gs pos="100000">
                                  <a:srgbClr val="FFFFCC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49" name="Text Box 9">
            <a:extLst>
              <a:ext uri="{FF2B5EF4-FFF2-40B4-BE49-F238E27FC236}">
                <a16:creationId xmlns:a16="http://schemas.microsoft.com/office/drawing/2014/main" id="{0A7BB060-5E1C-4399-BFA4-973C2117F2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5949950"/>
            <a:ext cx="2447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代数精度为3</a:t>
            </a:r>
            <a:endParaRPr kumimoji="1" lang="en-US" altLang="zh-CN" sz="28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9450" name="Text Box 10">
            <a:extLst>
              <a:ext uri="{FF2B5EF4-FFF2-40B4-BE49-F238E27FC236}">
                <a16:creationId xmlns:a16="http://schemas.microsoft.com/office/drawing/2014/main" id="{AC0875C4-2D58-445E-83A4-0C81C735F7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9113" y="5944870"/>
            <a:ext cx="568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节点加密时，原计算信息无法利用</a:t>
            </a:r>
            <a:endParaRPr kumimoji="1" lang="zh-CN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9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189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189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2" dur="500"/>
                                        <p:tgtEl>
                                          <p:spTgt spid="189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9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9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45" grpId="0"/>
      <p:bldP spid="189449" grpId="0"/>
      <p:bldP spid="18945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Text Box 2">
            <a:extLst>
              <a:ext uri="{FF2B5EF4-FFF2-40B4-BE49-F238E27FC236}">
                <a16:creationId xmlns:a16="http://schemas.microsoft.com/office/drawing/2014/main" id="{C729F14A-FFE2-46E6-A91B-21042B8061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196975"/>
            <a:ext cx="78486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思路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：将积分区间分小，在小区间上用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n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不太 大的     。而在节点加密一倍时能够利用原节点的函数值，可以把区间的端点作为固定节点。</a:t>
            </a:r>
          </a:p>
        </p:txBody>
      </p:sp>
      <p:sp>
        <p:nvSpPr>
          <p:cNvPr id="49156" name="Text Box 3">
            <a:extLst>
              <a:ext uri="{FF2B5EF4-FFF2-40B4-BE49-F238E27FC236}">
                <a16:creationId xmlns:a16="http://schemas.microsoft.com/office/drawing/2014/main" id="{3ED38EAC-6155-41D5-91ED-D5E5EBBB53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8538" y="476250"/>
            <a:ext cx="45354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改进的高斯公式</a:t>
            </a:r>
          </a:p>
        </p:txBody>
      </p:sp>
      <p:graphicFrame>
        <p:nvGraphicFramePr>
          <p:cNvPr id="49157" name="Object 4">
            <a:extLst>
              <a:ext uri="{FF2B5EF4-FFF2-40B4-BE49-F238E27FC236}">
                <a16:creationId xmlns:a16="http://schemas.microsoft.com/office/drawing/2014/main" id="{89733F55-ED26-4108-8921-A2D7ACF1EF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1628775"/>
          <a:ext cx="533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7" name="Equation" r:id="rId4" imgW="203112" imgH="228501" progId="Equation.DSMT4">
                  <p:embed/>
                </p:oleObj>
              </mc:Choice>
              <mc:Fallback>
                <p:oleObj name="Equation" r:id="rId4" imgW="203112" imgH="22850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628775"/>
                        <a:ext cx="5334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8" name="Text Box 5">
            <a:extLst>
              <a:ext uri="{FF2B5EF4-FFF2-40B4-BE49-F238E27FC236}">
                <a16:creationId xmlns:a16="http://schemas.microsoft.com/office/drawing/2014/main" id="{6EDF1AE9-A4A1-41B9-8981-66EDF93E77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3068638"/>
            <a:ext cx="2808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endParaRPr kumimoji="1" lang="zh-CN" altLang="zh-CN" sz="2400">
              <a:latin typeface="Times New Roman" panose="02020603050405020304" pitchFamily="18" charset="0"/>
            </a:endParaRPr>
          </a:p>
        </p:txBody>
      </p:sp>
      <p:sp>
        <p:nvSpPr>
          <p:cNvPr id="49159" name="Rectangle 7">
            <a:extLst>
              <a:ext uri="{FF2B5EF4-FFF2-40B4-BE49-F238E27FC236}">
                <a16:creationId xmlns:a16="http://schemas.microsoft.com/office/drawing/2014/main" id="{011B21C2-96BA-4302-BEE9-CD2CB39805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188424" name="Object 8">
            <a:extLst>
              <a:ext uri="{FF2B5EF4-FFF2-40B4-BE49-F238E27FC236}">
                <a16:creationId xmlns:a16="http://schemas.microsoft.com/office/drawing/2014/main" id="{1C834FE9-F650-4EAF-B6B6-6D751375C4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3429000"/>
          <a:ext cx="547211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8" name="Equation" r:id="rId6" imgW="2260600" imgH="431800" progId="Equation.DSMT4">
                  <p:embed/>
                </p:oleObj>
              </mc:Choice>
              <mc:Fallback>
                <p:oleObj name="Equation" r:id="rId6" imgW="22606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429000"/>
                        <a:ext cx="547211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426" name="Text Box 10">
            <a:extLst>
              <a:ext uri="{FF2B5EF4-FFF2-40B4-BE49-F238E27FC236}">
                <a16:creationId xmlns:a16="http://schemas.microsoft.com/office/drawing/2014/main" id="{F77B3541-5958-4CD8-8C3A-E93FB5F6C2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781300"/>
            <a:ext cx="5040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Gauss-Lobatto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求积公式 </a:t>
            </a:r>
          </a:p>
        </p:txBody>
      </p:sp>
      <p:sp>
        <p:nvSpPr>
          <p:cNvPr id="188428" name="Rectangle 12">
            <a:extLst>
              <a:ext uri="{FF2B5EF4-FFF2-40B4-BE49-F238E27FC236}">
                <a16:creationId xmlns:a16="http://schemas.microsoft.com/office/drawing/2014/main" id="{A3183297-54A2-4280-A1D0-E7DF8E425E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4403725"/>
            <a:ext cx="3689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其中</a:t>
            </a:r>
            <a:r>
              <a:rPr kumimoji="1" lang="en-US" altLang="zh-CN" sz="2400" i="1">
                <a:latin typeface="Times New Roman" panose="02020603050405020304" pitchFamily="18" charset="0"/>
              </a:rPr>
              <a:t>a, b</a:t>
            </a:r>
            <a:r>
              <a:rPr kumimoji="1" lang="zh-CN" altLang="en-US" sz="2400">
                <a:latin typeface="Times New Roman" panose="02020603050405020304" pitchFamily="18" charset="0"/>
              </a:rPr>
              <a:t>为小区间的端点，</a:t>
            </a:r>
          </a:p>
        </p:txBody>
      </p:sp>
      <p:graphicFrame>
        <p:nvGraphicFramePr>
          <p:cNvPr id="188427" name="Object 11">
            <a:extLst>
              <a:ext uri="{FF2B5EF4-FFF2-40B4-BE49-F238E27FC236}">
                <a16:creationId xmlns:a16="http://schemas.microsoft.com/office/drawing/2014/main" id="{39EFB4FF-05C5-4710-A347-B91F202B69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1638" y="4365625"/>
          <a:ext cx="23764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9" name="Equation" r:id="rId8" imgW="1244600" imgH="228600" progId="Equation.DSMT4">
                  <p:embed/>
                </p:oleObj>
              </mc:Choice>
              <mc:Fallback>
                <p:oleObj name="Equation" r:id="rId8" imgW="12446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4365625"/>
                        <a:ext cx="237648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429" name="Rectangle 13">
            <a:extLst>
              <a:ext uri="{FF2B5EF4-FFF2-40B4-BE49-F238E27FC236}">
                <a16:creationId xmlns:a16="http://schemas.microsoft.com/office/drawing/2014/main" id="{C544DB58-56DE-41E2-A1D6-150FA1848C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9563" y="4403725"/>
            <a:ext cx="2266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为</a:t>
            </a:r>
            <a:r>
              <a:rPr kumimoji="1" lang="en-US" altLang="zh-CN" sz="2400">
                <a:latin typeface="Times New Roman" panose="02020603050405020304" pitchFamily="18" charset="0"/>
              </a:rPr>
              <a:t>2</a:t>
            </a:r>
            <a:r>
              <a:rPr kumimoji="1" lang="en-US" altLang="zh-CN" sz="2400" i="1">
                <a:latin typeface="Times New Roman" panose="02020603050405020304" pitchFamily="18" charset="0"/>
              </a:rPr>
              <a:t>n</a:t>
            </a:r>
            <a:r>
              <a:rPr kumimoji="1" lang="en-US" altLang="zh-CN" sz="2400">
                <a:latin typeface="Times New Roman" panose="02020603050405020304" pitchFamily="18" charset="0"/>
              </a:rPr>
              <a:t>-2</a:t>
            </a:r>
            <a:r>
              <a:rPr kumimoji="1" lang="zh-CN" altLang="en-US" sz="2400">
                <a:latin typeface="Times New Roman" panose="02020603050405020304" pitchFamily="18" charset="0"/>
              </a:rPr>
              <a:t>个参数，</a:t>
            </a:r>
          </a:p>
        </p:txBody>
      </p:sp>
      <p:sp>
        <p:nvSpPr>
          <p:cNvPr id="188430" name="Text Box 14">
            <a:extLst>
              <a:ext uri="{FF2B5EF4-FFF2-40B4-BE49-F238E27FC236}">
                <a16:creationId xmlns:a16="http://schemas.microsoft.com/office/drawing/2014/main" id="{842AB67E-EC6E-4DA1-BED3-CEFD6B41B4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413" y="5084763"/>
            <a:ext cx="3816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800" b="1">
                <a:solidFill>
                  <a:srgbClr val="003399"/>
                </a:solidFill>
                <a:latin typeface="Times New Roman" panose="02020603050405020304" pitchFamily="18" charset="0"/>
              </a:rPr>
              <a:t>代数精度可达到</a:t>
            </a:r>
            <a:r>
              <a:rPr kumimoji="1" lang="en-US" altLang="zh-CN" sz="2800" b="1">
                <a:solidFill>
                  <a:srgbClr val="003399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i="1">
                <a:solidFill>
                  <a:srgbClr val="003399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>
                <a:solidFill>
                  <a:srgbClr val="003399"/>
                </a:solidFill>
                <a:latin typeface="Times New Roman" panose="02020603050405020304" pitchFamily="18" charset="0"/>
              </a:rPr>
              <a:t>-3</a:t>
            </a:r>
          </a:p>
        </p:txBody>
      </p:sp>
      <p:sp>
        <p:nvSpPr>
          <p:cNvPr id="188431" name="Text Box 15">
            <a:extLst>
              <a:ext uri="{FF2B5EF4-FFF2-40B4-BE49-F238E27FC236}">
                <a16:creationId xmlns:a16="http://schemas.microsoft.com/office/drawing/2014/main" id="{39DD1B56-8235-4FDC-BF74-0DC811D7DA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5805488"/>
            <a:ext cx="79930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注意：实际计算中一般采用自适应方法确定步长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8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88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8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8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8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8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8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88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8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8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26" grpId="0"/>
      <p:bldP spid="188428" grpId="0"/>
      <p:bldP spid="188429" grpId="0"/>
      <p:bldP spid="188430" grpId="0"/>
      <p:bldP spid="18843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3" name="Picture 2">
            <a:extLst>
              <a:ext uri="{FF2B5EF4-FFF2-40B4-BE49-F238E27FC236}">
                <a16:creationId xmlns:a16="http://schemas.microsoft.com/office/drawing/2014/main" id="{6CB4F003-A589-46CF-9F81-81BC8C0CB0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548" y="908720"/>
            <a:ext cx="8136904" cy="5348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 Box 3">
            <a:extLst>
              <a:ext uri="{FF2B5EF4-FFF2-40B4-BE49-F238E27FC236}">
                <a16:creationId xmlns:a16="http://schemas.microsoft.com/office/drawing/2014/main" id="{4832A99E-3FE5-4C28-8FAE-92E6C8394A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8538" y="476250"/>
            <a:ext cx="45354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自适应方法思想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>
            <a:extLst>
              <a:ext uri="{FF2B5EF4-FFF2-40B4-BE49-F238E27FC236}">
                <a16:creationId xmlns:a16="http://schemas.microsoft.com/office/drawing/2014/main" id="{6112299D-D8DA-481E-AEF6-4DC8079F947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334000" cy="762000"/>
          </a:xfrm>
          <a:noFill/>
        </p:spPr>
        <p:txBody>
          <a:bodyPr anchor="b"/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3600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Romberg </a:t>
            </a:r>
            <a:r>
              <a:rPr kumimoji="1" lang="zh-CN" altLang="en-US" sz="3600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算法</a:t>
            </a:r>
          </a:p>
        </p:txBody>
      </p:sp>
      <p:sp>
        <p:nvSpPr>
          <p:cNvPr id="868355" name="Rectangle 3">
            <a:extLst>
              <a:ext uri="{FF2B5EF4-FFF2-40B4-BE49-F238E27FC236}">
                <a16:creationId xmlns:a16="http://schemas.microsoft.com/office/drawing/2014/main" id="{C2BA8043-8B60-490E-A266-13ABFB6388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2636838"/>
            <a:ext cx="1066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太 </a:t>
            </a:r>
            <a:r>
              <a:rPr kumimoji="1" lang="zh-CN" altLang="en-US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大</a:t>
            </a:r>
            <a:endParaRPr kumimoji="1" lang="en-US" altLang="zh-CN" b="1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68356" name="Rectangle 4">
            <a:extLst>
              <a:ext uri="{FF2B5EF4-FFF2-40B4-BE49-F238E27FC236}">
                <a16:creationId xmlns:a16="http://schemas.microsoft.com/office/drawing/2014/main" id="{5D0AD2AD-4AE6-465A-991A-2F22AC671C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412875"/>
            <a:ext cx="80010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利用复合梯形公式、复合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simpson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公式、复合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Cotes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公式等计算定积分时，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如何选取步长 </a:t>
            </a:r>
            <a:r>
              <a:rPr kumimoji="1" lang="en-US" altLang="zh-CN" b="1" i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h</a:t>
            </a:r>
          </a:p>
        </p:txBody>
      </p:sp>
      <p:sp>
        <p:nvSpPr>
          <p:cNvPr id="868357" name="Rectangle 5">
            <a:extLst>
              <a:ext uri="{FF2B5EF4-FFF2-40B4-BE49-F238E27FC236}">
                <a16:creationId xmlns:a16="http://schemas.microsoft.com/office/drawing/2014/main" id="{D1837638-6256-4DFD-A7EE-229016408B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3663" y="1700213"/>
            <a:ext cx="796925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4800" b="1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？</a:t>
            </a:r>
            <a:endParaRPr kumimoji="1" lang="zh-CN" altLang="en-US" sz="4800" b="1">
              <a:solidFill>
                <a:schemeClr val="hlink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868358" name="Group 6">
            <a:extLst>
              <a:ext uri="{FF2B5EF4-FFF2-40B4-BE49-F238E27FC236}">
                <a16:creationId xmlns:a16="http://schemas.microsoft.com/office/drawing/2014/main" id="{88FCA1C4-697D-4407-9131-980E28EFF501}"/>
              </a:ext>
            </a:extLst>
          </p:cNvPr>
          <p:cNvGrpSpPr>
            <a:grpSpLocks/>
          </p:cNvGrpSpPr>
          <p:nvPr/>
        </p:nvGrpSpPr>
        <p:grpSpPr bwMode="auto">
          <a:xfrm>
            <a:off x="2195513" y="2636838"/>
            <a:ext cx="3879850" cy="519112"/>
            <a:chOff x="1344" y="1728"/>
            <a:chExt cx="2444" cy="327"/>
          </a:xfrm>
        </p:grpSpPr>
        <p:sp>
          <p:nvSpPr>
            <p:cNvPr id="52237" name="Rectangle 7">
              <a:extLst>
                <a:ext uri="{FF2B5EF4-FFF2-40B4-BE49-F238E27FC236}">
                  <a16:creationId xmlns:a16="http://schemas.microsoft.com/office/drawing/2014/main" id="{35BEA428-3E98-4ACD-9DF3-52B2D7DAFD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1728"/>
              <a:ext cx="19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计算精度难以保证</a:t>
              </a:r>
              <a:endPara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52238" name="AutoShape 8">
              <a:extLst>
                <a:ext uri="{FF2B5EF4-FFF2-40B4-BE49-F238E27FC236}">
                  <a16:creationId xmlns:a16="http://schemas.microsoft.com/office/drawing/2014/main" id="{624AECFA-B327-44F1-B0F8-523F238A9A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1840"/>
              <a:ext cx="528" cy="192"/>
            </a:xfrm>
            <a:prstGeom prst="rightArrow">
              <a:avLst>
                <a:gd name="adj1" fmla="val 38889"/>
                <a:gd name="adj2" fmla="val 68750"/>
              </a:avLst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</p:grpSp>
      <p:grpSp>
        <p:nvGrpSpPr>
          <p:cNvPr id="868361" name="Group 9">
            <a:extLst>
              <a:ext uri="{FF2B5EF4-FFF2-40B4-BE49-F238E27FC236}">
                <a16:creationId xmlns:a16="http://schemas.microsoft.com/office/drawing/2014/main" id="{D955074D-C0A9-4C20-B504-BC7B659015B8}"/>
              </a:ext>
            </a:extLst>
          </p:cNvPr>
          <p:cNvGrpSpPr>
            <a:grpSpLocks/>
          </p:cNvGrpSpPr>
          <p:nvPr/>
        </p:nvGrpSpPr>
        <p:grpSpPr bwMode="auto">
          <a:xfrm>
            <a:off x="1116013" y="3284538"/>
            <a:ext cx="4946650" cy="569912"/>
            <a:chOff x="672" y="2176"/>
            <a:chExt cx="3116" cy="359"/>
          </a:xfrm>
        </p:grpSpPr>
        <p:sp>
          <p:nvSpPr>
            <p:cNvPr id="52234" name="Rectangle 10">
              <a:extLst>
                <a:ext uri="{FF2B5EF4-FFF2-40B4-BE49-F238E27FC236}">
                  <a16:creationId xmlns:a16="http://schemas.microsoft.com/office/drawing/2014/main" id="{C875F575-1304-4D5F-8999-0AF5E307BE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2176"/>
              <a:ext cx="6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太 </a:t>
              </a:r>
              <a:r>
                <a:rPr kumimoji="1" lang="zh-CN" altLang="en-US" sz="2400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小</a:t>
              </a:r>
              <a:endParaRPr kumimoji="1"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52235" name="Rectangle 11">
              <a:extLst>
                <a:ext uri="{FF2B5EF4-FFF2-40B4-BE49-F238E27FC236}">
                  <a16:creationId xmlns:a16="http://schemas.microsoft.com/office/drawing/2014/main" id="{D9A61440-D6E4-4811-A266-B723A36B09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2208"/>
              <a:ext cx="19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增加额外的计算量</a:t>
              </a:r>
              <a:endPara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52236" name="AutoShape 12">
              <a:extLst>
                <a:ext uri="{FF2B5EF4-FFF2-40B4-BE49-F238E27FC236}">
                  <a16:creationId xmlns:a16="http://schemas.microsoft.com/office/drawing/2014/main" id="{602275CD-2AD1-483C-824B-1AA9D6708D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2272"/>
              <a:ext cx="528" cy="192"/>
            </a:xfrm>
            <a:prstGeom prst="rightArrow">
              <a:avLst>
                <a:gd name="adj1" fmla="val 38889"/>
                <a:gd name="adj2" fmla="val 68750"/>
              </a:avLst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868365" name="Rectangle 13">
            <a:extLst>
              <a:ext uri="{FF2B5EF4-FFF2-40B4-BE49-F238E27FC236}">
                <a16:creationId xmlns:a16="http://schemas.microsoft.com/office/drawing/2014/main" id="{7085EF4E-35A9-4253-A31B-48778B5DD8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4267200"/>
            <a:ext cx="55514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解决办法：采用 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变步长算法</a:t>
            </a:r>
          </a:p>
        </p:txBody>
      </p:sp>
      <p:sp>
        <p:nvSpPr>
          <p:cNvPr id="868366" name="Rectangle 14">
            <a:extLst>
              <a:ext uri="{FF2B5EF4-FFF2-40B4-BE49-F238E27FC236}">
                <a16:creationId xmlns:a16="http://schemas.microsoft.com/office/drawing/2014/main" id="{F7F60FAD-3DD7-4642-A289-D1A4EF3D08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4868863"/>
            <a:ext cx="7772400" cy="1582737"/>
          </a:xfrm>
          <a:prstGeom prst="rect">
            <a:avLst/>
          </a:prstGeom>
          <a:noFill/>
          <a:ln w="1905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通常采取将区间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不断对分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的方法，即取 </a:t>
            </a:r>
            <a:r>
              <a:rPr kumimoji="1" lang="en-US" altLang="zh-CN" sz="2800" b="1" i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kumimoji="1"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= 2</a:t>
            </a:r>
            <a:r>
              <a:rPr kumimoji="1" lang="en-US" altLang="zh-CN" sz="2800" b="1" i="1" baseline="300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kumimoji="1" lang="en-US" altLang="zh-CN" sz="2800" b="1" i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反复使用复合求积公式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，直到所得到的计算结果满足指定的精度为止。</a:t>
            </a:r>
            <a:endParaRPr kumimoji="1" lang="en-US" altLang="zh-CN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68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8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68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868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683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683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8355" grpId="0" autoUpdateAnimBg="0"/>
      <p:bldP spid="868356" grpId="0" autoUpdateAnimBg="0"/>
      <p:bldP spid="868357" grpId="0" autoUpdateAnimBg="0"/>
      <p:bldP spid="868365" grpId="0" autoUpdateAnimBg="0"/>
      <p:bldP spid="868366" grpId="0" animBg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>
            <a:extLst>
              <a:ext uri="{FF2B5EF4-FFF2-40B4-BE49-F238E27FC236}">
                <a16:creationId xmlns:a16="http://schemas.microsoft.com/office/drawing/2014/main" id="{A14B0F65-CFB2-491C-A3F2-FDA2645012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334000" cy="762000"/>
          </a:xfrm>
          <a:noFill/>
        </p:spPr>
        <p:txBody>
          <a:bodyPr anchor="b"/>
          <a:lstStyle/>
          <a:p>
            <a:pPr eaLnBrk="1" hangingPunct="1"/>
            <a:r>
              <a:rPr kumimoji="1" lang="zh-CN" altLang="en-US" sz="3600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梯形法递推公式</a:t>
            </a:r>
          </a:p>
        </p:txBody>
      </p:sp>
      <p:graphicFrame>
        <p:nvGraphicFramePr>
          <p:cNvPr id="53251" name="Object 3">
            <a:extLst>
              <a:ext uri="{FF2B5EF4-FFF2-40B4-BE49-F238E27FC236}">
                <a16:creationId xmlns:a16="http://schemas.microsoft.com/office/drawing/2014/main" id="{D904013F-50D4-4892-B384-06923CF3023A}"/>
              </a:ext>
            </a:extLst>
          </p:cNvPr>
          <p:cNvGraphicFramePr>
            <a:graphicFrameLocks/>
          </p:cNvGraphicFramePr>
          <p:nvPr/>
        </p:nvGraphicFramePr>
        <p:xfrm>
          <a:off x="1187450" y="2060575"/>
          <a:ext cx="6950075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3" name="Equation" r:id="rId3" imgW="3479800" imgH="457200" progId="Equation.DSMT4">
                  <p:embed/>
                </p:oleObj>
              </mc:Choice>
              <mc:Fallback>
                <p:oleObj name="Equation" r:id="rId3" imgW="3479800" imgH="457200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060575"/>
                        <a:ext cx="6950075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9380" name="Text Box 4">
            <a:extLst>
              <a:ext uri="{FF2B5EF4-FFF2-40B4-BE49-F238E27FC236}">
                <a16:creationId xmlns:a16="http://schemas.microsoft.com/office/drawing/2014/main" id="{6C57E9EF-C19F-4A92-ABDA-2F8B7AC0FF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500438"/>
            <a:ext cx="6553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l"/>
            </a:pPr>
            <a:r>
              <a:rPr kumimoji="1" lang="zh-CN" altLang="en-US" sz="26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步长折半：</a:t>
            </a:r>
            <a:r>
              <a:rPr kumimoji="1" lang="zh-CN" altLang="en-US" sz="2600" b="1">
                <a:latin typeface="Times New Roman" panose="02020603050405020304" pitchFamily="18" charset="0"/>
                <a:ea typeface="黑体" panose="02010609060101010101" pitchFamily="49" charset="-122"/>
              </a:rPr>
              <a:t>[</a:t>
            </a:r>
            <a:r>
              <a:rPr kumimoji="1" lang="en-US" altLang="zh-CN" sz="26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600" b="1" i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i  </a:t>
            </a:r>
            <a:r>
              <a:rPr kumimoji="1" lang="en-US" altLang="zh-CN" sz="2600" b="1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en-US" altLang="zh-CN" sz="26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600" b="1" i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en-US" altLang="zh-CN" sz="2600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+1/2</a:t>
            </a:r>
            <a:r>
              <a:rPr kumimoji="1" lang="en-US" altLang="zh-CN" sz="2600" b="1">
                <a:latin typeface="Times New Roman" panose="02020603050405020304" pitchFamily="18" charset="0"/>
                <a:ea typeface="黑体" panose="02010609060101010101" pitchFamily="49" charset="-122"/>
              </a:rPr>
              <a:t>]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26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 </a:t>
            </a:r>
            <a:r>
              <a:rPr kumimoji="1" lang="zh-CN" altLang="en-US" sz="2600" b="1">
                <a:latin typeface="Times New Roman" panose="02020603050405020304" pitchFamily="18" charset="0"/>
                <a:ea typeface="黑体" panose="02010609060101010101" pitchFamily="49" charset="-122"/>
              </a:rPr>
              <a:t>[</a:t>
            </a:r>
            <a:r>
              <a:rPr kumimoji="1" lang="en-US" altLang="zh-CN" sz="26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600" b="1" i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i </a:t>
            </a:r>
            <a:r>
              <a:rPr kumimoji="1" lang="en-US" altLang="zh-CN" sz="2600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+1/2 </a:t>
            </a:r>
            <a:r>
              <a:rPr kumimoji="1" lang="en-US" altLang="zh-CN" sz="2600" b="1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en-US" altLang="zh-CN" sz="26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600" b="1" i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en-US" altLang="zh-CN" sz="2600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+1</a:t>
            </a:r>
            <a:r>
              <a:rPr kumimoji="1" lang="en-US" altLang="zh-CN" sz="2600" b="1">
                <a:latin typeface="Times New Roman" panose="02020603050405020304" pitchFamily="18" charset="0"/>
                <a:ea typeface="黑体" panose="02010609060101010101" pitchFamily="49" charset="-122"/>
              </a:rPr>
              <a:t>]</a:t>
            </a:r>
            <a:endParaRPr kumimoji="1" lang="en-US" altLang="zh-CN" sz="2600" b="1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869381" name="Object 5">
            <a:extLst>
              <a:ext uri="{FF2B5EF4-FFF2-40B4-BE49-F238E27FC236}">
                <a16:creationId xmlns:a16="http://schemas.microsoft.com/office/drawing/2014/main" id="{78D25D68-8912-4A71-AA21-26F906FC71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4221163"/>
          <a:ext cx="63865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4" name="Equation" r:id="rId5" imgW="3378200" imgH="431800" progId="Equation.DSMT4">
                  <p:embed/>
                </p:oleObj>
              </mc:Choice>
              <mc:Fallback>
                <p:oleObj name="Equation" r:id="rId5" imgW="33782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221163"/>
                        <a:ext cx="638651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9382" name="Object 6">
            <a:extLst>
              <a:ext uri="{FF2B5EF4-FFF2-40B4-BE49-F238E27FC236}">
                <a16:creationId xmlns:a16="http://schemas.microsoft.com/office/drawing/2014/main" id="{729D82FD-CBEF-42A9-8FC4-27B4B0F8E482}"/>
              </a:ext>
            </a:extLst>
          </p:cNvPr>
          <p:cNvGraphicFramePr>
            <a:graphicFrameLocks/>
          </p:cNvGraphicFramePr>
          <p:nvPr/>
        </p:nvGraphicFramePr>
        <p:xfrm>
          <a:off x="1547813" y="5084763"/>
          <a:ext cx="43703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5" name="Equation" r:id="rId7" imgW="2311400" imgH="431800" progId="Equation.DSMT4">
                  <p:embed/>
                </p:oleObj>
              </mc:Choice>
              <mc:Fallback>
                <p:oleObj name="Equation" r:id="rId7" imgW="2311400" imgH="431800" progId="Equation.DSMT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084763"/>
                        <a:ext cx="4370387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9383" name="Object 7">
            <a:extLst>
              <a:ext uri="{FF2B5EF4-FFF2-40B4-BE49-F238E27FC236}">
                <a16:creationId xmlns:a16="http://schemas.microsoft.com/office/drawing/2014/main" id="{8C8918B8-EBF3-4E77-BD1E-E11E162158F7}"/>
              </a:ext>
            </a:extLst>
          </p:cNvPr>
          <p:cNvGraphicFramePr>
            <a:graphicFrameLocks/>
          </p:cNvGraphicFramePr>
          <p:nvPr/>
        </p:nvGraphicFramePr>
        <p:xfrm>
          <a:off x="1547813" y="5876925"/>
          <a:ext cx="471646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6" name="Equation" r:id="rId9" imgW="2501900" imgH="431800" progId="Equation.DSMT4">
                  <p:embed/>
                </p:oleObj>
              </mc:Choice>
              <mc:Fallback>
                <p:oleObj name="Equation" r:id="rId9" imgW="2501900" imgH="431800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876925"/>
                        <a:ext cx="4716462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6" name="Text Box 8">
            <a:extLst>
              <a:ext uri="{FF2B5EF4-FFF2-40B4-BE49-F238E27FC236}">
                <a16:creationId xmlns:a16="http://schemas.microsoft.com/office/drawing/2014/main" id="{2F161188-A07F-46B0-B3ED-355B199A26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412875"/>
            <a:ext cx="655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l"/>
            </a:pPr>
            <a:r>
              <a:rPr kumimoji="1" lang="zh-CN" altLang="en-US" sz="26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将 </a:t>
            </a:r>
            <a:r>
              <a:rPr kumimoji="1" lang="zh-CN" altLang="en-US" sz="2600" b="1">
                <a:latin typeface="Times New Roman" panose="02020603050405020304" pitchFamily="18" charset="0"/>
                <a:ea typeface="黑体" panose="02010609060101010101" pitchFamily="49" charset="-122"/>
              </a:rPr>
              <a:t>[</a:t>
            </a:r>
            <a:r>
              <a:rPr kumimoji="1" lang="en-US" altLang="zh-CN" sz="2600" b="1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en-US" altLang="zh-CN" sz="2600" b="1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en-US" altLang="zh-CN" sz="2600" b="1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1" lang="en-US" altLang="zh-CN" sz="2600" b="1">
                <a:latin typeface="Times New Roman" panose="02020603050405020304" pitchFamily="18" charset="0"/>
                <a:ea typeface="黑体" panose="02010609060101010101" pitchFamily="49" charset="-122"/>
              </a:rPr>
              <a:t>]</a:t>
            </a:r>
            <a:r>
              <a:rPr kumimoji="1" lang="zh-CN" altLang="en-US" sz="26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分成 </a:t>
            </a:r>
            <a:r>
              <a:rPr kumimoji="1" lang="en-US" altLang="zh-CN" sz="2600" b="1" i="1">
                <a:latin typeface="Times New Roman" panose="02020603050405020304" pitchFamily="18" charset="0"/>
                <a:ea typeface="黑体" panose="02010609060101010101" pitchFamily="49" charset="-122"/>
              </a:rPr>
              <a:t>n </a:t>
            </a:r>
            <a:r>
              <a:rPr kumimoji="1" lang="zh-CN" altLang="en-US" sz="26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等分 </a:t>
            </a:r>
            <a:r>
              <a:rPr kumimoji="1" lang="zh-CN" altLang="en-US" sz="2600" b="1">
                <a:latin typeface="Times New Roman" panose="02020603050405020304" pitchFamily="18" charset="0"/>
                <a:ea typeface="黑体" panose="02010609060101010101" pitchFamily="49" charset="-122"/>
              </a:rPr>
              <a:t>[</a:t>
            </a:r>
            <a:r>
              <a:rPr kumimoji="1" lang="en-US" altLang="zh-CN" sz="26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600" b="1" i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i </a:t>
            </a:r>
            <a:r>
              <a:rPr kumimoji="1" lang="en-US" altLang="zh-CN" sz="2600" b="1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en-US" altLang="zh-CN" sz="26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600" b="1" i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en-US" altLang="zh-CN" sz="2600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+1</a:t>
            </a:r>
            <a:r>
              <a:rPr kumimoji="1" lang="en-US" altLang="zh-CN" sz="2600" b="1">
                <a:latin typeface="Times New Roman" panose="02020603050405020304" pitchFamily="18" charset="0"/>
                <a:ea typeface="黑体" panose="02010609060101010101" pitchFamily="49" charset="-122"/>
              </a:rPr>
              <a:t>]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26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endParaRPr kumimoji="1" lang="en-US" altLang="zh-CN" sz="2600" b="1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53257" name="Object 9">
            <a:extLst>
              <a:ext uri="{FF2B5EF4-FFF2-40B4-BE49-F238E27FC236}">
                <a16:creationId xmlns:a16="http://schemas.microsoft.com/office/drawing/2014/main" id="{463E0CC2-9071-40B6-A6D1-3A31AB06DE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1412875"/>
          <a:ext cx="3063875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7" name="Equation" r:id="rId11" imgW="1536700" imgH="342900" progId="Equation.3">
                  <p:embed/>
                </p:oleObj>
              </mc:Choice>
              <mc:Fallback>
                <p:oleObj name="Equation" r:id="rId11" imgW="1536700" imgH="342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1412875"/>
                        <a:ext cx="3063875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8" name="AutoShape 10">
            <a:extLst>
              <a:ext uri="{FF2B5EF4-FFF2-40B4-BE49-F238E27FC236}">
                <a16:creationId xmlns:a16="http://schemas.microsoft.com/office/drawing/2014/main" id="{7777D251-FE76-4758-AC25-1BA6442027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2276475"/>
            <a:ext cx="647700" cy="431800"/>
          </a:xfrm>
          <a:prstGeom prst="rightArrow">
            <a:avLst>
              <a:gd name="adj1" fmla="val 50000"/>
              <a:gd name="adj2" fmla="val 3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pSp>
        <p:nvGrpSpPr>
          <p:cNvPr id="869387" name="Group 11">
            <a:extLst>
              <a:ext uri="{FF2B5EF4-FFF2-40B4-BE49-F238E27FC236}">
                <a16:creationId xmlns:a16="http://schemas.microsoft.com/office/drawing/2014/main" id="{AE88144C-EA1E-4DA7-B376-B1B3FED4F4BF}"/>
              </a:ext>
            </a:extLst>
          </p:cNvPr>
          <p:cNvGrpSpPr>
            <a:grpSpLocks/>
          </p:cNvGrpSpPr>
          <p:nvPr/>
        </p:nvGrpSpPr>
        <p:grpSpPr bwMode="auto">
          <a:xfrm>
            <a:off x="6300788" y="3068638"/>
            <a:ext cx="2592387" cy="1081087"/>
            <a:chOff x="3969" y="1933"/>
            <a:chExt cx="1633" cy="681"/>
          </a:xfrm>
        </p:grpSpPr>
        <p:sp>
          <p:nvSpPr>
            <p:cNvPr id="53262" name="Rectangle 12">
              <a:extLst>
                <a:ext uri="{FF2B5EF4-FFF2-40B4-BE49-F238E27FC236}">
                  <a16:creationId xmlns:a16="http://schemas.microsoft.com/office/drawing/2014/main" id="{A2F57BFF-8B17-46ED-837A-2B124DE755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9" y="1933"/>
              <a:ext cx="1633" cy="681"/>
            </a:xfrm>
            <a:prstGeom prst="rect">
              <a:avLst/>
            </a:prstGeom>
            <a:solidFill>
              <a:schemeClr val="accent1">
                <a:alpha val="20000"/>
              </a:schemeClr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53263" name="Line 13">
              <a:extLst>
                <a:ext uri="{FF2B5EF4-FFF2-40B4-BE49-F238E27FC236}">
                  <a16:creationId xmlns:a16="http://schemas.microsoft.com/office/drawing/2014/main" id="{96AA0C07-7B26-42E1-8501-DA994D76CF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72" y="2208"/>
              <a:ext cx="912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64" name="Line 14">
              <a:extLst>
                <a:ext uri="{FF2B5EF4-FFF2-40B4-BE49-F238E27FC236}">
                  <a16:creationId xmlns:a16="http://schemas.microsoft.com/office/drawing/2014/main" id="{8D854A32-8720-4B2E-A0FA-9959B2C2B6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41" y="2338"/>
              <a:ext cx="0" cy="0"/>
            </a:xfrm>
            <a:prstGeom prst="line">
              <a:avLst/>
            </a:prstGeom>
            <a:noFill/>
            <a:ln w="2222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65" name="Rectangle 15">
              <a:extLst>
                <a:ext uri="{FF2B5EF4-FFF2-40B4-BE49-F238E27FC236}">
                  <a16:creationId xmlns:a16="http://schemas.microsoft.com/office/drawing/2014/main" id="{DD496894-0BE2-4D7F-B811-071D7C507B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5" y="2205"/>
              <a:ext cx="258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6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kumimoji="1" lang="en-US" altLang="zh-CN" sz="2600" b="1" i="1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endParaRPr kumimoji="1" lang="zh-CN" altLang="en-US" sz="2600" b="1" i="1" baseline="-250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53266" name="Rectangle 16">
              <a:extLst>
                <a:ext uri="{FF2B5EF4-FFF2-40B4-BE49-F238E27FC236}">
                  <a16:creationId xmlns:a16="http://schemas.microsoft.com/office/drawing/2014/main" id="{11791F0A-1C2B-4C83-97E4-DBC89F969B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88" y="2208"/>
              <a:ext cx="437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6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kumimoji="1" lang="en-US" altLang="zh-CN" sz="2600" b="1" i="1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i </a:t>
              </a:r>
              <a:r>
                <a:rPr kumimoji="1" lang="en-US" altLang="zh-CN" sz="2600" b="1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+1</a:t>
              </a:r>
              <a:endParaRPr kumimoji="1" lang="zh-CN" altLang="en-US" sz="2600" b="1" baseline="-250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53267" name="Rectangle 17">
              <a:extLst>
                <a:ext uri="{FF2B5EF4-FFF2-40B4-BE49-F238E27FC236}">
                  <a16:creationId xmlns:a16="http://schemas.microsoft.com/office/drawing/2014/main" id="{A919B88F-5792-49FA-8CD9-FF2DB058E2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3" y="2205"/>
              <a:ext cx="543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CC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600" b="1" i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kumimoji="1" lang="en-US" altLang="zh-CN" sz="2600" b="1" i="1" baseline="-2500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i </a:t>
              </a:r>
              <a:r>
                <a:rPr kumimoji="1" lang="en-US" altLang="zh-CN" sz="2600" b="1" baseline="-2500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+1/2</a:t>
              </a:r>
              <a:endParaRPr kumimoji="1" lang="zh-CN" altLang="en-US" sz="2600" b="1" baseline="-250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53268" name="Oval 18">
              <a:extLst>
                <a:ext uri="{FF2B5EF4-FFF2-40B4-BE49-F238E27FC236}">
                  <a16:creationId xmlns:a16="http://schemas.microsoft.com/office/drawing/2014/main" id="{ACFBAA43-6AF6-4077-A65D-15C5EA3C7E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2" y="2160"/>
              <a:ext cx="90" cy="9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869395" name="AutoShape 19">
            <a:extLst>
              <a:ext uri="{FF2B5EF4-FFF2-40B4-BE49-F238E27FC236}">
                <a16:creationId xmlns:a16="http://schemas.microsoft.com/office/drawing/2014/main" id="{5C8FEBA6-4328-4F0F-915E-53B35CA2BC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4437063"/>
            <a:ext cx="647700" cy="431800"/>
          </a:xfrm>
          <a:prstGeom prst="rightArrow">
            <a:avLst>
              <a:gd name="adj1" fmla="val 50000"/>
              <a:gd name="adj2" fmla="val 3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869396" name="Object 20">
            <a:extLst>
              <a:ext uri="{FF2B5EF4-FFF2-40B4-BE49-F238E27FC236}">
                <a16:creationId xmlns:a16="http://schemas.microsoft.com/office/drawing/2014/main" id="{CA3DFCB7-7551-4F7E-8860-75F299DA70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2225" y="5876925"/>
          <a:ext cx="2632075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8" name="Equation" r:id="rId13" imgW="1397000" imgH="431800" progId="Equation.DSMT4">
                  <p:embed/>
                </p:oleObj>
              </mc:Choice>
              <mc:Fallback>
                <p:oleObj name="Equation" r:id="rId13" imgW="1397000" imgH="431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5876925"/>
                        <a:ext cx="2632075" cy="8620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57150" cmpd="thinThick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69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9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869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6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9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869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9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869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9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869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6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9380" grpId="0" autoUpdateAnimBg="0"/>
      <p:bldP spid="86939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Box 2">
            <a:extLst>
              <a:ext uri="{FF2B5EF4-FFF2-40B4-BE49-F238E27FC236}">
                <a16:creationId xmlns:a16="http://schemas.microsoft.com/office/drawing/2014/main" id="{FD5CF9DF-75D3-4005-928C-9125AA8559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3" y="476250"/>
            <a:ext cx="590391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None/>
            </a:pPr>
            <a:r>
              <a:rPr kumimoji="1" lang="zh-CN" altLang="en-US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什么要作数值积分</a:t>
            </a:r>
          </a:p>
        </p:txBody>
      </p:sp>
      <p:grpSp>
        <p:nvGrpSpPr>
          <p:cNvPr id="158724" name="Group 4">
            <a:extLst>
              <a:ext uri="{FF2B5EF4-FFF2-40B4-BE49-F238E27FC236}">
                <a16:creationId xmlns:a16="http://schemas.microsoft.com/office/drawing/2014/main" id="{48114C7E-522F-412F-B6F2-5D894EC5F1A2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2781300"/>
            <a:ext cx="8686800" cy="1905000"/>
            <a:chOff x="144" y="2352"/>
            <a:chExt cx="5472" cy="1200"/>
          </a:xfrm>
        </p:grpSpPr>
        <p:grpSp>
          <p:nvGrpSpPr>
            <p:cNvPr id="9227" name="Group 5">
              <a:extLst>
                <a:ext uri="{FF2B5EF4-FFF2-40B4-BE49-F238E27FC236}">
                  <a16:creationId xmlns:a16="http://schemas.microsoft.com/office/drawing/2014/main" id="{6838B408-0E89-4F1D-A810-A56887A890B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4" y="2352"/>
              <a:ext cx="5472" cy="590"/>
              <a:chOff x="192" y="1824"/>
              <a:chExt cx="5328" cy="751"/>
            </a:xfrm>
          </p:grpSpPr>
          <p:sp>
            <p:nvSpPr>
              <p:cNvPr id="9229" name="Text Box 6">
                <a:extLst>
                  <a:ext uri="{FF2B5EF4-FFF2-40B4-BE49-F238E27FC236}">
                    <a16:creationId xmlns:a16="http://schemas.microsoft.com/office/drawing/2014/main" id="{90168926-9C42-452F-9772-FBEB0AA9184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2" y="1824"/>
                <a:ext cx="5328" cy="4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 2" panose="05020102010507070707" pitchFamily="18" charset="2"/>
                  <a:buChar char="¡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Char char="•"/>
                </a:pPr>
                <a:r>
                  <a:rPr kumimoji="1" lang="en-US" altLang="zh-CN" b="1" dirty="0">
                    <a:latin typeface="楷体_GB2312" pitchFamily="49" charset="-122"/>
                    <a:ea typeface="楷体_GB2312" pitchFamily="49" charset="-122"/>
                  </a:rPr>
                  <a:t> </a:t>
                </a:r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许多函数“积不出来”</a:t>
                </a:r>
                <a:r>
                  <a:rPr kumimoji="1"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</a:t>
                </a:r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只能用数值方法，如</a:t>
                </a:r>
              </a:p>
            </p:txBody>
          </p:sp>
          <p:sp>
            <p:nvSpPr>
              <p:cNvPr id="9230" name="Text Box 7">
                <a:extLst>
                  <a:ext uri="{FF2B5EF4-FFF2-40B4-BE49-F238E27FC236}">
                    <a16:creationId xmlns:a16="http://schemas.microsoft.com/office/drawing/2014/main" id="{F7129703-0798-45BD-99A1-EB66CF56667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0" y="2208"/>
                <a:ext cx="4944" cy="3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 2" panose="05020102010507070707" pitchFamily="18" charset="2"/>
                  <a:buChar char="¡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endParaRPr kumimoji="1" lang="zh-CN" altLang="zh-CN" sz="2400" b="1">
                  <a:latin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9228" name="Object 8">
              <a:extLst>
                <a:ext uri="{FF2B5EF4-FFF2-40B4-BE49-F238E27FC236}">
                  <a16:creationId xmlns:a16="http://schemas.microsoft.com/office/drawing/2014/main" id="{5C989623-F42C-4648-8B23-91F59F10EC0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8" y="2640"/>
            <a:ext cx="3310" cy="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1" name="公式" r:id="rId4" imgW="1079032" imgH="406224" progId="Equation.3">
                    <p:embed/>
                  </p:oleObj>
                </mc:Choice>
                <mc:Fallback>
                  <p:oleObj name="公式" r:id="rId4" imgW="1079032" imgH="406224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8" y="2640"/>
                          <a:ext cx="3310" cy="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8729" name="Rectangle 9">
            <a:extLst>
              <a:ext uri="{FF2B5EF4-FFF2-40B4-BE49-F238E27FC236}">
                <a16:creationId xmlns:a16="http://schemas.microsoft.com/office/drawing/2014/main" id="{D91E1B36-E4EE-4B8A-AEF7-1C82433386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409700"/>
            <a:ext cx="8386192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Char char="•"/>
            </a:pPr>
            <a:r>
              <a:rPr kumimoji="1"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积分是重要的数学工具</a:t>
            </a:r>
          </a:p>
        </p:txBody>
      </p:sp>
      <p:grpSp>
        <p:nvGrpSpPr>
          <p:cNvPr id="158730" name="Group 10">
            <a:extLst>
              <a:ext uri="{FF2B5EF4-FFF2-40B4-BE49-F238E27FC236}">
                <a16:creationId xmlns:a16="http://schemas.microsoft.com/office/drawing/2014/main" id="{C2772770-34EB-4974-85EB-B50C76BD795F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4852987"/>
            <a:ext cx="8135938" cy="1724024"/>
            <a:chOff x="192" y="3513"/>
            <a:chExt cx="4944" cy="1086"/>
          </a:xfrm>
        </p:grpSpPr>
        <p:sp>
          <p:nvSpPr>
            <p:cNvPr id="9225" name="Text Box 11">
              <a:extLst>
                <a:ext uri="{FF2B5EF4-FFF2-40B4-BE49-F238E27FC236}">
                  <a16:creationId xmlns:a16="http://schemas.microsoft.com/office/drawing/2014/main" id="{783F5BA3-B814-4C30-84CA-950C2C3805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3513"/>
              <a:ext cx="4944" cy="10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Char char="•"/>
              </a:pPr>
              <a:r>
                <a:rPr kumimoji="1" lang="en-US" altLang="zh-CN" dirty="0">
                  <a:latin typeface="Times New Roman" panose="02020603050405020304" pitchFamily="18" charset="0"/>
                  <a:ea typeface="楷体_GB2312" pitchFamily="49" charset="-122"/>
                </a:rPr>
                <a:t>  </a:t>
              </a:r>
              <a:r>
                <a:rPr kumimoji="1"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对于用离散数据或者图形表示的函数，计算积分只有求助于数值方法。</a:t>
              </a:r>
            </a:p>
            <a:p>
              <a:pPr eaLnBrk="1" hangingPunct="1">
                <a:spcBef>
                  <a:spcPct val="50000"/>
                </a:spcBef>
                <a:buClrTx/>
                <a:buFontTx/>
                <a:buChar char="•"/>
              </a:pPr>
              <a:endPara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9226" name="Rectangle 12">
              <a:extLst>
                <a:ext uri="{FF2B5EF4-FFF2-40B4-BE49-F238E27FC236}">
                  <a16:creationId xmlns:a16="http://schemas.microsoft.com/office/drawing/2014/main" id="{662A6FE2-1A79-444E-9CDE-7FC3E1B613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3888"/>
              <a:ext cx="4560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1" lang="zh-CN" altLang="en-US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87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87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87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87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>
            <a:extLst>
              <a:ext uri="{FF2B5EF4-FFF2-40B4-BE49-F238E27FC236}">
                <a16:creationId xmlns:a16="http://schemas.microsoft.com/office/drawing/2014/main" id="{E7CCF3E1-816B-4DC8-9FA2-2BA57CDE995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334000" cy="762000"/>
          </a:xfrm>
          <a:noFill/>
        </p:spPr>
        <p:txBody>
          <a:bodyPr anchor="b"/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3600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梯形法递推公式</a:t>
            </a:r>
          </a:p>
        </p:txBody>
      </p:sp>
      <p:graphicFrame>
        <p:nvGraphicFramePr>
          <p:cNvPr id="54275" name="Object 3">
            <a:extLst>
              <a:ext uri="{FF2B5EF4-FFF2-40B4-BE49-F238E27FC236}">
                <a16:creationId xmlns:a16="http://schemas.microsoft.com/office/drawing/2014/main" id="{F215D828-D3B6-4498-A237-FD6864C39B8E}"/>
              </a:ext>
            </a:extLst>
          </p:cNvPr>
          <p:cNvGraphicFramePr>
            <a:graphicFrameLocks/>
          </p:cNvGraphicFramePr>
          <p:nvPr/>
        </p:nvGraphicFramePr>
        <p:xfrm>
          <a:off x="468313" y="1412875"/>
          <a:ext cx="8161337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5" name="Equation" r:id="rId3" imgW="3467100" imgH="431800" progId="Equation.DSMT4">
                  <p:embed/>
                </p:oleObj>
              </mc:Choice>
              <mc:Fallback>
                <p:oleObj name="Equation" r:id="rId3" imgW="3467100" imgH="431800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412875"/>
                        <a:ext cx="8161337" cy="10763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4">
            <a:extLst>
              <a:ext uri="{FF2B5EF4-FFF2-40B4-BE49-F238E27FC236}">
                <a16:creationId xmlns:a16="http://schemas.microsoft.com/office/drawing/2014/main" id="{596B9909-FC0F-4F3C-8FB3-4A5C0EFF65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51725" y="2636838"/>
          <a:ext cx="121602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6" name="Equation" r:id="rId5" imgW="609336" imgH="393529" progId="Equation.DSMT4">
                  <p:embed/>
                </p:oleObj>
              </mc:Choice>
              <mc:Fallback>
                <p:oleObj name="Equation" r:id="rId5" imgW="609336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2636838"/>
                        <a:ext cx="1216025" cy="7858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05" name="Object 5">
            <a:extLst>
              <a:ext uri="{FF2B5EF4-FFF2-40B4-BE49-F238E27FC236}">
                <a16:creationId xmlns:a16="http://schemas.microsoft.com/office/drawing/2014/main" id="{D4092EED-BDBD-4AC8-99C7-FB6176D421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2924175"/>
          <a:ext cx="3103563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7" name="Equation" r:id="rId7" imgW="1548728" imgH="393529" progId="Equation.DSMT4">
                  <p:embed/>
                </p:oleObj>
              </mc:Choice>
              <mc:Fallback>
                <p:oleObj name="Equation" r:id="rId7" imgW="1548728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924175"/>
                        <a:ext cx="3103563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06" name="Object 6">
            <a:extLst>
              <a:ext uri="{FF2B5EF4-FFF2-40B4-BE49-F238E27FC236}">
                <a16:creationId xmlns:a16="http://schemas.microsoft.com/office/drawing/2014/main" id="{CA8028E8-5900-4B9E-9E94-3A482A3943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3716338"/>
          <a:ext cx="4300538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8" name="Equation" r:id="rId9" imgW="2146300" imgH="431800" progId="Equation.DSMT4">
                  <p:embed/>
                </p:oleObj>
              </mc:Choice>
              <mc:Fallback>
                <p:oleObj name="Equation" r:id="rId9" imgW="21463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716338"/>
                        <a:ext cx="4300538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07" name="Object 7">
            <a:extLst>
              <a:ext uri="{FF2B5EF4-FFF2-40B4-BE49-F238E27FC236}">
                <a16:creationId xmlns:a16="http://schemas.microsoft.com/office/drawing/2014/main" id="{C6F515D3-4774-4A38-B57E-6A699A1F79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4652963"/>
          <a:ext cx="4273550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9" name="Equation" r:id="rId11" imgW="2133600" imgH="431800" progId="Equation.DSMT4">
                  <p:embed/>
                </p:oleObj>
              </mc:Choice>
              <mc:Fallback>
                <p:oleObj name="Equation" r:id="rId11" imgW="21336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652963"/>
                        <a:ext cx="4273550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08" name="Object 8">
            <a:extLst>
              <a:ext uri="{FF2B5EF4-FFF2-40B4-BE49-F238E27FC236}">
                <a16:creationId xmlns:a16="http://schemas.microsoft.com/office/drawing/2014/main" id="{9D597E48-3AFD-45BA-A238-516F079832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5589588"/>
          <a:ext cx="4324350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0" name="Equation" r:id="rId13" imgW="2159000" imgH="431800" progId="Equation.DSMT4">
                  <p:embed/>
                </p:oleObj>
              </mc:Choice>
              <mc:Fallback>
                <p:oleObj name="Equation" r:id="rId13" imgW="21590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589588"/>
                        <a:ext cx="4324350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09" name="Object 9">
            <a:extLst>
              <a:ext uri="{FF2B5EF4-FFF2-40B4-BE49-F238E27FC236}">
                <a16:creationId xmlns:a16="http://schemas.microsoft.com/office/drawing/2014/main" id="{ED9737F0-DCC7-4130-A063-327DCE41A8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3800" y="4005263"/>
          <a:ext cx="12668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1" name="Equation" r:id="rId15" imgW="634725" imgH="228501" progId="Equation.DSMT4">
                  <p:embed/>
                </p:oleObj>
              </mc:Choice>
              <mc:Fallback>
                <p:oleObj name="Equation" r:id="rId15" imgW="634725" imgH="22850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4005263"/>
                        <a:ext cx="1266825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10" name="Object 10">
            <a:extLst>
              <a:ext uri="{FF2B5EF4-FFF2-40B4-BE49-F238E27FC236}">
                <a16:creationId xmlns:a16="http://schemas.microsoft.com/office/drawing/2014/main" id="{9282BE52-4D0B-4EC1-9DFB-0FB66DC87D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16500" y="4797425"/>
          <a:ext cx="129222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2" name="Equation" r:id="rId17" imgW="647419" imgH="393529" progId="Equation.DSMT4">
                  <p:embed/>
                </p:oleObj>
              </mc:Choice>
              <mc:Fallback>
                <p:oleObj name="Equation" r:id="rId17" imgW="647419" imgH="39352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4797425"/>
                        <a:ext cx="1292225" cy="7858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11" name="Object 11">
            <a:extLst>
              <a:ext uri="{FF2B5EF4-FFF2-40B4-BE49-F238E27FC236}">
                <a16:creationId xmlns:a16="http://schemas.microsoft.com/office/drawing/2014/main" id="{70883EA7-81F5-4C2E-BF78-37E0436215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3800" y="5734050"/>
          <a:ext cx="131762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3" name="Equation" r:id="rId19" imgW="660113" imgH="393529" progId="Equation.DSMT4">
                  <p:embed/>
                </p:oleObj>
              </mc:Choice>
              <mc:Fallback>
                <p:oleObj name="Equation" r:id="rId19" imgW="660113" imgH="39352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5734050"/>
                        <a:ext cx="1317625" cy="7858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70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870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870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870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>
            <a:extLst>
              <a:ext uri="{FF2B5EF4-FFF2-40B4-BE49-F238E27FC236}">
                <a16:creationId xmlns:a16="http://schemas.microsoft.com/office/drawing/2014/main" id="{5C1E4720-16C9-4AE1-86ED-83C5569562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334000" cy="762000"/>
          </a:xfrm>
          <a:noFill/>
        </p:spPr>
        <p:txBody>
          <a:bodyPr anchor="b"/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3600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梯形法递推公式</a:t>
            </a:r>
          </a:p>
        </p:txBody>
      </p:sp>
      <p:graphicFrame>
        <p:nvGraphicFramePr>
          <p:cNvPr id="55299" name="Object 3">
            <a:extLst>
              <a:ext uri="{FF2B5EF4-FFF2-40B4-BE49-F238E27FC236}">
                <a16:creationId xmlns:a16="http://schemas.microsoft.com/office/drawing/2014/main" id="{5AD76D7B-9C01-49E9-B98A-66ED4B1C40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1484313"/>
          <a:ext cx="5989637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3" name="Equation" r:id="rId3" imgW="2717800" imgH="457200" progId="Equation.DSMT4">
                  <p:embed/>
                </p:oleObj>
              </mc:Choice>
              <mc:Fallback>
                <p:oleObj name="Equation" r:id="rId3" imgW="27178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484313"/>
                        <a:ext cx="5989637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4">
            <a:extLst>
              <a:ext uri="{FF2B5EF4-FFF2-40B4-BE49-F238E27FC236}">
                <a16:creationId xmlns:a16="http://schemas.microsoft.com/office/drawing/2014/main" id="{F176FDF3-141C-4C39-A31E-7FC174F79C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04025" y="1628775"/>
          <a:ext cx="149542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4" name="Equation" r:id="rId5" imgW="748975" imgH="393529" progId="Equation.DSMT4">
                  <p:embed/>
                </p:oleObj>
              </mc:Choice>
              <mc:Fallback>
                <p:oleObj name="Equation" r:id="rId5" imgW="748975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1628775"/>
                        <a:ext cx="1495425" cy="7858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71429" name="Group 5">
            <a:extLst>
              <a:ext uri="{FF2B5EF4-FFF2-40B4-BE49-F238E27FC236}">
                <a16:creationId xmlns:a16="http://schemas.microsoft.com/office/drawing/2014/main" id="{A2511250-B91B-4998-BC5B-E89E40CD045B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2997200"/>
            <a:ext cx="7329487" cy="2946400"/>
            <a:chOff x="295" y="1888"/>
            <a:chExt cx="4617" cy="1856"/>
          </a:xfrm>
        </p:grpSpPr>
        <p:graphicFrame>
          <p:nvGraphicFramePr>
            <p:cNvPr id="55302" name="Object 6">
              <a:extLst>
                <a:ext uri="{FF2B5EF4-FFF2-40B4-BE49-F238E27FC236}">
                  <a16:creationId xmlns:a16="http://schemas.microsoft.com/office/drawing/2014/main" id="{BD79E770-D159-4FEB-BFB7-DA3B97853043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385" y="2387"/>
            <a:ext cx="4527" cy="7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45" name="Equation" r:id="rId7" imgW="2870200" imgH="457200" progId="Equation.DSMT4">
                    <p:embed/>
                  </p:oleObj>
                </mc:Choice>
                <mc:Fallback>
                  <p:oleObj name="Equation" r:id="rId7" imgW="2870200" imgH="457200" progId="Equation.DSMT4">
                    <p:embed/>
                    <p:pic>
                      <p:nvPicPr>
                        <p:cNvPr id="0" name="Object 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" y="2387"/>
                          <a:ext cx="4527" cy="721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chemeClr val="hlink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03" name="Rectangle 7">
              <a:extLst>
                <a:ext uri="{FF2B5EF4-FFF2-40B4-BE49-F238E27FC236}">
                  <a16:creationId xmlns:a16="http://schemas.microsoft.com/office/drawing/2014/main" id="{360BF27D-85FF-48E0-9D28-342DCCBC2D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" y="1888"/>
              <a:ext cx="8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800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记 </a:t>
              </a:r>
            </a:p>
          </p:txBody>
        </p:sp>
        <p:graphicFrame>
          <p:nvGraphicFramePr>
            <p:cNvPr id="55305" name="Object 9">
              <a:extLst>
                <a:ext uri="{FF2B5EF4-FFF2-40B4-BE49-F238E27FC236}">
                  <a16:creationId xmlns:a16="http://schemas.microsoft.com/office/drawing/2014/main" id="{58222E30-5F45-4E75-A4F3-CD342A4533A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7" y="3249"/>
            <a:ext cx="942" cy="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46" name="Equation" r:id="rId9" imgW="748975" imgH="393529" progId="Equation.DSMT4">
                    <p:embed/>
                  </p:oleObj>
                </mc:Choice>
                <mc:Fallback>
                  <p:oleObj name="Equation" r:id="rId9" imgW="748975" imgH="393529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7" y="3249"/>
                          <a:ext cx="942" cy="49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CC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bject 8">
                <a:extLst>
                  <a:ext uri="{FF2B5EF4-FFF2-40B4-BE49-F238E27FC236}">
                    <a16:creationId xmlns:a16="http://schemas.microsoft.com/office/drawing/2014/main" id="{2CD95564-3B23-4DD0-87BF-FC9B3D9FAA0D}"/>
                  </a:ext>
                </a:extLst>
              </p:cNvPr>
              <p:cNvSpPr txBox="1"/>
              <p:nvPr/>
            </p:nvSpPr>
            <p:spPr bwMode="auto">
              <a:xfrm>
                <a:off x="1138238" y="2997200"/>
                <a:ext cx="1849586" cy="647824"/>
              </a:xfrm>
              <a:prstGeom prst="rect">
                <a:avLst/>
              </a:prstGeom>
              <a:noFill/>
              <a:ln w="19050">
                <a:solidFill>
                  <a:schemeClr val="hlink"/>
                </a:solidFill>
                <a:miter lim="800000"/>
                <a:headEnd/>
                <a:tailEnd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p>
                          <m:r>
                            <a:rPr lang="zh-CN" altLang="en-US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  <m:r>
                        <a:rPr lang="zh-CN" altLang="en-US" sz="2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≜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sSup>
                            <m:sSupPr>
                              <m:ctrlPr>
                                <a:rPr lang="zh-CN" altLang="en-US" sz="2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zh-CN" altLang="en-US" sz="2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p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0" name="Object 8">
                <a:extLst>
                  <a:ext uri="{FF2B5EF4-FFF2-40B4-BE49-F238E27FC236}">
                    <a16:creationId xmlns:a16="http://schemas.microsoft.com/office/drawing/2014/main" id="{2CD95564-3B23-4DD0-87BF-FC9B3D9FAA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38238" y="2997200"/>
                <a:ext cx="1849586" cy="64782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 w="19050">
                <a:solidFill>
                  <a:schemeClr val="hlink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71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>
            <a:extLst>
              <a:ext uri="{FF2B5EF4-FFF2-40B4-BE49-F238E27FC236}">
                <a16:creationId xmlns:a16="http://schemas.microsoft.com/office/drawing/2014/main" id="{999CF343-66A9-4405-8856-CC2D0DDB7F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334000" cy="762000"/>
          </a:xfrm>
          <a:noFill/>
        </p:spPr>
        <p:txBody>
          <a:bodyPr anchor="b"/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3600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举例</a:t>
            </a:r>
          </a:p>
        </p:txBody>
      </p:sp>
      <p:sp>
        <p:nvSpPr>
          <p:cNvPr id="872451" name="Rectangle 3">
            <a:extLst>
              <a:ext uri="{FF2B5EF4-FFF2-40B4-BE49-F238E27FC236}">
                <a16:creationId xmlns:a16="http://schemas.microsoft.com/office/drawing/2014/main" id="{E8BCAA01-64BA-496C-A4B6-18752E5280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2349500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</a:t>
            </a:r>
          </a:p>
        </p:txBody>
      </p:sp>
      <p:sp>
        <p:nvSpPr>
          <p:cNvPr id="56324" name="Text Box 4">
            <a:extLst>
              <a:ext uri="{FF2B5EF4-FFF2-40B4-BE49-F238E27FC236}">
                <a16:creationId xmlns:a16="http://schemas.microsoft.com/office/drawing/2014/main" id="{3DC09E60-90DD-4941-B304-F9ECE30480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219200"/>
            <a:ext cx="8839200" cy="1116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用梯形法的递推公式计算定积分                            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要求计算精度满足 </a:t>
            </a:r>
            <a:endParaRPr kumimoji="1" lang="en-US" altLang="zh-CN" sz="24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56325" name="Object 5">
            <a:extLst>
              <a:ext uri="{FF2B5EF4-FFF2-40B4-BE49-F238E27FC236}">
                <a16:creationId xmlns:a16="http://schemas.microsoft.com/office/drawing/2014/main" id="{B7581824-4135-4C07-AB44-1B37D68640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8263" y="1219200"/>
          <a:ext cx="1839912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6" name="Equation" r:id="rId3" imgW="837836" imgH="393529" progId="Equation.DSMT4">
                  <p:embed/>
                </p:oleObj>
              </mc:Choice>
              <mc:Fallback>
                <p:oleObj name="Equation" r:id="rId3" imgW="837836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1219200"/>
                        <a:ext cx="1839912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2454" name="Object 6">
            <a:extLst>
              <a:ext uri="{FF2B5EF4-FFF2-40B4-BE49-F238E27FC236}">
                <a16:creationId xmlns:a16="http://schemas.microsoft.com/office/drawing/2014/main" id="{88486BD5-F1E4-40C0-AB7D-102CF496E0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2852738"/>
          <a:ext cx="4706938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7" name="Equation" r:id="rId5" imgW="2616200" imgH="393700" progId="Equation.DSMT4">
                  <p:embed/>
                </p:oleObj>
              </mc:Choice>
              <mc:Fallback>
                <p:oleObj name="Equation" r:id="rId5" imgW="26162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852738"/>
                        <a:ext cx="4706938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2455" name="Object 7">
            <a:extLst>
              <a:ext uri="{FF2B5EF4-FFF2-40B4-BE49-F238E27FC236}">
                <a16:creationId xmlns:a16="http://schemas.microsoft.com/office/drawing/2014/main" id="{BD1457A6-C9A0-4777-9214-BFEBA2500F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3429000"/>
          <a:ext cx="5964238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8" name="Equation" r:id="rId7" imgW="3314700" imgH="431800" progId="Equation.DSMT4">
                  <p:embed/>
                </p:oleObj>
              </mc:Choice>
              <mc:Fallback>
                <p:oleObj name="Equation" r:id="rId7" imgW="33147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429000"/>
                        <a:ext cx="5964238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2456" name="Object 8">
            <a:extLst>
              <a:ext uri="{FF2B5EF4-FFF2-40B4-BE49-F238E27FC236}">
                <a16:creationId xmlns:a16="http://schemas.microsoft.com/office/drawing/2014/main" id="{6B96C1EE-AFD4-4BED-B1C6-86C4E1A6CA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4149725"/>
          <a:ext cx="5942013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9" name="Equation" r:id="rId9" imgW="3302000" imgH="431800" progId="Equation.DSMT4">
                  <p:embed/>
                </p:oleObj>
              </mc:Choice>
              <mc:Fallback>
                <p:oleObj name="Equation" r:id="rId9" imgW="33020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149725"/>
                        <a:ext cx="5942013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2457" name="Object 9">
            <a:extLst>
              <a:ext uri="{FF2B5EF4-FFF2-40B4-BE49-F238E27FC236}">
                <a16:creationId xmlns:a16="http://schemas.microsoft.com/office/drawing/2014/main" id="{F21356B2-60FD-442E-8795-57A72FAF5C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2425" y="4868863"/>
          <a:ext cx="598805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50" name="Equation" r:id="rId11" imgW="3327400" imgH="431800" progId="Equation.DSMT4">
                  <p:embed/>
                </p:oleObj>
              </mc:Choice>
              <mc:Fallback>
                <p:oleObj name="Equation" r:id="rId11" imgW="3327400" imgH="431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" y="4868863"/>
                        <a:ext cx="5988050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2459" name="Object 11">
            <a:extLst>
              <a:ext uri="{FF2B5EF4-FFF2-40B4-BE49-F238E27FC236}">
                <a16:creationId xmlns:a16="http://schemas.microsoft.com/office/drawing/2014/main" id="{6C6452C5-3D8F-4124-A5EC-AAE18CCCBC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5661025"/>
          <a:ext cx="620712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51" name="Equation" r:id="rId13" imgW="139579" imgH="177646" progId="Equation.DSMT4">
                  <p:embed/>
                </p:oleObj>
              </mc:Choice>
              <mc:Fallback>
                <p:oleObj name="Equation" r:id="rId13" imgW="139579" imgH="177646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661025"/>
                        <a:ext cx="620712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1" name="Object 12">
            <a:extLst>
              <a:ext uri="{FF2B5EF4-FFF2-40B4-BE49-F238E27FC236}">
                <a16:creationId xmlns:a16="http://schemas.microsoft.com/office/drawing/2014/main" id="{38DB944E-316B-4641-B8A7-116104C5DF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67038" y="1878013"/>
          <a:ext cx="2519362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52" name="Equation" r:id="rId15" imgW="1206500" imgH="241300" progId="Equation.3">
                  <p:embed/>
                </p:oleObj>
              </mc:Choice>
              <mc:Fallback>
                <p:oleObj name="Equation" r:id="rId15" imgW="1206500" imgH="2413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038" y="1878013"/>
                        <a:ext cx="2519362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2505" name="Group 57">
            <a:extLst>
              <a:ext uri="{FF2B5EF4-FFF2-40B4-BE49-F238E27FC236}">
                <a16:creationId xmlns:a16="http://schemas.microsoft.com/office/drawing/2014/main" id="{01C8CC62-3C9E-4890-A757-3FB8E280F956}"/>
              </a:ext>
            </a:extLst>
          </p:cNvPr>
          <p:cNvGraphicFramePr>
            <a:graphicFrameLocks noGrp="1"/>
          </p:cNvGraphicFramePr>
          <p:nvPr/>
        </p:nvGraphicFramePr>
        <p:xfrm>
          <a:off x="6278563" y="2349500"/>
          <a:ext cx="2865437" cy="3571873"/>
        </p:xfrm>
        <a:graphic>
          <a:graphicData uri="http://schemas.openxmlformats.org/drawingml/2006/table">
            <a:tbl>
              <a:tblPr/>
              <a:tblGrid>
                <a:gridCol w="755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097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3688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7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k</a:t>
                      </a:r>
                      <a:endParaRPr kumimoji="0" lang="en-US" altLang="zh-CN" sz="2700" b="0" i="1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37147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7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T</a:t>
                      </a:r>
                      <a:r>
                        <a:rPr kumimoji="0" lang="en-US" altLang="zh-CN" sz="2700" b="0" i="0" u="none" strike="noStrike" cap="none" normalizeH="0" baseline="-1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0" lang="en-US" altLang="zh-CN" sz="27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</a:t>
                      </a:r>
                      <a:r>
                        <a:rPr kumimoji="0" lang="en-US" altLang="zh-CN" sz="2700" b="0" i="1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k</a:t>
                      </a:r>
                      <a:r>
                        <a:rPr kumimoji="0" lang="en-US" altLang="zh-CN" sz="27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)</a:t>
                      </a:r>
                      <a:endParaRPr kumimoji="0" lang="en-US" altLang="zh-CN" sz="27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T="37147" marB="0"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409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37147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920735492</a:t>
                      </a:r>
                    </a:p>
                  </a:txBody>
                  <a:tcPr marT="37147" marB="0"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409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37147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939793285</a:t>
                      </a:r>
                    </a:p>
                  </a:txBody>
                  <a:tcPr marT="37147" marB="0"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409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marT="37147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944513522</a:t>
                      </a:r>
                    </a:p>
                  </a:txBody>
                  <a:tcPr marT="37147" marB="0"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409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marT="37147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945690864</a:t>
                      </a:r>
                    </a:p>
                  </a:txBody>
                  <a:tcPr marT="37147" marB="0"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409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marT="37147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945985030</a:t>
                      </a:r>
                    </a:p>
                  </a:txBody>
                  <a:tcPr marT="37147" marB="0"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9409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marT="37147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946058561</a:t>
                      </a:r>
                    </a:p>
                  </a:txBody>
                  <a:tcPr marT="37147" marB="0"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9409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marT="37147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946076943</a:t>
                      </a:r>
                    </a:p>
                  </a:txBody>
                  <a:tcPr marT="37147" marB="0"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9409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marT="37147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946081539</a:t>
                      </a:r>
                    </a:p>
                  </a:txBody>
                  <a:tcPr marT="37147" marB="0"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9409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marT="37147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946082687</a:t>
                      </a:r>
                    </a:p>
                  </a:txBody>
                  <a:tcPr marT="37147" marB="0"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9409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marT="37147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946082975</a:t>
                      </a:r>
                    </a:p>
                  </a:txBody>
                  <a:tcPr marT="37147" marB="0"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9409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</a:t>
                      </a:r>
                    </a:p>
                  </a:txBody>
                  <a:tcPr marT="37147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946083046</a:t>
                      </a:r>
                    </a:p>
                  </a:txBody>
                  <a:tcPr marT="37147" marB="0"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graphicFrame>
        <p:nvGraphicFramePr>
          <p:cNvPr id="872502" name="Object 54">
            <a:extLst>
              <a:ext uri="{FF2B5EF4-FFF2-40B4-BE49-F238E27FC236}">
                <a16:creationId xmlns:a16="http://schemas.microsoft.com/office/drawing/2014/main" id="{8811F808-999B-40A5-8118-2549D9F87B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2725" y="404813"/>
          <a:ext cx="35131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53" name="Equation" r:id="rId17" imgW="1600200" imgH="203200" progId="Equation.DSMT4">
                  <p:embed/>
                </p:oleObj>
              </mc:Choice>
              <mc:Fallback>
                <p:oleObj name="Equation" r:id="rId17" imgW="1600200" imgH="2032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404813"/>
                        <a:ext cx="3513138" cy="4476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72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872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872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872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872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872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872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725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725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2451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>
            <a:extLst>
              <a:ext uri="{FF2B5EF4-FFF2-40B4-BE49-F238E27FC236}">
                <a16:creationId xmlns:a16="http://schemas.microsoft.com/office/drawing/2014/main" id="{F2A58969-7918-4614-B924-11CB858241D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334000" cy="762000"/>
          </a:xfrm>
          <a:noFill/>
        </p:spPr>
        <p:txBody>
          <a:bodyPr anchor="b"/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3600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梯形法的加速</a:t>
            </a:r>
          </a:p>
        </p:txBody>
      </p:sp>
      <p:sp>
        <p:nvSpPr>
          <p:cNvPr id="57347" name="Rectangle 3">
            <a:extLst>
              <a:ext uri="{FF2B5EF4-FFF2-40B4-BE49-F238E27FC236}">
                <a16:creationId xmlns:a16="http://schemas.microsoft.com/office/drawing/2014/main" id="{59F32BA1-7D3E-4446-86CA-D09463A7D1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268413"/>
            <a:ext cx="7620000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q"/>
            </a:pP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梯形法递推公式算法简单，编程方便</a:t>
            </a:r>
            <a:endParaRPr kumimoji="1" lang="en-US" altLang="zh-CN" sz="2800" b="1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73476" name="Rectangle 4">
            <a:extLst>
              <a:ext uri="{FF2B5EF4-FFF2-40B4-BE49-F238E27FC236}">
                <a16:creationId xmlns:a16="http://schemas.microsoft.com/office/drawing/2014/main" id="{5BF51884-4C6D-4CF3-A94B-C2054E96A4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2708275"/>
            <a:ext cx="762000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q"/>
            </a:pP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梯形法的加速－－</a:t>
            </a:r>
            <a:r>
              <a:rPr kumimoji="1" lang="zh-CN" altLang="en-US" sz="2800" b="1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龙贝格 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omberg) 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算法</a:t>
            </a:r>
          </a:p>
        </p:txBody>
      </p:sp>
      <p:sp>
        <p:nvSpPr>
          <p:cNvPr id="873477" name="Rectangle 5">
            <a:extLst>
              <a:ext uri="{FF2B5EF4-FFF2-40B4-BE49-F238E27FC236}">
                <a16:creationId xmlns:a16="http://schemas.microsoft.com/office/drawing/2014/main" id="{47013AC2-BBFE-4CC9-9597-221462FCBB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1773238"/>
            <a:ext cx="33845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但收敛速度较 </a:t>
            </a:r>
            <a:r>
              <a:rPr kumimoji="1" lang="zh-CN" altLang="en-US" sz="4000" b="1">
                <a:latin typeface="Times New Roman" panose="02020603050405020304" pitchFamily="18" charset="0"/>
                <a:ea typeface="黑体" panose="02010609060101010101" pitchFamily="49" charset="-122"/>
              </a:rPr>
              <a:t>慢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  <p:grpSp>
        <p:nvGrpSpPr>
          <p:cNvPr id="873478" name="Group 6">
            <a:extLst>
              <a:ext uri="{FF2B5EF4-FFF2-40B4-BE49-F238E27FC236}">
                <a16:creationId xmlns:a16="http://schemas.microsoft.com/office/drawing/2014/main" id="{A0F9958F-2AA8-4346-A716-135487C31BE1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3573463"/>
            <a:ext cx="7920038" cy="2303462"/>
            <a:chOff x="340" y="2251"/>
            <a:chExt cx="4989" cy="1451"/>
          </a:xfrm>
        </p:grpSpPr>
        <p:sp>
          <p:nvSpPr>
            <p:cNvPr id="57351" name="Rectangle 7">
              <a:extLst>
                <a:ext uri="{FF2B5EF4-FFF2-40B4-BE49-F238E27FC236}">
                  <a16:creationId xmlns:a16="http://schemas.microsoft.com/office/drawing/2014/main" id="{CDD01A1F-F4CB-489A-B1C2-F16BB95DBD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" y="2251"/>
              <a:ext cx="4989" cy="862"/>
            </a:xfrm>
            <a:prstGeom prst="rect">
              <a:avLst/>
            </a:prstGeom>
            <a:solidFill>
              <a:srgbClr val="FF99CC">
                <a:alpha val="21176"/>
              </a:srgbClr>
            </a:solidFill>
            <a:ln w="127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57352" name="Rectangle 8">
              <a:extLst>
                <a:ext uri="{FF2B5EF4-FFF2-40B4-BE49-F238E27FC236}">
                  <a16:creationId xmlns:a16="http://schemas.microsoft.com/office/drawing/2014/main" id="{F9E540BB-7C6A-47D9-92AC-97C6091F6D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" y="2251"/>
              <a:ext cx="4989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5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定理</a:t>
              </a:r>
              <a:r>
                <a:rPr kumimoji="1" lang="zh-CN" altLang="en-US" sz="2800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：设 </a:t>
              </a:r>
              <a:r>
                <a:rPr kumimoji="1" lang="en-US" altLang="zh-CN" sz="2800" b="1" i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</a:t>
              </a:r>
              <a:r>
                <a:rPr kumimoji="1" lang="en-US" altLang="zh-CN" sz="2800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(</a:t>
              </a:r>
              <a:r>
                <a:rPr kumimoji="1" lang="en-US" altLang="zh-CN" sz="2800" b="1" i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kumimoji="1" lang="en-US" altLang="zh-CN" sz="2800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)</a:t>
              </a:r>
              <a:r>
                <a:rPr kumimoji="1" lang="en-US" altLang="zh-CN" sz="2800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</a:t>
              </a:r>
              <a:r>
                <a:rPr kumimoji="1" lang="en-US" altLang="zh-CN" sz="2800" b="1" i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</a:t>
              </a:r>
              <a:r>
                <a:rPr kumimoji="1" lang="en-US" altLang="zh-CN" sz="1400" b="1" i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kumimoji="1" lang="en-US" altLang="zh-CN" sz="2800" b="1" baseline="3000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</a:t>
              </a:r>
              <a:r>
                <a:rPr kumimoji="1" lang="en-US" altLang="zh-CN" sz="2800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[</a:t>
              </a:r>
              <a:r>
                <a:rPr kumimoji="1" lang="en-US" altLang="zh-CN" sz="2800" b="1" i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kumimoji="1" lang="en-US" altLang="zh-CN" sz="2800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, </a:t>
              </a:r>
              <a:r>
                <a:rPr kumimoji="1" lang="en-US" altLang="zh-CN" sz="2800" b="1" i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  <a:r>
                <a:rPr kumimoji="1" lang="en-US" altLang="zh-CN" sz="2800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], </a:t>
              </a:r>
              <a:r>
                <a:rPr kumimoji="1" lang="zh-CN" altLang="en-US" sz="2800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记 </a:t>
              </a:r>
              <a:r>
                <a:rPr kumimoji="1" lang="en-US" altLang="zh-CN" sz="2800" b="1" i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T</a:t>
              </a:r>
              <a:r>
                <a:rPr kumimoji="1" lang="en-US" altLang="zh-CN" sz="2800" b="1" i="1" baseline="-2500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n</a:t>
              </a:r>
              <a:r>
                <a:rPr kumimoji="1" lang="zh-CN" altLang="en-US" sz="2800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kumimoji="1" lang="en-US" altLang="zh-CN" sz="2800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= </a:t>
              </a:r>
              <a:r>
                <a:rPr kumimoji="1" lang="en-US" altLang="zh-CN" sz="2800" b="1" i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T </a:t>
              </a:r>
              <a:r>
                <a:rPr kumimoji="1" lang="en-US" altLang="zh-CN" sz="2800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(</a:t>
              </a:r>
              <a:r>
                <a:rPr kumimoji="1" lang="en-US" altLang="zh-CN" sz="2800" b="1" i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h</a:t>
              </a:r>
              <a:r>
                <a:rPr kumimoji="1" lang="en-US" altLang="zh-CN" sz="2800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), </a:t>
              </a:r>
              <a:r>
                <a:rPr kumimoji="1" lang="zh-CN" altLang="en-US" sz="2800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则有</a:t>
              </a:r>
            </a:p>
          </p:txBody>
        </p:sp>
        <p:graphicFrame>
          <p:nvGraphicFramePr>
            <p:cNvPr id="57353" name="Object 9">
              <a:extLst>
                <a:ext uri="{FF2B5EF4-FFF2-40B4-BE49-F238E27FC236}">
                  <a16:creationId xmlns:a16="http://schemas.microsoft.com/office/drawing/2014/main" id="{A2DF0190-0F3E-48DF-A4CC-79B95CAF013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20" y="2705"/>
            <a:ext cx="3655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73" name="Equation" r:id="rId3" imgW="2641600" imgH="241300" progId="Equation.DSMT4">
                    <p:embed/>
                  </p:oleObj>
                </mc:Choice>
                <mc:Fallback>
                  <p:oleObj name="Equation" r:id="rId3" imgW="2641600" imgH="2413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2705"/>
                          <a:ext cx="3655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54" name="Object 10">
              <a:extLst>
                <a:ext uri="{FF2B5EF4-FFF2-40B4-BE49-F238E27FC236}">
                  <a16:creationId xmlns:a16="http://schemas.microsoft.com/office/drawing/2014/main" id="{E11B85E2-F86B-4585-A2E1-C44B6CBA76B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68" y="3158"/>
            <a:ext cx="842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74" name="Equation" r:id="rId5" imgW="609336" imgH="393529" progId="Equation.DSMT4">
                    <p:embed/>
                  </p:oleObj>
                </mc:Choice>
                <mc:Fallback>
                  <p:oleObj name="Equation" r:id="rId5" imgW="609336" imgH="393529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8" y="3158"/>
                          <a:ext cx="842" cy="544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CC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73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73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873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873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3476" grpId="0" autoUpdateAnimBg="0"/>
      <p:bldP spid="873477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6C306F83-7884-4B06-B3F5-C3CA9E32CC2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334000" cy="762000"/>
          </a:xfrm>
          <a:noFill/>
        </p:spPr>
        <p:txBody>
          <a:bodyPr anchor="b"/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3600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梯形法的加速</a:t>
            </a:r>
          </a:p>
        </p:txBody>
      </p:sp>
      <p:graphicFrame>
        <p:nvGraphicFramePr>
          <p:cNvPr id="58371" name="Object 3">
            <a:extLst>
              <a:ext uri="{FF2B5EF4-FFF2-40B4-BE49-F238E27FC236}">
                <a16:creationId xmlns:a16="http://schemas.microsoft.com/office/drawing/2014/main" id="{1061665B-EA7D-490A-9891-8608C69699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1339850"/>
          <a:ext cx="580231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4" name="Equation" r:id="rId3" imgW="2641600" imgH="241300" progId="Equation.DSMT4">
                  <p:embed/>
                </p:oleObj>
              </mc:Choice>
              <mc:Fallback>
                <p:oleObj name="Equation" r:id="rId3" imgW="26416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339850"/>
                        <a:ext cx="5802312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4500" name="Object 4">
            <a:extLst>
              <a:ext uri="{FF2B5EF4-FFF2-40B4-BE49-F238E27FC236}">
                <a16:creationId xmlns:a16="http://schemas.microsoft.com/office/drawing/2014/main" id="{2D1DF6B3-6C2E-4F19-8AA8-4EBCB16651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1844675"/>
          <a:ext cx="66833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5" name="Equation" r:id="rId5" imgW="3340100" imgH="469900" progId="Equation.DSMT4">
                  <p:embed/>
                </p:oleObj>
              </mc:Choice>
              <mc:Fallback>
                <p:oleObj name="Equation" r:id="rId5" imgW="3340100" imgH="469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844675"/>
                        <a:ext cx="668337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4501" name="Object 5">
            <a:extLst>
              <a:ext uri="{FF2B5EF4-FFF2-40B4-BE49-F238E27FC236}">
                <a16:creationId xmlns:a16="http://schemas.microsoft.com/office/drawing/2014/main" id="{BAD040BC-9919-402E-A800-30D7CD0E2E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2852738"/>
          <a:ext cx="74850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6" name="Equation" r:id="rId7" imgW="3759200" imgH="241300" progId="Equation.DSMT4">
                  <p:embed/>
                </p:oleObj>
              </mc:Choice>
              <mc:Fallback>
                <p:oleObj name="Equation" r:id="rId7" imgW="37592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852738"/>
                        <a:ext cx="748506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74502" name="Object 6">
                <a:extLst>
                  <a:ext uri="{FF2B5EF4-FFF2-40B4-BE49-F238E27FC236}">
                    <a16:creationId xmlns:a16="http://schemas.microsoft.com/office/drawing/2014/main" id="{F42E422A-4CCF-42F7-B405-455B9F6BBAEC}"/>
                  </a:ext>
                </a:extLst>
              </p:cNvPr>
              <p:cNvSpPr txBox="1"/>
              <p:nvPr/>
            </p:nvSpPr>
            <p:spPr bwMode="auto">
              <a:xfrm>
                <a:off x="179388" y="3429000"/>
                <a:ext cx="6450012" cy="914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0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zh-CN" altLang="en-US" sz="20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zh-CN" altLang="en-US" sz="20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≜</m:t>
                      </m:r>
                      <m:f>
                        <m:f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d>
                        <m:d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d>
                            <m:d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num>
                                <m:den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+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p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p>
                        <m:sSup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p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sup>
                      </m:sSup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⋯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874502" name="Object 6">
                <a:extLst>
                  <a:ext uri="{FF2B5EF4-FFF2-40B4-BE49-F238E27FC236}">
                    <a16:creationId xmlns:a16="http://schemas.microsoft.com/office/drawing/2014/main" id="{F42E422A-4CCF-42F7-B405-455B9F6BBA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9388" y="3429000"/>
                <a:ext cx="6450012" cy="91440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74503" name="Group 7">
            <a:extLst>
              <a:ext uri="{FF2B5EF4-FFF2-40B4-BE49-F238E27FC236}">
                <a16:creationId xmlns:a16="http://schemas.microsoft.com/office/drawing/2014/main" id="{92C90D92-8744-484D-8ECC-2166CA1C924B}"/>
              </a:ext>
            </a:extLst>
          </p:cNvPr>
          <p:cNvGrpSpPr>
            <a:grpSpLocks/>
          </p:cNvGrpSpPr>
          <p:nvPr/>
        </p:nvGrpSpPr>
        <p:grpSpPr bwMode="auto">
          <a:xfrm>
            <a:off x="131763" y="1608138"/>
            <a:ext cx="685800" cy="1747837"/>
            <a:chOff x="83" y="1013"/>
            <a:chExt cx="432" cy="1101"/>
          </a:xfrm>
        </p:grpSpPr>
        <p:sp>
          <p:nvSpPr>
            <p:cNvPr id="58383" name="AutoShape 8">
              <a:extLst>
                <a:ext uri="{FF2B5EF4-FFF2-40B4-BE49-F238E27FC236}">
                  <a16:creationId xmlns:a16="http://schemas.microsoft.com/office/drawing/2014/main" id="{6FCF8AEF-E5B1-406F-9AC2-F0F8F985DB2B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19" y="1013"/>
              <a:ext cx="96" cy="624"/>
            </a:xfrm>
            <a:prstGeom prst="rightBrace">
              <a:avLst>
                <a:gd name="adj1" fmla="val 95845"/>
                <a:gd name="adj2" fmla="val 47912"/>
              </a:avLst>
            </a:prstGeom>
            <a:noFill/>
            <a:ln w="381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58384" name="AutoShape 9">
              <a:extLst>
                <a:ext uri="{FF2B5EF4-FFF2-40B4-BE49-F238E27FC236}">
                  <a16:creationId xmlns:a16="http://schemas.microsoft.com/office/drawing/2014/main" id="{D6CAC1F7-5823-4CB0-A206-5111F63F99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" y="1253"/>
              <a:ext cx="257" cy="861"/>
            </a:xfrm>
            <a:prstGeom prst="curvedRightArrow">
              <a:avLst>
                <a:gd name="adj1" fmla="val 67004"/>
                <a:gd name="adj2" fmla="val 134008"/>
                <a:gd name="adj3" fmla="val 33333"/>
              </a:avLst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</p:grpSp>
      <p:graphicFrame>
        <p:nvGraphicFramePr>
          <p:cNvPr id="874506" name="Object 10">
            <a:extLst>
              <a:ext uri="{FF2B5EF4-FFF2-40B4-BE49-F238E27FC236}">
                <a16:creationId xmlns:a16="http://schemas.microsoft.com/office/drawing/2014/main" id="{49F4939F-BE1A-4964-AB29-690B09069A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04025" y="1339850"/>
          <a:ext cx="21193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7" name="Equation" r:id="rId10" imgW="965200" imgH="228600" progId="Equation.DSMT4">
                  <p:embed/>
                </p:oleObj>
              </mc:Choice>
              <mc:Fallback>
                <p:oleObj name="Equation" r:id="rId10" imgW="9652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1339850"/>
                        <a:ext cx="211931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4507" name="Object 11">
            <a:extLst>
              <a:ext uri="{FF2B5EF4-FFF2-40B4-BE49-F238E27FC236}">
                <a16:creationId xmlns:a16="http://schemas.microsoft.com/office/drawing/2014/main" id="{E3A67D09-63ED-493E-BDC6-B96BA32E06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27825" y="3636963"/>
          <a:ext cx="21193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8" name="Equation" r:id="rId12" imgW="965200" imgH="228600" progId="Equation.DSMT4">
                  <p:embed/>
                </p:oleObj>
              </mc:Choice>
              <mc:Fallback>
                <p:oleObj name="Equation" r:id="rId12" imgW="9652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7825" y="3636963"/>
                        <a:ext cx="211931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74508" name="Object 12">
                <a:extLst>
                  <a:ext uri="{FF2B5EF4-FFF2-40B4-BE49-F238E27FC236}">
                    <a16:creationId xmlns:a16="http://schemas.microsoft.com/office/drawing/2014/main" id="{6BC7A735-0B0C-4900-A7D1-DAFBC4A81372}"/>
                  </a:ext>
                </a:extLst>
              </p:cNvPr>
              <p:cNvSpPr txBox="1"/>
              <p:nvPr/>
            </p:nvSpPr>
            <p:spPr bwMode="auto">
              <a:xfrm>
                <a:off x="174625" y="4284663"/>
                <a:ext cx="6677025" cy="914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0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zh-CN" altLang="en-US" sz="20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zh-CN" altLang="en-US" sz="20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≜</m:t>
                      </m:r>
                      <m:f>
                        <m:f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  <m:d>
                        <m:d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6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  <m:d>
                            <m:d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num>
                                <m:den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+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p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sup>
                      </m:sSup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p>
                        <m:sSup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p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sup>
                      </m:sSup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⋯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874508" name="Object 12">
                <a:extLst>
                  <a:ext uri="{FF2B5EF4-FFF2-40B4-BE49-F238E27FC236}">
                    <a16:creationId xmlns:a16="http://schemas.microsoft.com/office/drawing/2014/main" id="{6BC7A735-0B0C-4900-A7D1-DAFBC4A813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4625" y="4284663"/>
                <a:ext cx="6677025" cy="91440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74509" name="Object 13">
            <a:extLst>
              <a:ext uri="{FF2B5EF4-FFF2-40B4-BE49-F238E27FC236}">
                <a16:creationId xmlns:a16="http://schemas.microsoft.com/office/drawing/2014/main" id="{2D9AC030-4BE5-4389-B0B0-0522BDB8A6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99263" y="4429125"/>
          <a:ext cx="21193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9" name="Equation" r:id="rId15" imgW="965200" imgH="228600" progId="Equation.DSMT4">
                  <p:embed/>
                </p:oleObj>
              </mc:Choice>
              <mc:Fallback>
                <p:oleObj name="Equation" r:id="rId15" imgW="9652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9263" y="4429125"/>
                        <a:ext cx="211931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74510" name="Object 14">
                <a:extLst>
                  <a:ext uri="{FF2B5EF4-FFF2-40B4-BE49-F238E27FC236}">
                    <a16:creationId xmlns:a16="http://schemas.microsoft.com/office/drawing/2014/main" id="{3DA65C17-79D0-4BEB-9252-C5023F77256A}"/>
                  </a:ext>
                </a:extLst>
              </p:cNvPr>
              <p:cNvSpPr txBox="1"/>
              <p:nvPr/>
            </p:nvSpPr>
            <p:spPr bwMode="auto">
              <a:xfrm>
                <a:off x="179388" y="5084763"/>
                <a:ext cx="5586412" cy="914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0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zh-CN" altLang="en-US" sz="20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zh-CN" altLang="en-US" sz="20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≜</m:t>
                      </m:r>
                      <m:f>
                        <m:f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3</m:t>
                          </m:r>
                        </m:den>
                      </m:f>
                      <m:d>
                        <m:d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4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  <m:d>
                            <m:d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num>
                                <m:den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zh-CN" altLang="en-US" sz="20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0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zh-CN" altLang="en-US" sz="20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zh-CN" altLang="en-US" sz="20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0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]+</m:t>
                      </m:r>
                      <m:r>
                        <a:rPr lang="zh-CN" altLang="en-US" sz="20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𝑂</m:t>
                      </m:r>
                      <m:r>
                        <a:rPr lang="zh-CN" altLang="en-US" sz="20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zh-CN" altLang="en-US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p>
                          <m:r>
                            <a:rPr lang="zh-CN" altLang="en-US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sup>
                      </m:sSup>
                      <m:r>
                        <a:rPr lang="zh-CN" altLang="en-US" sz="20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874510" name="Object 14">
                <a:extLst>
                  <a:ext uri="{FF2B5EF4-FFF2-40B4-BE49-F238E27FC236}">
                    <a16:creationId xmlns:a16="http://schemas.microsoft.com/office/drawing/2014/main" id="{3DA65C17-79D0-4BEB-9252-C5023F7725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9388" y="5084763"/>
                <a:ext cx="5586412" cy="914400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74511" name="Rectangle 15">
            <a:extLst>
              <a:ext uri="{FF2B5EF4-FFF2-40B4-BE49-F238E27FC236}">
                <a16:creationId xmlns:a16="http://schemas.microsoft.com/office/drawing/2014/main" id="{9FAB68BA-FEE7-4C99-9949-31FE87EA9B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6021388"/>
            <a:ext cx="4413250" cy="660400"/>
          </a:xfrm>
          <a:prstGeom prst="rect">
            <a:avLst/>
          </a:prstGeom>
          <a:solidFill>
            <a:schemeClr val="bg1"/>
          </a:solidFill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36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ichardson </a:t>
            </a:r>
            <a:r>
              <a:rPr kumimoji="1" lang="zh-CN" altLang="en-US" sz="36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外推算法</a:t>
            </a:r>
          </a:p>
        </p:txBody>
      </p:sp>
      <p:graphicFrame>
        <p:nvGraphicFramePr>
          <p:cNvPr id="874512" name="Object 16">
            <a:extLst>
              <a:ext uri="{FF2B5EF4-FFF2-40B4-BE49-F238E27FC236}">
                <a16:creationId xmlns:a16="http://schemas.microsoft.com/office/drawing/2014/main" id="{9AF7028C-3959-4A4F-B555-59CA5BE5F6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5876925"/>
          <a:ext cx="2825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60" name="Equation" r:id="rId18" imgW="76035" imgH="177415" progId="Equation.DSMT4">
                  <p:embed/>
                </p:oleObj>
              </mc:Choice>
              <mc:Fallback>
                <p:oleObj name="Equation" r:id="rId18" imgW="76035" imgH="177415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876925"/>
                        <a:ext cx="282575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74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74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74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74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74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74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74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74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874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4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4511" grpId="0" animBg="1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2">
            <a:extLst>
              <a:ext uri="{FF2B5EF4-FFF2-40B4-BE49-F238E27FC236}">
                <a16:creationId xmlns:a16="http://schemas.microsoft.com/office/drawing/2014/main" id="{F9E4A2A2-49CE-41FB-9D69-83FF38BB71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1037" y="1526382"/>
            <a:ext cx="615553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龙贝格算法流程图</a:t>
            </a:r>
          </a:p>
        </p:txBody>
      </p:sp>
      <p:sp>
        <p:nvSpPr>
          <p:cNvPr id="59396" name="AutoShape 4">
            <a:extLst>
              <a:ext uri="{FF2B5EF4-FFF2-40B4-BE49-F238E27FC236}">
                <a16:creationId xmlns:a16="http://schemas.microsoft.com/office/drawing/2014/main" id="{72EF3F3B-928D-4C72-BC19-4738621EA2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7175" y="6499225"/>
            <a:ext cx="1873250" cy="358775"/>
          </a:xfrm>
          <a:prstGeom prst="flowChartProcess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000" b="1">
                <a:latin typeface="Times New Roman" panose="02020603050405020304" pitchFamily="18" charset="0"/>
                <a:ea typeface="楷体_GB2312" pitchFamily="49" charset="-122"/>
              </a:rPr>
              <a:t>输出</a:t>
            </a:r>
            <a:r>
              <a:rPr kumimoji="1" lang="en-US" altLang="zh-CN" sz="2000" b="1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en-US" altLang="zh-CN" sz="2000" b="1" baseline="-25000">
                <a:latin typeface="Times New Roman" panose="02020603050405020304" pitchFamily="18" charset="0"/>
                <a:ea typeface="楷体_GB2312" pitchFamily="49" charset="-122"/>
              </a:rPr>
              <a:t>2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kumimoji="1" lang="en-US" altLang="zh-CN" sz="2000" b="1"/>
          </a:p>
          <a:p>
            <a:pPr>
              <a:spcBef>
                <a:spcPct val="0"/>
              </a:spcBef>
              <a:buClrTx/>
              <a:buFontTx/>
              <a:buNone/>
            </a:pPr>
            <a:endParaRPr kumimoji="1" lang="zh-CN" altLang="en-US" sz="2400"/>
          </a:p>
        </p:txBody>
      </p:sp>
      <p:sp>
        <p:nvSpPr>
          <p:cNvPr id="59397" name="AutoShape 5">
            <a:extLst>
              <a:ext uri="{FF2B5EF4-FFF2-40B4-BE49-F238E27FC236}">
                <a16:creationId xmlns:a16="http://schemas.microsoft.com/office/drawing/2014/main" id="{04C57F2C-E90E-47DA-9F93-8B2C972DA5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8700" y="908050"/>
            <a:ext cx="4243388" cy="360363"/>
          </a:xfrm>
          <a:prstGeom prst="flowChartProcess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000" b="1">
                <a:latin typeface="Times New Roman" panose="02020603050405020304" pitchFamily="18" charset="0"/>
                <a:ea typeface="楷体_GB2312" pitchFamily="49" charset="-122"/>
              </a:rPr>
              <a:t>h ←b-a    T</a:t>
            </a:r>
            <a:r>
              <a:rPr kumimoji="1" lang="en-US" altLang="zh-CN" sz="2000" b="1" baseline="-25000"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r>
              <a:rPr kumimoji="1" lang="en-US" altLang="zh-CN" sz="2000" b="1">
                <a:latin typeface="Times New Roman" panose="02020603050405020304" pitchFamily="18" charset="0"/>
                <a:ea typeface="楷体_GB2312" pitchFamily="49" charset="-122"/>
              </a:rPr>
              <a:t>←</a:t>
            </a:r>
            <a:r>
              <a:rPr kumimoji="1" lang="en-US" altLang="zh-CN" sz="2000" i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000" b="1">
                <a:latin typeface="Times New Roman" panose="02020603050405020304" pitchFamily="18" charset="0"/>
                <a:ea typeface="楷体_GB2312" pitchFamily="49" charset="-122"/>
              </a:rPr>
              <a:t>h/2*(f(a)+f(b))  k ←</a:t>
            </a:r>
            <a:r>
              <a:rPr kumimoji="1" lang="en-US" altLang="zh-CN" sz="2000" i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000" b="1">
                <a:latin typeface="Times New Roman" panose="02020603050405020304" pitchFamily="18" charset="0"/>
                <a:ea typeface="楷体_GB2312" pitchFamily="49" charset="-122"/>
              </a:rPr>
              <a:t>1</a:t>
            </a:r>
          </a:p>
        </p:txBody>
      </p:sp>
      <p:sp>
        <p:nvSpPr>
          <p:cNvPr id="59398" name="Line 6">
            <a:extLst>
              <a:ext uri="{FF2B5EF4-FFF2-40B4-BE49-F238E27FC236}">
                <a16:creationId xmlns:a16="http://schemas.microsoft.com/office/drawing/2014/main" id="{D6AA8B54-3B54-4EFD-B32D-2EF39DE091EC}"/>
              </a:ext>
            </a:extLst>
          </p:cNvPr>
          <p:cNvSpPr>
            <a:spLocks noChangeShapeType="1"/>
          </p:cNvSpPr>
          <p:nvPr/>
        </p:nvSpPr>
        <p:spPr bwMode="auto">
          <a:xfrm>
            <a:off x="4859338" y="4221163"/>
            <a:ext cx="1587" cy="3651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399" name="Line 7">
            <a:extLst>
              <a:ext uri="{FF2B5EF4-FFF2-40B4-BE49-F238E27FC236}">
                <a16:creationId xmlns:a16="http://schemas.microsoft.com/office/drawing/2014/main" id="{604A9E49-7D8B-4072-9A25-798F90E086EF}"/>
              </a:ext>
            </a:extLst>
          </p:cNvPr>
          <p:cNvSpPr>
            <a:spLocks noChangeShapeType="1"/>
          </p:cNvSpPr>
          <p:nvPr/>
        </p:nvSpPr>
        <p:spPr bwMode="auto">
          <a:xfrm>
            <a:off x="4787900" y="2636838"/>
            <a:ext cx="1588" cy="1841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400" name="Line 8">
            <a:extLst>
              <a:ext uri="{FF2B5EF4-FFF2-40B4-BE49-F238E27FC236}">
                <a16:creationId xmlns:a16="http://schemas.microsoft.com/office/drawing/2014/main" id="{44B1307F-8AF6-4EEC-A8A5-EF44F724F7BA}"/>
              </a:ext>
            </a:extLst>
          </p:cNvPr>
          <p:cNvSpPr>
            <a:spLocks noChangeShapeType="1"/>
          </p:cNvSpPr>
          <p:nvPr/>
        </p:nvSpPr>
        <p:spPr bwMode="auto">
          <a:xfrm>
            <a:off x="4932363" y="6237288"/>
            <a:ext cx="0" cy="3016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401" name="Line 9">
            <a:extLst>
              <a:ext uri="{FF2B5EF4-FFF2-40B4-BE49-F238E27FC236}">
                <a16:creationId xmlns:a16="http://schemas.microsoft.com/office/drawing/2014/main" id="{1C56CA36-C097-491E-9F92-C57907648FD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87900" y="1916113"/>
            <a:ext cx="7938" cy="1841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402" name="Line 10">
            <a:extLst>
              <a:ext uri="{FF2B5EF4-FFF2-40B4-BE49-F238E27FC236}">
                <a16:creationId xmlns:a16="http://schemas.microsoft.com/office/drawing/2014/main" id="{7AF36519-DBD0-4DF4-B272-E10571BC0A90}"/>
              </a:ext>
            </a:extLst>
          </p:cNvPr>
          <p:cNvSpPr>
            <a:spLocks noChangeShapeType="1"/>
          </p:cNvSpPr>
          <p:nvPr/>
        </p:nvSpPr>
        <p:spPr bwMode="auto">
          <a:xfrm>
            <a:off x="4787900" y="1268413"/>
            <a:ext cx="1588" cy="2746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403" name="Line 11">
            <a:extLst>
              <a:ext uri="{FF2B5EF4-FFF2-40B4-BE49-F238E27FC236}">
                <a16:creationId xmlns:a16="http://schemas.microsoft.com/office/drawing/2014/main" id="{39431E80-8205-4564-B59B-102F2CAF0EE9}"/>
              </a:ext>
            </a:extLst>
          </p:cNvPr>
          <p:cNvSpPr>
            <a:spLocks noChangeShapeType="1"/>
          </p:cNvSpPr>
          <p:nvPr/>
        </p:nvSpPr>
        <p:spPr bwMode="auto">
          <a:xfrm>
            <a:off x="4859338" y="3141663"/>
            <a:ext cx="1587" cy="1841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1852" name="AutoShape 12">
            <a:extLst>
              <a:ext uri="{FF2B5EF4-FFF2-40B4-BE49-F238E27FC236}">
                <a16:creationId xmlns:a16="http://schemas.microsoft.com/office/drawing/2014/main" id="{6606A0C1-D0C6-4E40-BCC5-C5014D9551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5738" y="2781300"/>
            <a:ext cx="1681162" cy="366713"/>
          </a:xfrm>
          <a:prstGeom prst="flowChartDecision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1800" b="1"/>
              <a:t>   </a:t>
            </a:r>
            <a:r>
              <a:rPr kumimoji="1" lang="en-US" altLang="zh-CN" sz="1800" b="1"/>
              <a:t>k=1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kumimoji="1" lang="zh-CN" altLang="en-US" sz="1800"/>
          </a:p>
        </p:txBody>
      </p:sp>
      <p:sp>
        <p:nvSpPr>
          <p:cNvPr id="59405" name="Text Box 13">
            <a:extLst>
              <a:ext uri="{FF2B5EF4-FFF2-40B4-BE49-F238E27FC236}">
                <a16:creationId xmlns:a16="http://schemas.microsoft.com/office/drawing/2014/main" id="{185C20C2-32D2-4D08-9710-27B4E14B49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8400" y="4941888"/>
            <a:ext cx="40481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000" b="1"/>
              <a:t>Y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kumimoji="1" lang="zh-CN" altLang="en-US" sz="2400" b="1"/>
          </a:p>
        </p:txBody>
      </p:sp>
      <p:sp>
        <p:nvSpPr>
          <p:cNvPr id="59406" name="AutoShape 14">
            <a:extLst>
              <a:ext uri="{FF2B5EF4-FFF2-40B4-BE49-F238E27FC236}">
                <a16:creationId xmlns:a16="http://schemas.microsoft.com/office/drawing/2014/main" id="{487E2579-FC05-4F22-AE81-F5CBF96AE7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5375" y="2133600"/>
            <a:ext cx="3167063" cy="431800"/>
          </a:xfrm>
          <a:prstGeom prst="flowChartProcess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000" b="1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1" lang="en-US" altLang="zh-CN" sz="2000" b="1" baseline="-25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 sz="2000" b="1">
                <a:latin typeface="Times New Roman" panose="02020603050405020304" pitchFamily="18" charset="0"/>
                <a:ea typeface="楷体_GB2312" pitchFamily="49" charset="-122"/>
              </a:rPr>
              <a:t> ←(4T</a:t>
            </a:r>
            <a:r>
              <a:rPr kumimoji="1" lang="en-US" altLang="zh-CN" sz="2000" b="1" baseline="-25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 sz="2000" b="1">
                <a:latin typeface="Times New Roman" panose="02020603050405020304" pitchFamily="18" charset="0"/>
                <a:ea typeface="楷体_GB2312" pitchFamily="49" charset="-122"/>
              </a:rPr>
              <a:t>-T</a:t>
            </a:r>
            <a:r>
              <a:rPr kumimoji="1" lang="en-US" altLang="zh-CN" sz="2000" b="1" baseline="-25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en-US" altLang="zh-CN" sz="2000" b="1">
                <a:latin typeface="Times New Roman" panose="02020603050405020304" pitchFamily="18" charset="0"/>
                <a:ea typeface="楷体_GB2312" pitchFamily="49" charset="-122"/>
              </a:rPr>
              <a:t>)/3</a:t>
            </a:r>
            <a:endParaRPr kumimoji="1" lang="en-US" altLang="zh-CN" sz="2000"/>
          </a:p>
        </p:txBody>
      </p:sp>
      <p:sp>
        <p:nvSpPr>
          <p:cNvPr id="59407" name="AutoShape 15">
            <a:extLst>
              <a:ext uri="{FF2B5EF4-FFF2-40B4-BE49-F238E27FC236}">
                <a16:creationId xmlns:a16="http://schemas.microsoft.com/office/drawing/2014/main" id="{95BCB95B-1256-4121-AA0B-7FF23ACAA8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9838" y="1557338"/>
            <a:ext cx="2806700" cy="360362"/>
          </a:xfrm>
          <a:prstGeom prst="flowChartProcess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000" b="1">
                <a:latin typeface="Times New Roman" panose="02020603050405020304" pitchFamily="18" charset="0"/>
                <a:ea typeface="楷体_GB2312" pitchFamily="49" charset="-122"/>
              </a:rPr>
              <a:t>调用梯形递推算法得</a:t>
            </a:r>
            <a:r>
              <a:rPr kumimoji="1" lang="en-US" altLang="zh-CN" sz="2000" b="1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000" b="1" baseline="-25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endParaRPr kumimoji="1" lang="en-US" altLang="zh-CN" sz="2000" baseline="-25000"/>
          </a:p>
        </p:txBody>
      </p:sp>
      <p:sp>
        <p:nvSpPr>
          <p:cNvPr id="59408" name="Text Box 16">
            <a:extLst>
              <a:ext uri="{FF2B5EF4-FFF2-40B4-BE49-F238E27FC236}">
                <a16:creationId xmlns:a16="http://schemas.microsoft.com/office/drawing/2014/main" id="{ABB1094D-C6F6-4664-94E2-CF2713C60E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0200" y="2997200"/>
            <a:ext cx="404813" cy="27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000" b="1"/>
              <a:t>N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kumimoji="1" lang="zh-CN" altLang="en-US" sz="2000"/>
          </a:p>
        </p:txBody>
      </p:sp>
      <p:sp>
        <p:nvSpPr>
          <p:cNvPr id="59409" name="Text Box 17">
            <a:extLst>
              <a:ext uri="{FF2B5EF4-FFF2-40B4-BE49-F238E27FC236}">
                <a16:creationId xmlns:a16="http://schemas.microsoft.com/office/drawing/2014/main" id="{2B7DE94F-7E08-4F28-8A10-734DEDE622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1638" y="4149725"/>
            <a:ext cx="404812" cy="27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000" b="1"/>
              <a:t>N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kumimoji="1" lang="zh-CN" altLang="en-US" sz="2000"/>
          </a:p>
        </p:txBody>
      </p:sp>
      <p:sp>
        <p:nvSpPr>
          <p:cNvPr id="59410" name="Line 18">
            <a:extLst>
              <a:ext uri="{FF2B5EF4-FFF2-40B4-BE49-F238E27FC236}">
                <a16:creationId xmlns:a16="http://schemas.microsoft.com/office/drawing/2014/main" id="{F9A76F6B-C761-4A19-B8B9-9A4C874B810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71775" y="1484313"/>
            <a:ext cx="0" cy="990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411" name="Line 19">
            <a:extLst>
              <a:ext uri="{FF2B5EF4-FFF2-40B4-BE49-F238E27FC236}">
                <a16:creationId xmlns:a16="http://schemas.microsoft.com/office/drawing/2014/main" id="{269589B7-15D0-484E-8077-1241A750A311}"/>
              </a:ext>
            </a:extLst>
          </p:cNvPr>
          <p:cNvSpPr>
            <a:spLocks noChangeShapeType="1"/>
          </p:cNvSpPr>
          <p:nvPr/>
        </p:nvSpPr>
        <p:spPr bwMode="auto">
          <a:xfrm>
            <a:off x="2771775" y="1484313"/>
            <a:ext cx="194468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412" name="Line 20">
            <a:extLst>
              <a:ext uri="{FF2B5EF4-FFF2-40B4-BE49-F238E27FC236}">
                <a16:creationId xmlns:a16="http://schemas.microsoft.com/office/drawing/2014/main" id="{98D718EB-4067-4C8E-ADD1-F4AB9C4EA940}"/>
              </a:ext>
            </a:extLst>
          </p:cNvPr>
          <p:cNvSpPr>
            <a:spLocks noChangeShapeType="1"/>
          </p:cNvSpPr>
          <p:nvPr/>
        </p:nvSpPr>
        <p:spPr bwMode="auto">
          <a:xfrm>
            <a:off x="2771775" y="5876925"/>
            <a:ext cx="9382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9413" name="Group 21">
            <a:extLst>
              <a:ext uri="{FF2B5EF4-FFF2-40B4-BE49-F238E27FC236}">
                <a16:creationId xmlns:a16="http://schemas.microsoft.com/office/drawing/2014/main" id="{2F7B7177-0D4E-4775-9EF7-0B9B024246D1}"/>
              </a:ext>
            </a:extLst>
          </p:cNvPr>
          <p:cNvGrpSpPr>
            <a:grpSpLocks/>
          </p:cNvGrpSpPr>
          <p:nvPr/>
        </p:nvGrpSpPr>
        <p:grpSpPr bwMode="auto">
          <a:xfrm>
            <a:off x="3635375" y="5589588"/>
            <a:ext cx="2447925" cy="620712"/>
            <a:chOff x="3198" y="3203"/>
            <a:chExt cx="1542" cy="391"/>
          </a:xfrm>
        </p:grpSpPr>
        <p:sp>
          <p:nvSpPr>
            <p:cNvPr id="59439" name="AutoShape 22">
              <a:extLst>
                <a:ext uri="{FF2B5EF4-FFF2-40B4-BE49-F238E27FC236}">
                  <a16:creationId xmlns:a16="http://schemas.microsoft.com/office/drawing/2014/main" id="{FFBD4AEB-C052-441A-B0DE-467F89B0A1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8" y="3203"/>
              <a:ext cx="1542" cy="391"/>
            </a:xfrm>
            <a:prstGeom prst="flowChartDecision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|</a:t>
              </a:r>
              <a:r>
                <a:rPr kumimoji="1" lang="en-US" altLang="zh-CN" sz="2000" b="1"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r>
                <a:rPr kumimoji="1" lang="en-US" altLang="zh-CN" sz="2000" b="1" baseline="-25000"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r>
                <a:rPr kumimoji="1" lang="en-US" altLang="zh-CN" sz="2000" b="1">
                  <a:latin typeface="Times New Roman" panose="02020603050405020304" pitchFamily="18" charset="0"/>
                  <a:ea typeface="楷体_GB2312" pitchFamily="49" charset="-122"/>
                </a:rPr>
                <a:t>-R</a:t>
              </a:r>
              <a:r>
                <a:rPr kumimoji="1" lang="en-US" altLang="zh-CN" sz="2000" b="1" baseline="-25000"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r>
                <a:rPr kumimoji="1" lang="en-US" altLang="zh-CN" sz="2000" b="1">
                  <a:latin typeface="Times New Roman" panose="02020603050405020304" pitchFamily="18" charset="0"/>
                  <a:ea typeface="楷体_GB2312" pitchFamily="49" charset="-122"/>
                </a:rPr>
                <a:t>|&lt;</a:t>
              </a:r>
              <a:endParaRPr kumimoji="1" lang="en-US" altLang="zh-CN" sz="2000" b="1"/>
            </a:p>
            <a:p>
              <a:pPr>
                <a:spcBef>
                  <a:spcPct val="0"/>
                </a:spcBef>
                <a:buClrTx/>
                <a:buFontTx/>
                <a:buNone/>
              </a:pPr>
              <a:endParaRPr kumimoji="1" lang="zh-CN" altLang="en-US" sz="1800"/>
            </a:p>
          </p:txBody>
        </p:sp>
        <p:graphicFrame>
          <p:nvGraphicFramePr>
            <p:cNvPr id="59440" name="Object 23">
              <a:extLst>
                <a:ext uri="{FF2B5EF4-FFF2-40B4-BE49-F238E27FC236}">
                  <a16:creationId xmlns:a16="http://schemas.microsoft.com/office/drawing/2014/main" id="{DB9FC7CC-AFFE-49AE-B67B-053A29AF65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50" y="3385"/>
            <a:ext cx="166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63" name="公式" r:id="rId4" imgW="126835" imgH="139518" progId="Equation.3">
                    <p:embed/>
                  </p:oleObj>
                </mc:Choice>
                <mc:Fallback>
                  <p:oleObj name="公式" r:id="rId4" imgW="126835" imgH="139518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3385"/>
                          <a:ext cx="166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9414" name="Line 24">
            <a:extLst>
              <a:ext uri="{FF2B5EF4-FFF2-40B4-BE49-F238E27FC236}">
                <a16:creationId xmlns:a16="http://schemas.microsoft.com/office/drawing/2014/main" id="{3DBA0E3C-439A-4AEF-AB98-827040C2C726}"/>
              </a:ext>
            </a:extLst>
          </p:cNvPr>
          <p:cNvSpPr>
            <a:spLocks noChangeShapeType="1"/>
          </p:cNvSpPr>
          <p:nvPr/>
        </p:nvSpPr>
        <p:spPr bwMode="auto">
          <a:xfrm>
            <a:off x="4789488" y="692150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9415" name="Group 25">
            <a:extLst>
              <a:ext uri="{FF2B5EF4-FFF2-40B4-BE49-F238E27FC236}">
                <a16:creationId xmlns:a16="http://schemas.microsoft.com/office/drawing/2014/main" id="{47B4A999-FEE8-4D53-886A-B7D470346EB0}"/>
              </a:ext>
            </a:extLst>
          </p:cNvPr>
          <p:cNvGrpSpPr>
            <a:grpSpLocks/>
          </p:cNvGrpSpPr>
          <p:nvPr/>
        </p:nvGrpSpPr>
        <p:grpSpPr bwMode="auto">
          <a:xfrm>
            <a:off x="3565525" y="333375"/>
            <a:ext cx="1711325" cy="360363"/>
            <a:chOff x="3107" y="210"/>
            <a:chExt cx="1078" cy="227"/>
          </a:xfrm>
        </p:grpSpPr>
        <p:sp>
          <p:nvSpPr>
            <p:cNvPr id="59437" name="AutoShape 26">
              <a:extLst>
                <a:ext uri="{FF2B5EF4-FFF2-40B4-BE49-F238E27FC236}">
                  <a16:creationId xmlns:a16="http://schemas.microsoft.com/office/drawing/2014/main" id="{E8124812-7289-4EF5-A9E8-55731EB7AD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7" y="210"/>
              <a:ext cx="1078" cy="226"/>
            </a:xfrm>
            <a:prstGeom prst="flowChartProcess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输入</a:t>
              </a:r>
              <a:r>
                <a:rPr kumimoji="1" lang="en-US" altLang="zh-CN" sz="2400" b="1">
                  <a:latin typeface="Times New Roman" panose="02020603050405020304" pitchFamily="18" charset="0"/>
                  <a:ea typeface="楷体_GB2312" pitchFamily="49" charset="-122"/>
                </a:rPr>
                <a:t>a, b,</a:t>
              </a:r>
              <a:endParaRPr kumimoji="1" lang="en-US" altLang="zh-CN" sz="2400"/>
            </a:p>
          </p:txBody>
        </p:sp>
        <p:graphicFrame>
          <p:nvGraphicFramePr>
            <p:cNvPr id="59438" name="Object 27">
              <a:extLst>
                <a:ext uri="{FF2B5EF4-FFF2-40B4-BE49-F238E27FC236}">
                  <a16:creationId xmlns:a16="http://schemas.microsoft.com/office/drawing/2014/main" id="{F91D80CE-826F-4225-9A31-D27C636C1D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78" y="255"/>
            <a:ext cx="165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64" name="公式" r:id="rId6" imgW="126835" imgH="139518" progId="Equation.3">
                    <p:embed/>
                  </p:oleObj>
                </mc:Choice>
                <mc:Fallback>
                  <p:oleObj name="公式" r:id="rId6" imgW="126835" imgH="139518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255"/>
                          <a:ext cx="165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9416" name="Rectangle 28">
            <a:extLst>
              <a:ext uri="{FF2B5EF4-FFF2-40B4-BE49-F238E27FC236}">
                <a16:creationId xmlns:a16="http://schemas.microsoft.com/office/drawing/2014/main" id="{233D79F3-AA72-4E3A-A1D8-0105576624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8400" y="3284538"/>
            <a:ext cx="2663825" cy="503237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000" b="1"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en-US" altLang="zh-CN" sz="2000" b="1" baseline="-25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←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000" b="1">
                <a:latin typeface="Times New Roman" panose="02020603050405020304" pitchFamily="18" charset="0"/>
                <a:ea typeface="楷体_GB2312" pitchFamily="49" charset="-122"/>
              </a:rPr>
              <a:t>(16S</a:t>
            </a:r>
            <a:r>
              <a:rPr kumimoji="1" lang="en-US" altLang="zh-CN" sz="2000" b="1" baseline="-25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 sz="2000" b="1">
                <a:latin typeface="Times New Roman" panose="02020603050405020304" pitchFamily="18" charset="0"/>
                <a:ea typeface="楷体_GB2312" pitchFamily="49" charset="-122"/>
              </a:rPr>
              <a:t>-S</a:t>
            </a:r>
            <a:r>
              <a:rPr kumimoji="1" lang="en-US" altLang="zh-CN" sz="2000" b="1" baseline="-25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en-US" altLang="zh-CN" sz="2000" b="1">
                <a:latin typeface="Times New Roman" panose="02020603050405020304" pitchFamily="18" charset="0"/>
                <a:ea typeface="楷体_GB2312" pitchFamily="49" charset="-122"/>
              </a:rPr>
              <a:t>)/15</a:t>
            </a:r>
            <a:endParaRPr kumimoji="1" lang="en-US" altLang="zh-CN" sz="2000" b="1" baseline="-250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9417" name="AutoShape 29">
            <a:extLst>
              <a:ext uri="{FF2B5EF4-FFF2-40B4-BE49-F238E27FC236}">
                <a16:creationId xmlns:a16="http://schemas.microsoft.com/office/drawing/2014/main" id="{E8E45117-A054-48F4-B275-8AD541B795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2492375"/>
            <a:ext cx="2303462" cy="792163"/>
          </a:xfrm>
          <a:prstGeom prst="flowChartProcess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000" b="1">
                <a:latin typeface="Times New Roman" panose="02020603050405020304" pitchFamily="18" charset="0"/>
                <a:ea typeface="楷体_GB2312" pitchFamily="49" charset="-122"/>
              </a:rPr>
              <a:t>k←</a:t>
            </a:r>
            <a:r>
              <a:rPr kumimoji="1" lang="en-US" altLang="zh-CN" sz="2000" b="1" i="1">
                <a:latin typeface="Times New Roman" panose="02020603050405020304" pitchFamily="18" charset="0"/>
                <a:ea typeface="楷体_GB2312" pitchFamily="49" charset="-122"/>
              </a:rPr>
              <a:t> k+1</a:t>
            </a:r>
            <a:r>
              <a:rPr kumimoji="1" lang="en-US" altLang="zh-CN" sz="2000" b="1">
                <a:latin typeface="Times New Roman" panose="02020603050405020304" pitchFamily="18" charset="0"/>
                <a:ea typeface="楷体_GB2312" pitchFamily="49" charset="-122"/>
              </a:rPr>
              <a:t>    h ←</a:t>
            </a:r>
            <a:r>
              <a:rPr kumimoji="1" lang="en-US" altLang="zh-CN" sz="2000" i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000" b="1">
                <a:latin typeface="Times New Roman" panose="02020603050405020304" pitchFamily="18" charset="0"/>
                <a:ea typeface="楷体_GB2312" pitchFamily="49" charset="-122"/>
              </a:rPr>
              <a:t>h/2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000" b="1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000" b="1" baseline="-25000"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←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000" b="1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000" b="1" baseline="-25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 sz="2000" b="1">
                <a:latin typeface="Times New Roman" panose="02020603050405020304" pitchFamily="18" charset="0"/>
                <a:ea typeface="楷体_GB2312" pitchFamily="49" charset="-122"/>
              </a:rPr>
              <a:t>  S</a:t>
            </a:r>
            <a:r>
              <a:rPr kumimoji="1" lang="en-US" altLang="zh-CN" sz="2000" b="1" baseline="-25000"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←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000" b="1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1" lang="en-US" altLang="zh-CN" sz="2000" b="1" baseline="-25000">
                <a:latin typeface="Times New Roman" panose="02020603050405020304" pitchFamily="18" charset="0"/>
                <a:ea typeface="楷体_GB2312" pitchFamily="49" charset="-122"/>
              </a:rPr>
              <a:t>2</a:t>
            </a:r>
          </a:p>
        </p:txBody>
      </p:sp>
      <p:sp>
        <p:nvSpPr>
          <p:cNvPr id="59418" name="Rectangle 30">
            <a:extLst>
              <a:ext uri="{FF2B5EF4-FFF2-40B4-BE49-F238E27FC236}">
                <a16:creationId xmlns:a16="http://schemas.microsoft.com/office/drawing/2014/main" id="{941D230A-6A77-4560-A0B1-085DB3B6CC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8400" y="4437063"/>
            <a:ext cx="2663825" cy="503237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000" b="1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en-US" altLang="zh-CN" sz="2000" b="1" baseline="-25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←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000" b="1">
                <a:latin typeface="Times New Roman" panose="02020603050405020304" pitchFamily="18" charset="0"/>
                <a:ea typeface="楷体_GB2312" pitchFamily="49" charset="-122"/>
              </a:rPr>
              <a:t>(64C</a:t>
            </a:r>
            <a:r>
              <a:rPr kumimoji="1" lang="en-US" altLang="zh-CN" sz="2000" b="1" baseline="-25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 sz="2000" b="1">
                <a:latin typeface="Times New Roman" panose="02020603050405020304" pitchFamily="18" charset="0"/>
                <a:ea typeface="楷体_GB2312" pitchFamily="49" charset="-122"/>
              </a:rPr>
              <a:t>-C</a:t>
            </a:r>
            <a:r>
              <a:rPr kumimoji="1" lang="en-US" altLang="zh-CN" sz="2000" b="1" baseline="-25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en-US" altLang="zh-CN" sz="2000" b="1">
                <a:latin typeface="Times New Roman" panose="02020603050405020304" pitchFamily="18" charset="0"/>
                <a:ea typeface="楷体_GB2312" pitchFamily="49" charset="-122"/>
              </a:rPr>
              <a:t>)/63</a:t>
            </a:r>
            <a:endParaRPr kumimoji="1" lang="en-US" altLang="zh-CN" sz="2000" b="1" baseline="-250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31871" name="AutoShape 31">
            <a:extLst>
              <a:ext uri="{FF2B5EF4-FFF2-40B4-BE49-F238E27FC236}">
                <a16:creationId xmlns:a16="http://schemas.microsoft.com/office/drawing/2014/main" id="{259CF2E2-8736-4214-B807-339F4365A7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5738" y="3860800"/>
            <a:ext cx="1681162" cy="366713"/>
          </a:xfrm>
          <a:prstGeom prst="flowChartDecision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1800" b="1"/>
              <a:t>   </a:t>
            </a:r>
            <a:r>
              <a:rPr kumimoji="1" lang="en-US" altLang="zh-CN" sz="1800" b="1"/>
              <a:t>k=2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kumimoji="1" lang="zh-CN" altLang="en-US" sz="1800"/>
          </a:p>
        </p:txBody>
      </p:sp>
      <p:sp>
        <p:nvSpPr>
          <p:cNvPr id="931872" name="AutoShape 32">
            <a:extLst>
              <a:ext uri="{FF2B5EF4-FFF2-40B4-BE49-F238E27FC236}">
                <a16:creationId xmlns:a16="http://schemas.microsoft.com/office/drawing/2014/main" id="{1BA044F1-2852-4965-9951-84F55573A9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7175" y="5084763"/>
            <a:ext cx="1681163" cy="366712"/>
          </a:xfrm>
          <a:prstGeom prst="flowChartDecision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1800" b="1"/>
              <a:t>   </a:t>
            </a:r>
            <a:r>
              <a:rPr kumimoji="1" lang="en-US" altLang="zh-CN" sz="1800" b="1"/>
              <a:t>k=3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kumimoji="1" lang="zh-CN" altLang="en-US" sz="1800"/>
          </a:p>
        </p:txBody>
      </p:sp>
      <p:sp>
        <p:nvSpPr>
          <p:cNvPr id="59421" name="Rectangle 33">
            <a:extLst>
              <a:ext uri="{FF2B5EF4-FFF2-40B4-BE49-F238E27FC236}">
                <a16:creationId xmlns:a16="http://schemas.microsoft.com/office/drawing/2014/main" id="{1104CB9E-6841-491F-B61F-797672D6D6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3789363"/>
            <a:ext cx="1368425" cy="503237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000" b="1"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en-US" altLang="zh-CN" sz="2000" b="1" baseline="-25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←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000" b="1"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en-US" altLang="zh-CN" sz="2000" b="1" baseline="-25000">
                <a:latin typeface="Times New Roman" panose="02020603050405020304" pitchFamily="18" charset="0"/>
                <a:ea typeface="楷体_GB2312" pitchFamily="49" charset="-122"/>
              </a:rPr>
              <a:t>2</a:t>
            </a:r>
          </a:p>
        </p:txBody>
      </p:sp>
      <p:sp>
        <p:nvSpPr>
          <p:cNvPr id="59422" name="Rectangle 34">
            <a:extLst>
              <a:ext uri="{FF2B5EF4-FFF2-40B4-BE49-F238E27FC236}">
                <a16:creationId xmlns:a16="http://schemas.microsoft.com/office/drawing/2014/main" id="{FF978B79-8C61-4F95-A8A4-1BCAA8F76E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9613" y="5013325"/>
            <a:ext cx="1295400" cy="50323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000" b="1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en-US" altLang="zh-CN" sz="2000" b="1" baseline="-25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←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000" b="1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en-US" altLang="zh-CN" sz="2000" b="1" baseline="-25000">
                <a:latin typeface="Times New Roman" panose="02020603050405020304" pitchFamily="18" charset="0"/>
                <a:ea typeface="楷体_GB2312" pitchFamily="49" charset="-122"/>
              </a:rPr>
              <a:t>2</a:t>
            </a:r>
          </a:p>
        </p:txBody>
      </p:sp>
      <p:sp>
        <p:nvSpPr>
          <p:cNvPr id="59423" name="Line 35">
            <a:extLst>
              <a:ext uri="{FF2B5EF4-FFF2-40B4-BE49-F238E27FC236}">
                <a16:creationId xmlns:a16="http://schemas.microsoft.com/office/drawing/2014/main" id="{2E987299-3E9C-4F83-ADE5-B6E1F8D56D0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76600" y="5229225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424" name="Line 36">
            <a:extLst>
              <a:ext uri="{FF2B5EF4-FFF2-40B4-BE49-F238E27FC236}">
                <a16:creationId xmlns:a16="http://schemas.microsoft.com/office/drawing/2014/main" id="{3AE98A8F-C41B-447D-9659-DD68C383585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76600" y="4076700"/>
            <a:ext cx="9350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425" name="Line 37">
            <a:extLst>
              <a:ext uri="{FF2B5EF4-FFF2-40B4-BE49-F238E27FC236}">
                <a16:creationId xmlns:a16="http://schemas.microsoft.com/office/drawing/2014/main" id="{E6D9D0C1-5F59-457F-99F2-943CDCC7AA5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92500" y="2924175"/>
            <a:ext cx="5746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426" name="Line 38">
            <a:extLst>
              <a:ext uri="{FF2B5EF4-FFF2-40B4-BE49-F238E27FC236}">
                <a16:creationId xmlns:a16="http://schemas.microsoft.com/office/drawing/2014/main" id="{840B0DA0-3FB2-4345-A569-B819080EC8A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71775" y="3284538"/>
            <a:ext cx="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427" name="Line 39">
            <a:extLst>
              <a:ext uri="{FF2B5EF4-FFF2-40B4-BE49-F238E27FC236}">
                <a16:creationId xmlns:a16="http://schemas.microsoft.com/office/drawing/2014/main" id="{63B7B81E-ACA0-4C02-891B-AB40E924611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71775" y="4292600"/>
            <a:ext cx="0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428" name="Text Box 40">
            <a:extLst>
              <a:ext uri="{FF2B5EF4-FFF2-40B4-BE49-F238E27FC236}">
                <a16:creationId xmlns:a16="http://schemas.microsoft.com/office/drawing/2014/main" id="{CA571AE4-6A4B-4CFC-AC5C-425D5FE88C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75" y="2636838"/>
            <a:ext cx="40481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000" b="1"/>
              <a:t>Y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kumimoji="1" lang="zh-CN" altLang="en-US" sz="2400" b="1"/>
          </a:p>
        </p:txBody>
      </p:sp>
      <p:sp>
        <p:nvSpPr>
          <p:cNvPr id="59429" name="Text Box 41">
            <a:extLst>
              <a:ext uri="{FF2B5EF4-FFF2-40B4-BE49-F238E27FC236}">
                <a16:creationId xmlns:a16="http://schemas.microsoft.com/office/drawing/2014/main" id="{E3901892-A823-4AB6-B2C5-B6C9EB4516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3938" y="3789363"/>
            <a:ext cx="404812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000" b="1"/>
              <a:t>Y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kumimoji="1" lang="zh-CN" altLang="en-US" sz="2400" b="1"/>
          </a:p>
        </p:txBody>
      </p:sp>
      <p:sp>
        <p:nvSpPr>
          <p:cNvPr id="59430" name="Text Box 42">
            <a:extLst>
              <a:ext uri="{FF2B5EF4-FFF2-40B4-BE49-F238E27FC236}">
                <a16:creationId xmlns:a16="http://schemas.microsoft.com/office/drawing/2014/main" id="{0879622A-53DB-4A5B-9C22-D733CDF8A9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1638" y="5300663"/>
            <a:ext cx="404812" cy="27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000" b="1"/>
              <a:t>N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kumimoji="1" lang="zh-CN" altLang="en-US" sz="2000"/>
          </a:p>
        </p:txBody>
      </p:sp>
      <p:sp>
        <p:nvSpPr>
          <p:cNvPr id="59431" name="Text Box 43">
            <a:extLst>
              <a:ext uri="{FF2B5EF4-FFF2-40B4-BE49-F238E27FC236}">
                <a16:creationId xmlns:a16="http://schemas.microsoft.com/office/drawing/2014/main" id="{A0FE7554-2656-4AAF-9508-450B7905BF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3938" y="5516563"/>
            <a:ext cx="404812" cy="27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000" b="1"/>
              <a:t>N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kumimoji="1" lang="zh-CN" altLang="en-US" sz="2000"/>
          </a:p>
        </p:txBody>
      </p:sp>
      <p:sp>
        <p:nvSpPr>
          <p:cNvPr id="59432" name="Text Box 44">
            <a:extLst>
              <a:ext uri="{FF2B5EF4-FFF2-40B4-BE49-F238E27FC236}">
                <a16:creationId xmlns:a16="http://schemas.microsoft.com/office/drawing/2014/main" id="{AF6BC074-9934-4961-A295-2955D70AD2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7538" y="6237288"/>
            <a:ext cx="404812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000" b="1"/>
              <a:t>Y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kumimoji="1" lang="zh-CN" altLang="en-US" sz="2400" b="1"/>
          </a:p>
        </p:txBody>
      </p:sp>
      <p:sp>
        <p:nvSpPr>
          <p:cNvPr id="59433" name="Line 45">
            <a:extLst>
              <a:ext uri="{FF2B5EF4-FFF2-40B4-BE49-F238E27FC236}">
                <a16:creationId xmlns:a16="http://schemas.microsoft.com/office/drawing/2014/main" id="{1DFA349C-F44C-4CA6-89DB-499088B79AF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71775" y="5516563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434" name="Line 46">
            <a:extLst>
              <a:ext uri="{FF2B5EF4-FFF2-40B4-BE49-F238E27FC236}">
                <a16:creationId xmlns:a16="http://schemas.microsoft.com/office/drawing/2014/main" id="{782FEE8E-F0FE-4656-8891-AC7C44271B9E}"/>
              </a:ext>
            </a:extLst>
          </p:cNvPr>
          <p:cNvSpPr>
            <a:spLocks noChangeShapeType="1"/>
          </p:cNvSpPr>
          <p:nvPr/>
        </p:nvSpPr>
        <p:spPr bwMode="auto">
          <a:xfrm>
            <a:off x="4859338" y="4941888"/>
            <a:ext cx="1587" cy="2746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435" name="Line 47">
            <a:extLst>
              <a:ext uri="{FF2B5EF4-FFF2-40B4-BE49-F238E27FC236}">
                <a16:creationId xmlns:a16="http://schemas.microsoft.com/office/drawing/2014/main" id="{AED8C9C1-4538-44B0-B7CA-A69EB7F8A942}"/>
              </a:ext>
            </a:extLst>
          </p:cNvPr>
          <p:cNvSpPr>
            <a:spLocks noChangeShapeType="1"/>
          </p:cNvSpPr>
          <p:nvPr/>
        </p:nvSpPr>
        <p:spPr bwMode="auto">
          <a:xfrm>
            <a:off x="4859338" y="537368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436" name="Line 48">
            <a:extLst>
              <a:ext uri="{FF2B5EF4-FFF2-40B4-BE49-F238E27FC236}">
                <a16:creationId xmlns:a16="http://schemas.microsoft.com/office/drawing/2014/main" id="{A1982DB6-6989-4EBF-8A3A-DDEEC8ACAA28}"/>
              </a:ext>
            </a:extLst>
          </p:cNvPr>
          <p:cNvSpPr>
            <a:spLocks noChangeShapeType="1"/>
          </p:cNvSpPr>
          <p:nvPr/>
        </p:nvSpPr>
        <p:spPr bwMode="auto">
          <a:xfrm>
            <a:off x="4859338" y="3644900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1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1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1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52" grpId="0" animBg="1" autoUpdateAnimBg="0"/>
      <p:bldP spid="931871" grpId="0" animBg="1" autoUpdateAnimBg="0"/>
      <p:bldP spid="931872" grpId="0" animBg="1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>
            <a:extLst>
              <a:ext uri="{FF2B5EF4-FFF2-40B4-BE49-F238E27FC236}">
                <a16:creationId xmlns:a16="http://schemas.microsoft.com/office/drawing/2014/main" id="{D54B7720-84A0-4865-B852-1B617576BD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334000" cy="762000"/>
          </a:xfrm>
          <a:noFill/>
        </p:spPr>
        <p:txBody>
          <a:bodyPr anchor="b"/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3600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举例</a:t>
            </a:r>
          </a:p>
        </p:txBody>
      </p:sp>
      <p:sp>
        <p:nvSpPr>
          <p:cNvPr id="61443" name="Text Box 3">
            <a:extLst>
              <a:ext uri="{FF2B5EF4-FFF2-40B4-BE49-F238E27FC236}">
                <a16:creationId xmlns:a16="http://schemas.microsoft.com/office/drawing/2014/main" id="{D9CF30FB-540B-43D9-A6A5-B1A154BEB7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219200"/>
            <a:ext cx="8370888" cy="668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：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计算定积分</a:t>
            </a:r>
            <a:endParaRPr kumimoji="1" lang="en-US" altLang="zh-CN" sz="24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61444" name="Object 4">
            <a:extLst>
              <a:ext uri="{FF2B5EF4-FFF2-40B4-BE49-F238E27FC236}">
                <a16:creationId xmlns:a16="http://schemas.microsoft.com/office/drawing/2014/main" id="{B48B431C-E8F6-46F8-A32E-8BF865CCC9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1196975"/>
          <a:ext cx="183991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0" name="Equation" r:id="rId3" imgW="837836" imgH="393529" progId="Equation.DSMT4">
                  <p:embed/>
                </p:oleObj>
              </mc:Choice>
              <mc:Fallback>
                <p:oleObj name="Equation" r:id="rId3" imgW="837836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196975"/>
                        <a:ext cx="1839913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5525" name="Object 5">
            <a:extLst>
              <a:ext uri="{FF2B5EF4-FFF2-40B4-BE49-F238E27FC236}">
                <a16:creationId xmlns:a16="http://schemas.microsoft.com/office/drawing/2014/main" id="{86CF2F76-7D96-419B-BFDA-C990E2E007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2205038"/>
          <a:ext cx="16748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1" name="Equation" r:id="rId5" imgW="837836" imgH="431613" progId="Equation.DSMT4">
                  <p:embed/>
                </p:oleObj>
              </mc:Choice>
              <mc:Fallback>
                <p:oleObj name="Equation" r:id="rId5" imgW="837836" imgH="4316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205038"/>
                        <a:ext cx="1674813" cy="8636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5526" name="Object 6">
            <a:extLst>
              <a:ext uri="{FF2B5EF4-FFF2-40B4-BE49-F238E27FC236}">
                <a16:creationId xmlns:a16="http://schemas.microsoft.com/office/drawing/2014/main" id="{5E552EED-B13D-4241-9020-032A059266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3000" y="2205038"/>
          <a:ext cx="17002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2" name="Equation" r:id="rId7" imgW="850531" imgH="431613" progId="Equation.DSMT4">
                  <p:embed/>
                </p:oleObj>
              </mc:Choice>
              <mc:Fallback>
                <p:oleObj name="Equation" r:id="rId7" imgW="850531" imgH="43161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2205038"/>
                        <a:ext cx="1700213" cy="8636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5527" name="Object 7">
            <a:extLst>
              <a:ext uri="{FF2B5EF4-FFF2-40B4-BE49-F238E27FC236}">
                <a16:creationId xmlns:a16="http://schemas.microsoft.com/office/drawing/2014/main" id="{509D4884-AB10-4AE5-A66F-AC3F14AC5F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2205038"/>
          <a:ext cx="1676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3" name="Equation" r:id="rId9" imgW="837836" imgH="431613" progId="Equation.DSMT4">
                  <p:embed/>
                </p:oleObj>
              </mc:Choice>
              <mc:Fallback>
                <p:oleObj name="Equation" r:id="rId9" imgW="837836" imgH="43161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205038"/>
                        <a:ext cx="1676400" cy="8636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5579" name="Group 59">
            <a:extLst>
              <a:ext uri="{FF2B5EF4-FFF2-40B4-BE49-F238E27FC236}">
                <a16:creationId xmlns:a16="http://schemas.microsoft.com/office/drawing/2014/main" id="{4D82262F-DDA0-4102-B627-B5DD54C236D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93980146"/>
              </p:ext>
            </p:extLst>
          </p:nvPr>
        </p:nvGraphicFramePr>
        <p:xfrm>
          <a:off x="6084888" y="1268413"/>
          <a:ext cx="2735262" cy="3673478"/>
        </p:xfrm>
        <a:graphic>
          <a:graphicData uri="http://schemas.openxmlformats.org/drawingml/2006/table">
            <a:tbl>
              <a:tblPr/>
              <a:tblGrid>
                <a:gridCol w="7207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145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4607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6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k</a:t>
                      </a:r>
                      <a:endParaRPr kumimoji="0" lang="en-US" altLang="zh-CN" sz="2800" b="0" i="1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38100" marB="0" horzOverflow="overflow">
                    <a:lnL w="28575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6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T</a:t>
                      </a:r>
                      <a:r>
                        <a:rPr kumimoji="0" lang="en-US" altLang="zh-CN" sz="2800" b="0" i="0" u="none" strike="noStrike" cap="none" normalizeH="0" baseline="-1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  <a:r>
                        <a:rPr kumimoji="0" lang="en-US" altLang="zh-CN" sz="28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</a:t>
                      </a:r>
                      <a:r>
                        <a:rPr kumimoji="0" lang="en-US" altLang="zh-CN" sz="2800" b="0" i="1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k</a:t>
                      </a:r>
                      <a:r>
                        <a:rPr kumimoji="0" lang="en-US" altLang="zh-CN" sz="28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)</a:t>
                      </a:r>
                      <a:endParaRPr kumimoji="0" lang="en-US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T="38100" marB="0" horzOverflow="overflow">
                    <a:lnL w="19050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32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6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38100" marB="0" horzOverflow="overflow">
                    <a:lnL w="28575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6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920735492</a:t>
                      </a:r>
                    </a:p>
                  </a:txBody>
                  <a:tcPr marT="38100" marB="0" horzOverflow="overflow">
                    <a:lnL w="19050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162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6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38100" marB="0" horzOverflow="overflow">
                    <a:lnL w="28575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6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939793285</a:t>
                      </a:r>
                    </a:p>
                  </a:txBody>
                  <a:tcPr marT="38100" marB="0" horzOverflow="overflow">
                    <a:lnL w="19050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32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6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marT="38100" marB="0" horzOverflow="overflow">
                    <a:lnL w="28575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6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944513522</a:t>
                      </a:r>
                    </a:p>
                  </a:txBody>
                  <a:tcPr marT="38100" marB="0" horzOverflow="overflow">
                    <a:lnL w="19050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162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6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marT="38100" marB="0" horzOverflow="overflow">
                    <a:lnL w="28575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6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945690864</a:t>
                      </a:r>
                    </a:p>
                  </a:txBody>
                  <a:tcPr marT="38100" marB="0" horzOverflow="overflow">
                    <a:lnL w="19050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32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6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marT="38100" marB="0" horzOverflow="overflow">
                    <a:lnL w="28575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6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945985030</a:t>
                      </a:r>
                    </a:p>
                  </a:txBody>
                  <a:tcPr marT="38100" marB="0" horzOverflow="overflow">
                    <a:lnL w="19050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162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6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marT="38100" marB="0" horzOverflow="overflow">
                    <a:lnL w="28575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6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946058561</a:t>
                      </a:r>
                    </a:p>
                  </a:txBody>
                  <a:tcPr marT="38100" marB="0" horzOverflow="overflow">
                    <a:lnL w="19050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32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6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marT="38100" marB="0" horzOverflow="overflow">
                    <a:lnL w="28575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6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946076943</a:t>
                      </a:r>
                    </a:p>
                  </a:txBody>
                  <a:tcPr marT="38100" marB="0" horzOverflow="overflow">
                    <a:lnL w="19050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162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6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marT="38100" marB="0" horzOverflow="overflow">
                    <a:lnL w="28575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6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946081539</a:t>
                      </a:r>
                    </a:p>
                  </a:txBody>
                  <a:tcPr marT="38100" marB="0" horzOverflow="overflow">
                    <a:lnL w="19050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32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6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marT="38100" marB="0" horzOverflow="overflow">
                    <a:lnL w="28575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6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946082687</a:t>
                      </a:r>
                    </a:p>
                  </a:txBody>
                  <a:tcPr marT="38100" marB="0" horzOverflow="overflow">
                    <a:lnL w="19050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162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6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marT="38100" marB="0" horzOverflow="overflow">
                    <a:lnL w="28575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6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946082975</a:t>
                      </a:r>
                    </a:p>
                  </a:txBody>
                  <a:tcPr marT="38100" marB="0" horzOverflow="overflow">
                    <a:lnL w="19050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32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6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</a:t>
                      </a:r>
                    </a:p>
                  </a:txBody>
                  <a:tcPr marT="38100" marB="0" horzOverflow="overflow">
                    <a:lnL w="28575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6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946083046</a:t>
                      </a:r>
                    </a:p>
                  </a:txBody>
                  <a:tcPr marT="38100" marB="0" horzOverflow="overflow">
                    <a:lnL w="19050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75570" name="Object 50">
                <a:extLst>
                  <a:ext uri="{FF2B5EF4-FFF2-40B4-BE49-F238E27FC236}">
                    <a16:creationId xmlns:a16="http://schemas.microsoft.com/office/drawing/2014/main" id="{463ABB6C-5EA5-4939-BD76-B5981FF6AC5E}"/>
                  </a:ext>
                </a:extLst>
              </p:cNvPr>
              <p:cNvSpPr txBox="1"/>
              <p:nvPr/>
            </p:nvSpPr>
            <p:spPr bwMode="auto">
              <a:xfrm>
                <a:off x="828675" y="3429000"/>
                <a:ext cx="2259013" cy="1168400"/>
              </a:xfrm>
              <a:prstGeom prst="rect">
                <a:avLst/>
              </a:prstGeom>
              <a:noFill/>
              <a:ln w="19050">
                <a:solidFill>
                  <a:srgbClr val="0000CC"/>
                </a:solidFill>
                <a:miter lim="800000"/>
                <a:headEnd/>
                <a:tailEnd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≜</m:t>
                      </m:r>
                      <m:f>
                        <m:f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d>
                        <m:d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zh-CN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.946145882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875570" name="Object 50">
                <a:extLst>
                  <a:ext uri="{FF2B5EF4-FFF2-40B4-BE49-F238E27FC236}">
                    <a16:creationId xmlns:a16="http://schemas.microsoft.com/office/drawing/2014/main" id="{463ABB6C-5EA5-4939-BD76-B5981FF6AC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8675" y="3429000"/>
                <a:ext cx="2259013" cy="116840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 w="19050">
                <a:solidFill>
                  <a:srgbClr val="0000CC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5571" name="Object 51">
                <a:extLst>
                  <a:ext uri="{FF2B5EF4-FFF2-40B4-BE49-F238E27FC236}">
                    <a16:creationId xmlns:a16="http://schemas.microsoft.com/office/drawing/2014/main" id="{44AD6706-3842-4DEE-8287-3F71BB8F4CA6}"/>
                  </a:ext>
                </a:extLst>
              </p:cNvPr>
              <p:cNvSpPr txBox="1"/>
              <p:nvPr/>
            </p:nvSpPr>
            <p:spPr bwMode="auto">
              <a:xfrm>
                <a:off x="3492500" y="3429000"/>
                <a:ext cx="2257425" cy="1171575"/>
              </a:xfrm>
              <a:prstGeom prst="rect">
                <a:avLst/>
              </a:prstGeom>
              <a:noFill/>
              <a:ln w="19050">
                <a:solidFill>
                  <a:srgbClr val="0000CC"/>
                </a:solidFill>
                <a:miter lim="800000"/>
                <a:headEnd/>
                <a:tailEnd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≜</m:t>
                      </m:r>
                      <m:f>
                        <m:f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d>
                        <m:d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zh-CN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.946086934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875571" name="Object 51">
                <a:extLst>
                  <a:ext uri="{FF2B5EF4-FFF2-40B4-BE49-F238E27FC236}">
                    <a16:creationId xmlns:a16="http://schemas.microsoft.com/office/drawing/2014/main" id="{44AD6706-3842-4DEE-8287-3F71BB8F4C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92500" y="3429000"/>
                <a:ext cx="2257425" cy="117157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 w="19050">
                <a:solidFill>
                  <a:srgbClr val="0000CC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75572" name="Object 52">
            <a:extLst>
              <a:ext uri="{FF2B5EF4-FFF2-40B4-BE49-F238E27FC236}">
                <a16:creationId xmlns:a16="http://schemas.microsoft.com/office/drawing/2014/main" id="{ACE6E2E9-E6FC-49D7-B0CB-BA4A5BD117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404813"/>
          <a:ext cx="35131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4" name="Equation" r:id="rId13" imgW="1600200" imgH="203200" progId="Equation.DSMT4">
                  <p:embed/>
                </p:oleObj>
              </mc:Choice>
              <mc:Fallback>
                <p:oleObj name="Equation" r:id="rId13" imgW="1600200" imgH="2032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04813"/>
                        <a:ext cx="3513138" cy="4476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75573" name="Object 53">
                <a:extLst>
                  <a:ext uri="{FF2B5EF4-FFF2-40B4-BE49-F238E27FC236}">
                    <a16:creationId xmlns:a16="http://schemas.microsoft.com/office/drawing/2014/main" id="{ED2DFBDB-4036-45A9-9DD2-6B59F92668E1}"/>
                  </a:ext>
                </a:extLst>
              </p:cNvPr>
              <p:cNvSpPr txBox="1"/>
              <p:nvPr/>
            </p:nvSpPr>
            <p:spPr bwMode="auto">
              <a:xfrm>
                <a:off x="1116013" y="4941888"/>
                <a:ext cx="4414837" cy="788987"/>
              </a:xfrm>
              <a:prstGeom prst="rect">
                <a:avLst/>
              </a:prstGeom>
              <a:noFill/>
              <a:ln w="19050">
                <a:solidFill>
                  <a:srgbClr val="0000CC"/>
                </a:solidFill>
                <a:miter lim="800000"/>
                <a:headEnd/>
                <a:tailEnd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≜</m:t>
                      </m:r>
                      <m:f>
                        <m:f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  <m:d>
                        <m:d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6</m:t>
                          </m:r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zh-CN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.946083004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875573" name="Object 53">
                <a:extLst>
                  <a:ext uri="{FF2B5EF4-FFF2-40B4-BE49-F238E27FC236}">
                    <a16:creationId xmlns:a16="http://schemas.microsoft.com/office/drawing/2014/main" id="{ED2DFBDB-4036-45A9-9DD2-6B59F92668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16013" y="4941888"/>
                <a:ext cx="4414837" cy="78898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 w="19050">
                <a:solidFill>
                  <a:srgbClr val="0000CC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5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755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75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5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75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5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75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5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75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5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75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>
            <a:extLst>
              <a:ext uri="{FF2B5EF4-FFF2-40B4-BE49-F238E27FC236}">
                <a16:creationId xmlns:a16="http://schemas.microsoft.com/office/drawing/2014/main" id="{72756DF0-FB86-4739-B6BD-F3A42256F2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843088"/>
            <a:ext cx="7777162" cy="1152525"/>
          </a:xfrm>
          <a:prstGeom prst="rect">
            <a:avLst/>
          </a:prstGeom>
          <a:solidFill>
            <a:schemeClr val="accent1">
              <a:alpha val="20000"/>
            </a:schemeClr>
          </a:solidFill>
          <a:ln w="12700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62467" name="Rectangle 3">
            <a:extLst>
              <a:ext uri="{FF2B5EF4-FFF2-40B4-BE49-F238E27FC236}">
                <a16:creationId xmlns:a16="http://schemas.microsoft.com/office/drawing/2014/main" id="{51741FA0-511E-4AFE-BD06-4FDC7FCB828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334000" cy="762000"/>
          </a:xfrm>
          <a:noFill/>
        </p:spPr>
        <p:txBody>
          <a:bodyPr anchor="b"/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3600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Romberg </a:t>
            </a:r>
            <a:r>
              <a:rPr kumimoji="1" lang="zh-CN" altLang="en-US" sz="3600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算法</a:t>
            </a:r>
          </a:p>
        </p:txBody>
      </p:sp>
      <p:grpSp>
        <p:nvGrpSpPr>
          <p:cNvPr id="876548" name="Group 4">
            <a:extLst>
              <a:ext uri="{FF2B5EF4-FFF2-40B4-BE49-F238E27FC236}">
                <a16:creationId xmlns:a16="http://schemas.microsoft.com/office/drawing/2014/main" id="{DEAA694A-A444-4A5F-8D58-994BC5DF8BA5}"/>
              </a:ext>
            </a:extLst>
          </p:cNvPr>
          <p:cNvGrpSpPr>
            <a:grpSpLocks/>
          </p:cNvGrpSpPr>
          <p:nvPr/>
        </p:nvGrpSpPr>
        <p:grpSpPr bwMode="auto">
          <a:xfrm>
            <a:off x="2082800" y="4089400"/>
            <a:ext cx="457200" cy="533400"/>
            <a:chOff x="1680" y="1632"/>
            <a:chExt cx="288" cy="336"/>
          </a:xfrm>
        </p:grpSpPr>
        <p:sp>
          <p:nvSpPr>
            <p:cNvPr id="62528" name="Line 5">
              <a:extLst>
                <a:ext uri="{FF2B5EF4-FFF2-40B4-BE49-F238E27FC236}">
                  <a16:creationId xmlns:a16="http://schemas.microsoft.com/office/drawing/2014/main" id="{7CA7E943-A6C7-4A47-8226-4B44C940FE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1632"/>
              <a:ext cx="288" cy="336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29" name="Line 6">
              <a:extLst>
                <a:ext uri="{FF2B5EF4-FFF2-40B4-BE49-F238E27FC236}">
                  <a16:creationId xmlns:a16="http://schemas.microsoft.com/office/drawing/2014/main" id="{566B302A-362E-44AF-9711-DEFAA5658E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80" y="1968"/>
              <a:ext cx="28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76551" name="Group 7">
            <a:extLst>
              <a:ext uri="{FF2B5EF4-FFF2-40B4-BE49-F238E27FC236}">
                <a16:creationId xmlns:a16="http://schemas.microsoft.com/office/drawing/2014/main" id="{32A16730-A6A9-435B-8139-26BA3854A398}"/>
              </a:ext>
            </a:extLst>
          </p:cNvPr>
          <p:cNvGrpSpPr>
            <a:grpSpLocks/>
          </p:cNvGrpSpPr>
          <p:nvPr/>
        </p:nvGrpSpPr>
        <p:grpSpPr bwMode="auto">
          <a:xfrm>
            <a:off x="406400" y="3708400"/>
            <a:ext cx="1828800" cy="519113"/>
            <a:chOff x="384" y="2496"/>
            <a:chExt cx="1152" cy="327"/>
          </a:xfrm>
        </p:grpSpPr>
        <p:sp>
          <p:nvSpPr>
            <p:cNvPr id="62526" name="Text Box 8">
              <a:extLst>
                <a:ext uri="{FF2B5EF4-FFF2-40B4-BE49-F238E27FC236}">
                  <a16:creationId xmlns:a16="http://schemas.microsoft.com/office/drawing/2014/main" id="{B11699A3-92F2-445D-993B-6E07022954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496"/>
              <a:ext cx="11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①</a:t>
              </a:r>
              <a:r>
                <a:rPr kumimoji="1"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T</a:t>
              </a:r>
              <a:r>
                <a:rPr kumimoji="1" lang="en-US" altLang="zh-CN" sz="2800" b="1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 </a:t>
              </a:r>
              <a:r>
                <a:rPr kumimoji="1"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=</a:t>
              </a:r>
              <a:r>
                <a:rPr kumimoji="1" lang="en-US" altLang="zh-CN" sz="2800" b="1" i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T</a:t>
              </a:r>
              <a:r>
                <a:rPr kumimoji="1" lang="en-US" altLang="zh-CN" sz="2800" b="1" baseline="-2500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62527" name="Rectangle 9">
              <a:extLst>
                <a:ext uri="{FF2B5EF4-FFF2-40B4-BE49-F238E27FC236}">
                  <a16:creationId xmlns:a16="http://schemas.microsoft.com/office/drawing/2014/main" id="{7F44A095-052E-41C3-98F2-C98D9CE150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496"/>
              <a:ext cx="16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1800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(0)</a:t>
              </a:r>
              <a:endParaRPr kumimoji="1" lang="zh-CN" altLang="en-US" sz="18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876554" name="Group 10">
            <a:extLst>
              <a:ext uri="{FF2B5EF4-FFF2-40B4-BE49-F238E27FC236}">
                <a16:creationId xmlns:a16="http://schemas.microsoft.com/office/drawing/2014/main" id="{B5939A72-DA3C-437C-8416-E4857AB54476}"/>
              </a:ext>
            </a:extLst>
          </p:cNvPr>
          <p:cNvGrpSpPr>
            <a:grpSpLocks/>
          </p:cNvGrpSpPr>
          <p:nvPr/>
        </p:nvGrpSpPr>
        <p:grpSpPr bwMode="auto">
          <a:xfrm>
            <a:off x="406400" y="4318000"/>
            <a:ext cx="1828800" cy="519113"/>
            <a:chOff x="384" y="2496"/>
            <a:chExt cx="1152" cy="327"/>
          </a:xfrm>
        </p:grpSpPr>
        <p:sp>
          <p:nvSpPr>
            <p:cNvPr id="62524" name="Text Box 11">
              <a:extLst>
                <a:ext uri="{FF2B5EF4-FFF2-40B4-BE49-F238E27FC236}">
                  <a16:creationId xmlns:a16="http://schemas.microsoft.com/office/drawing/2014/main" id="{257E4BC1-84E1-4BB5-8B51-990D50198E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496"/>
              <a:ext cx="11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②</a:t>
              </a:r>
              <a:r>
                <a:rPr kumimoji="1"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T</a:t>
              </a:r>
              <a:r>
                <a:rPr kumimoji="1" lang="en-US" altLang="zh-CN" sz="2800" b="1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 </a:t>
              </a:r>
              <a:r>
                <a:rPr kumimoji="1"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=</a:t>
              </a:r>
              <a:r>
                <a:rPr kumimoji="1" lang="en-US" altLang="zh-CN" sz="2800" b="1" i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T</a:t>
              </a:r>
              <a:r>
                <a:rPr kumimoji="1" lang="en-US" altLang="zh-CN" sz="2800" b="1" baseline="-2500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62525" name="Rectangle 12">
              <a:extLst>
                <a:ext uri="{FF2B5EF4-FFF2-40B4-BE49-F238E27FC236}">
                  <a16:creationId xmlns:a16="http://schemas.microsoft.com/office/drawing/2014/main" id="{0DC97A16-6923-4CE6-B8AF-9E8A6EBBC3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496"/>
              <a:ext cx="16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1800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(1)</a:t>
              </a:r>
              <a:endParaRPr kumimoji="1" lang="zh-CN" altLang="en-US" sz="18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876557" name="Group 13">
            <a:extLst>
              <a:ext uri="{FF2B5EF4-FFF2-40B4-BE49-F238E27FC236}">
                <a16:creationId xmlns:a16="http://schemas.microsoft.com/office/drawing/2014/main" id="{28A214D8-D4AC-4DC1-8802-3411E0F44AA1}"/>
              </a:ext>
            </a:extLst>
          </p:cNvPr>
          <p:cNvGrpSpPr>
            <a:grpSpLocks/>
          </p:cNvGrpSpPr>
          <p:nvPr/>
        </p:nvGrpSpPr>
        <p:grpSpPr bwMode="auto">
          <a:xfrm>
            <a:off x="2463800" y="4318000"/>
            <a:ext cx="1828800" cy="519113"/>
            <a:chOff x="384" y="2496"/>
            <a:chExt cx="1152" cy="327"/>
          </a:xfrm>
        </p:grpSpPr>
        <p:sp>
          <p:nvSpPr>
            <p:cNvPr id="62522" name="Text Box 14">
              <a:extLst>
                <a:ext uri="{FF2B5EF4-FFF2-40B4-BE49-F238E27FC236}">
                  <a16:creationId xmlns:a16="http://schemas.microsoft.com/office/drawing/2014/main" id="{C58D5C3A-34D1-4404-94C5-9DD9D4BFDF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496"/>
              <a:ext cx="11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③</a:t>
              </a:r>
              <a:r>
                <a:rPr kumimoji="1"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S</a:t>
              </a:r>
              <a:r>
                <a:rPr kumimoji="1" lang="en-US" altLang="zh-CN" sz="2800" b="1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 </a:t>
              </a:r>
              <a:r>
                <a:rPr kumimoji="1"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=</a:t>
              </a:r>
              <a:r>
                <a:rPr kumimoji="1" lang="en-US" altLang="zh-CN" sz="2800" b="1" i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T</a:t>
              </a:r>
              <a:r>
                <a:rPr kumimoji="1" lang="en-US" altLang="zh-CN" sz="2800" b="1" baseline="-2500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62523" name="Rectangle 15">
              <a:extLst>
                <a:ext uri="{FF2B5EF4-FFF2-40B4-BE49-F238E27FC236}">
                  <a16:creationId xmlns:a16="http://schemas.microsoft.com/office/drawing/2014/main" id="{4A08D6C6-EC00-4D40-A4FB-A3B9D7C404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496"/>
              <a:ext cx="16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1800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(0)</a:t>
              </a:r>
              <a:endParaRPr kumimoji="1" lang="zh-CN" altLang="en-US" sz="18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876560" name="Group 16">
            <a:extLst>
              <a:ext uri="{FF2B5EF4-FFF2-40B4-BE49-F238E27FC236}">
                <a16:creationId xmlns:a16="http://schemas.microsoft.com/office/drawing/2014/main" id="{2C3BD00E-3EDE-4371-B046-6A83A3561BB9}"/>
              </a:ext>
            </a:extLst>
          </p:cNvPr>
          <p:cNvGrpSpPr>
            <a:grpSpLocks/>
          </p:cNvGrpSpPr>
          <p:nvPr/>
        </p:nvGrpSpPr>
        <p:grpSpPr bwMode="auto">
          <a:xfrm>
            <a:off x="406400" y="4927600"/>
            <a:ext cx="1828800" cy="519113"/>
            <a:chOff x="384" y="2496"/>
            <a:chExt cx="1152" cy="327"/>
          </a:xfrm>
        </p:grpSpPr>
        <p:sp>
          <p:nvSpPr>
            <p:cNvPr id="62520" name="Text Box 17">
              <a:extLst>
                <a:ext uri="{FF2B5EF4-FFF2-40B4-BE49-F238E27FC236}">
                  <a16:creationId xmlns:a16="http://schemas.microsoft.com/office/drawing/2014/main" id="{EE978EFA-661D-403F-BD39-0E903FA2CE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496"/>
              <a:ext cx="11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④</a:t>
              </a:r>
              <a:r>
                <a:rPr kumimoji="1"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T</a:t>
              </a:r>
              <a:r>
                <a:rPr kumimoji="1" lang="en-US" altLang="zh-CN" sz="2800" b="1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4 </a:t>
              </a:r>
              <a:r>
                <a:rPr kumimoji="1"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=</a:t>
              </a:r>
              <a:r>
                <a:rPr kumimoji="1" lang="en-US" altLang="zh-CN" sz="2800" b="1" i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T</a:t>
              </a:r>
              <a:r>
                <a:rPr kumimoji="1" lang="en-US" altLang="zh-CN" sz="2800" b="1" baseline="-2500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62521" name="Rectangle 18">
              <a:extLst>
                <a:ext uri="{FF2B5EF4-FFF2-40B4-BE49-F238E27FC236}">
                  <a16:creationId xmlns:a16="http://schemas.microsoft.com/office/drawing/2014/main" id="{C270C8F7-5ABB-47E5-AE24-C8BB716994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496"/>
              <a:ext cx="16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1800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(2)</a:t>
              </a:r>
              <a:endParaRPr kumimoji="1" lang="zh-CN" altLang="en-US" sz="18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876563" name="Group 19">
            <a:extLst>
              <a:ext uri="{FF2B5EF4-FFF2-40B4-BE49-F238E27FC236}">
                <a16:creationId xmlns:a16="http://schemas.microsoft.com/office/drawing/2014/main" id="{21B335E6-C68B-4B5E-A778-9D919B1B5868}"/>
              </a:ext>
            </a:extLst>
          </p:cNvPr>
          <p:cNvGrpSpPr>
            <a:grpSpLocks/>
          </p:cNvGrpSpPr>
          <p:nvPr/>
        </p:nvGrpSpPr>
        <p:grpSpPr bwMode="auto">
          <a:xfrm>
            <a:off x="2082800" y="4699000"/>
            <a:ext cx="457200" cy="533400"/>
            <a:chOff x="1680" y="1632"/>
            <a:chExt cx="288" cy="336"/>
          </a:xfrm>
        </p:grpSpPr>
        <p:sp>
          <p:nvSpPr>
            <p:cNvPr id="62518" name="Line 20">
              <a:extLst>
                <a:ext uri="{FF2B5EF4-FFF2-40B4-BE49-F238E27FC236}">
                  <a16:creationId xmlns:a16="http://schemas.microsoft.com/office/drawing/2014/main" id="{71B9405C-CD1A-41AC-B2F0-1471FB160A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1632"/>
              <a:ext cx="288" cy="336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19" name="Line 21">
              <a:extLst>
                <a:ext uri="{FF2B5EF4-FFF2-40B4-BE49-F238E27FC236}">
                  <a16:creationId xmlns:a16="http://schemas.microsoft.com/office/drawing/2014/main" id="{5C8B2032-E6EA-4C4C-BDF2-249137F5A4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80" y="1968"/>
              <a:ext cx="28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76566" name="Group 22">
            <a:extLst>
              <a:ext uri="{FF2B5EF4-FFF2-40B4-BE49-F238E27FC236}">
                <a16:creationId xmlns:a16="http://schemas.microsoft.com/office/drawing/2014/main" id="{E5061D90-D7C2-479F-BF63-99E0B79547F4}"/>
              </a:ext>
            </a:extLst>
          </p:cNvPr>
          <p:cNvGrpSpPr>
            <a:grpSpLocks/>
          </p:cNvGrpSpPr>
          <p:nvPr/>
        </p:nvGrpSpPr>
        <p:grpSpPr bwMode="auto">
          <a:xfrm>
            <a:off x="2463800" y="4927600"/>
            <a:ext cx="1828800" cy="519113"/>
            <a:chOff x="384" y="2496"/>
            <a:chExt cx="1152" cy="327"/>
          </a:xfrm>
        </p:grpSpPr>
        <p:sp>
          <p:nvSpPr>
            <p:cNvPr id="62516" name="Text Box 23">
              <a:extLst>
                <a:ext uri="{FF2B5EF4-FFF2-40B4-BE49-F238E27FC236}">
                  <a16:creationId xmlns:a16="http://schemas.microsoft.com/office/drawing/2014/main" id="{0088B9C6-19FC-40A0-8367-770A27AC47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496"/>
              <a:ext cx="11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⑤</a:t>
              </a:r>
              <a:r>
                <a:rPr kumimoji="1"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S</a:t>
              </a:r>
              <a:r>
                <a:rPr kumimoji="1" lang="en-US" altLang="zh-CN" sz="2800" b="1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 </a:t>
              </a:r>
              <a:r>
                <a:rPr kumimoji="1"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=</a:t>
              </a:r>
              <a:r>
                <a:rPr kumimoji="1" lang="en-US" altLang="zh-CN" sz="2800" b="1" i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T</a:t>
              </a:r>
              <a:r>
                <a:rPr kumimoji="1" lang="en-US" altLang="zh-CN" sz="2800" b="1" baseline="-2500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62517" name="Rectangle 24">
              <a:extLst>
                <a:ext uri="{FF2B5EF4-FFF2-40B4-BE49-F238E27FC236}">
                  <a16:creationId xmlns:a16="http://schemas.microsoft.com/office/drawing/2014/main" id="{86FE1282-130C-4067-B70E-861629DB07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496"/>
              <a:ext cx="16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1800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(1)</a:t>
              </a:r>
              <a:endParaRPr kumimoji="1" lang="zh-CN" altLang="en-US" sz="18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876569" name="Group 25">
            <a:extLst>
              <a:ext uri="{FF2B5EF4-FFF2-40B4-BE49-F238E27FC236}">
                <a16:creationId xmlns:a16="http://schemas.microsoft.com/office/drawing/2014/main" id="{93AD142E-1E4B-4E96-ABE1-E4E64DD12C84}"/>
              </a:ext>
            </a:extLst>
          </p:cNvPr>
          <p:cNvGrpSpPr>
            <a:grpSpLocks/>
          </p:cNvGrpSpPr>
          <p:nvPr/>
        </p:nvGrpSpPr>
        <p:grpSpPr bwMode="auto">
          <a:xfrm>
            <a:off x="4140200" y="4699000"/>
            <a:ext cx="457200" cy="533400"/>
            <a:chOff x="1680" y="1632"/>
            <a:chExt cx="288" cy="336"/>
          </a:xfrm>
        </p:grpSpPr>
        <p:sp>
          <p:nvSpPr>
            <p:cNvPr id="62514" name="Line 26">
              <a:extLst>
                <a:ext uri="{FF2B5EF4-FFF2-40B4-BE49-F238E27FC236}">
                  <a16:creationId xmlns:a16="http://schemas.microsoft.com/office/drawing/2014/main" id="{D0AE95DA-FDC0-4D30-9EB9-CC941834B7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1632"/>
              <a:ext cx="288" cy="336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15" name="Line 27">
              <a:extLst>
                <a:ext uri="{FF2B5EF4-FFF2-40B4-BE49-F238E27FC236}">
                  <a16:creationId xmlns:a16="http://schemas.microsoft.com/office/drawing/2014/main" id="{5978C908-85A0-4C61-BCA3-52A7C56A48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80" y="1968"/>
              <a:ext cx="28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76572" name="Group 28">
            <a:extLst>
              <a:ext uri="{FF2B5EF4-FFF2-40B4-BE49-F238E27FC236}">
                <a16:creationId xmlns:a16="http://schemas.microsoft.com/office/drawing/2014/main" id="{0A279558-176D-498A-96C1-D004335A8110}"/>
              </a:ext>
            </a:extLst>
          </p:cNvPr>
          <p:cNvGrpSpPr>
            <a:grpSpLocks/>
          </p:cNvGrpSpPr>
          <p:nvPr/>
        </p:nvGrpSpPr>
        <p:grpSpPr bwMode="auto">
          <a:xfrm>
            <a:off x="4521200" y="4927600"/>
            <a:ext cx="1828800" cy="519113"/>
            <a:chOff x="384" y="2496"/>
            <a:chExt cx="1152" cy="327"/>
          </a:xfrm>
        </p:grpSpPr>
        <p:sp>
          <p:nvSpPr>
            <p:cNvPr id="62512" name="Text Box 29">
              <a:extLst>
                <a:ext uri="{FF2B5EF4-FFF2-40B4-BE49-F238E27FC236}">
                  <a16:creationId xmlns:a16="http://schemas.microsoft.com/office/drawing/2014/main" id="{B16CBD08-EF39-4F4D-8353-01EC73C9C5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496"/>
              <a:ext cx="11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⑥</a:t>
              </a:r>
              <a:r>
                <a:rPr kumimoji="1"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C</a:t>
              </a:r>
              <a:r>
                <a:rPr kumimoji="1" lang="en-US" altLang="zh-CN" sz="2800" b="1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 </a:t>
              </a:r>
              <a:r>
                <a:rPr kumimoji="1"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=</a:t>
              </a:r>
              <a:r>
                <a:rPr kumimoji="1" lang="en-US" altLang="zh-CN" sz="2800" b="1" i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T</a:t>
              </a:r>
              <a:r>
                <a:rPr kumimoji="1" lang="en-US" altLang="zh-CN" sz="2800" b="1" baseline="-2500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62513" name="Rectangle 30">
              <a:extLst>
                <a:ext uri="{FF2B5EF4-FFF2-40B4-BE49-F238E27FC236}">
                  <a16:creationId xmlns:a16="http://schemas.microsoft.com/office/drawing/2014/main" id="{FDC234E6-DB05-4BF0-9C50-3F4F5541A4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496"/>
              <a:ext cx="16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1800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(0)</a:t>
              </a:r>
              <a:endParaRPr kumimoji="1" lang="zh-CN" altLang="en-US" sz="18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876575" name="Group 31">
            <a:extLst>
              <a:ext uri="{FF2B5EF4-FFF2-40B4-BE49-F238E27FC236}">
                <a16:creationId xmlns:a16="http://schemas.microsoft.com/office/drawing/2014/main" id="{DB6C5DC2-FA3C-4F10-888C-A74630F682FC}"/>
              </a:ext>
            </a:extLst>
          </p:cNvPr>
          <p:cNvGrpSpPr>
            <a:grpSpLocks/>
          </p:cNvGrpSpPr>
          <p:nvPr/>
        </p:nvGrpSpPr>
        <p:grpSpPr bwMode="auto">
          <a:xfrm>
            <a:off x="406400" y="5537200"/>
            <a:ext cx="1828800" cy="519113"/>
            <a:chOff x="384" y="2496"/>
            <a:chExt cx="1152" cy="327"/>
          </a:xfrm>
        </p:grpSpPr>
        <p:sp>
          <p:nvSpPr>
            <p:cNvPr id="62510" name="Text Box 32">
              <a:extLst>
                <a:ext uri="{FF2B5EF4-FFF2-40B4-BE49-F238E27FC236}">
                  <a16:creationId xmlns:a16="http://schemas.microsoft.com/office/drawing/2014/main" id="{9D50B3BA-4504-47FA-A45F-D1563397A5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496"/>
              <a:ext cx="11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⑦</a:t>
              </a:r>
              <a:r>
                <a:rPr kumimoji="1"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T</a:t>
              </a:r>
              <a:r>
                <a:rPr kumimoji="1" lang="en-US" altLang="zh-CN" sz="2800" b="1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8 </a:t>
              </a:r>
              <a:r>
                <a:rPr kumimoji="1"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=</a:t>
              </a:r>
              <a:r>
                <a:rPr kumimoji="1" lang="en-US" altLang="zh-CN" sz="2800" b="1" i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T</a:t>
              </a:r>
              <a:r>
                <a:rPr kumimoji="1" lang="en-US" altLang="zh-CN" sz="2800" b="1" baseline="-2500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62511" name="Rectangle 33">
              <a:extLst>
                <a:ext uri="{FF2B5EF4-FFF2-40B4-BE49-F238E27FC236}">
                  <a16:creationId xmlns:a16="http://schemas.microsoft.com/office/drawing/2014/main" id="{ED36672B-8AE0-4886-B427-FBDDB4B421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496"/>
              <a:ext cx="16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1800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(3)</a:t>
              </a:r>
              <a:endParaRPr kumimoji="1" lang="zh-CN" altLang="en-US" sz="18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876578" name="Group 34">
            <a:extLst>
              <a:ext uri="{FF2B5EF4-FFF2-40B4-BE49-F238E27FC236}">
                <a16:creationId xmlns:a16="http://schemas.microsoft.com/office/drawing/2014/main" id="{F600120A-2A78-4EFA-A9FF-E5BFF3DC917E}"/>
              </a:ext>
            </a:extLst>
          </p:cNvPr>
          <p:cNvGrpSpPr>
            <a:grpSpLocks/>
          </p:cNvGrpSpPr>
          <p:nvPr/>
        </p:nvGrpSpPr>
        <p:grpSpPr bwMode="auto">
          <a:xfrm>
            <a:off x="2082800" y="5308600"/>
            <a:ext cx="457200" cy="533400"/>
            <a:chOff x="1680" y="1632"/>
            <a:chExt cx="288" cy="336"/>
          </a:xfrm>
        </p:grpSpPr>
        <p:sp>
          <p:nvSpPr>
            <p:cNvPr id="62508" name="Line 35">
              <a:extLst>
                <a:ext uri="{FF2B5EF4-FFF2-40B4-BE49-F238E27FC236}">
                  <a16:creationId xmlns:a16="http://schemas.microsoft.com/office/drawing/2014/main" id="{41593BA8-E098-41E4-B28B-C797B2D212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1632"/>
              <a:ext cx="288" cy="336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09" name="Line 36">
              <a:extLst>
                <a:ext uri="{FF2B5EF4-FFF2-40B4-BE49-F238E27FC236}">
                  <a16:creationId xmlns:a16="http://schemas.microsoft.com/office/drawing/2014/main" id="{9087A40D-E712-455F-87C2-2661C99B94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80" y="1968"/>
              <a:ext cx="28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76581" name="Group 37">
            <a:extLst>
              <a:ext uri="{FF2B5EF4-FFF2-40B4-BE49-F238E27FC236}">
                <a16:creationId xmlns:a16="http://schemas.microsoft.com/office/drawing/2014/main" id="{81F907EE-55D1-4C18-9485-8F58D8C8229D}"/>
              </a:ext>
            </a:extLst>
          </p:cNvPr>
          <p:cNvGrpSpPr>
            <a:grpSpLocks/>
          </p:cNvGrpSpPr>
          <p:nvPr/>
        </p:nvGrpSpPr>
        <p:grpSpPr bwMode="auto">
          <a:xfrm>
            <a:off x="2463800" y="5537200"/>
            <a:ext cx="1828800" cy="519113"/>
            <a:chOff x="384" y="2496"/>
            <a:chExt cx="1152" cy="327"/>
          </a:xfrm>
        </p:grpSpPr>
        <p:sp>
          <p:nvSpPr>
            <p:cNvPr id="62506" name="Text Box 38">
              <a:extLst>
                <a:ext uri="{FF2B5EF4-FFF2-40B4-BE49-F238E27FC236}">
                  <a16:creationId xmlns:a16="http://schemas.microsoft.com/office/drawing/2014/main" id="{BAE8926B-548B-4399-A5F0-2B3084D27C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496"/>
              <a:ext cx="11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⑧</a:t>
              </a:r>
              <a:r>
                <a:rPr kumimoji="1"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S</a:t>
              </a:r>
              <a:r>
                <a:rPr kumimoji="1" lang="en-US" altLang="zh-CN" sz="2800" b="1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4 </a:t>
              </a:r>
              <a:r>
                <a:rPr kumimoji="1"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=</a:t>
              </a:r>
              <a:r>
                <a:rPr kumimoji="1" lang="en-US" altLang="zh-CN" sz="2800" b="1" i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T</a:t>
              </a:r>
              <a:r>
                <a:rPr kumimoji="1" lang="en-US" altLang="zh-CN" sz="2800" b="1" baseline="-2500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62507" name="Rectangle 39">
              <a:extLst>
                <a:ext uri="{FF2B5EF4-FFF2-40B4-BE49-F238E27FC236}">
                  <a16:creationId xmlns:a16="http://schemas.microsoft.com/office/drawing/2014/main" id="{A1C42022-2E0F-4FF1-9377-D1809AF5FA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496"/>
              <a:ext cx="16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1800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(2)</a:t>
              </a:r>
              <a:endParaRPr kumimoji="1" lang="zh-CN" altLang="en-US" sz="18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876584" name="Group 40">
            <a:extLst>
              <a:ext uri="{FF2B5EF4-FFF2-40B4-BE49-F238E27FC236}">
                <a16:creationId xmlns:a16="http://schemas.microsoft.com/office/drawing/2014/main" id="{28B58421-E5E2-4CF7-9986-B0D94DE2B0A6}"/>
              </a:ext>
            </a:extLst>
          </p:cNvPr>
          <p:cNvGrpSpPr>
            <a:grpSpLocks/>
          </p:cNvGrpSpPr>
          <p:nvPr/>
        </p:nvGrpSpPr>
        <p:grpSpPr bwMode="auto">
          <a:xfrm>
            <a:off x="4140200" y="5308600"/>
            <a:ext cx="457200" cy="533400"/>
            <a:chOff x="1680" y="1632"/>
            <a:chExt cx="288" cy="336"/>
          </a:xfrm>
        </p:grpSpPr>
        <p:sp>
          <p:nvSpPr>
            <p:cNvPr id="62504" name="Line 41">
              <a:extLst>
                <a:ext uri="{FF2B5EF4-FFF2-40B4-BE49-F238E27FC236}">
                  <a16:creationId xmlns:a16="http://schemas.microsoft.com/office/drawing/2014/main" id="{BE0F4867-4FF9-436F-B028-EB8F3597B8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1632"/>
              <a:ext cx="288" cy="336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05" name="Line 42">
              <a:extLst>
                <a:ext uri="{FF2B5EF4-FFF2-40B4-BE49-F238E27FC236}">
                  <a16:creationId xmlns:a16="http://schemas.microsoft.com/office/drawing/2014/main" id="{20DFD6EB-8345-4B42-ADCB-9E7177ECA6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80" y="1968"/>
              <a:ext cx="28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76587" name="Group 43">
            <a:extLst>
              <a:ext uri="{FF2B5EF4-FFF2-40B4-BE49-F238E27FC236}">
                <a16:creationId xmlns:a16="http://schemas.microsoft.com/office/drawing/2014/main" id="{C9D4ED3D-B1EC-4947-9AF0-340168ADB31E}"/>
              </a:ext>
            </a:extLst>
          </p:cNvPr>
          <p:cNvGrpSpPr>
            <a:grpSpLocks/>
          </p:cNvGrpSpPr>
          <p:nvPr/>
        </p:nvGrpSpPr>
        <p:grpSpPr bwMode="auto">
          <a:xfrm>
            <a:off x="4521200" y="5537200"/>
            <a:ext cx="1828800" cy="519113"/>
            <a:chOff x="384" y="2496"/>
            <a:chExt cx="1152" cy="327"/>
          </a:xfrm>
        </p:grpSpPr>
        <p:sp>
          <p:nvSpPr>
            <p:cNvPr id="62502" name="Text Box 44">
              <a:extLst>
                <a:ext uri="{FF2B5EF4-FFF2-40B4-BE49-F238E27FC236}">
                  <a16:creationId xmlns:a16="http://schemas.microsoft.com/office/drawing/2014/main" id="{E22025D8-5559-40B7-AF04-CAD309DC85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496"/>
              <a:ext cx="11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⑨</a:t>
              </a:r>
              <a:r>
                <a:rPr kumimoji="1"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C</a:t>
              </a:r>
              <a:r>
                <a:rPr kumimoji="1" lang="en-US" altLang="zh-CN" sz="2800" b="1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 </a:t>
              </a:r>
              <a:r>
                <a:rPr kumimoji="1"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=</a:t>
              </a:r>
              <a:r>
                <a:rPr kumimoji="1" lang="en-US" altLang="zh-CN" sz="2800" b="1" i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T</a:t>
              </a:r>
              <a:r>
                <a:rPr kumimoji="1" lang="en-US" altLang="zh-CN" sz="2800" b="1" baseline="-2500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62503" name="Rectangle 45">
              <a:extLst>
                <a:ext uri="{FF2B5EF4-FFF2-40B4-BE49-F238E27FC236}">
                  <a16:creationId xmlns:a16="http://schemas.microsoft.com/office/drawing/2014/main" id="{EB991B30-44F9-45A7-B2FA-3A19371899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496"/>
              <a:ext cx="16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1800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(1)</a:t>
              </a:r>
              <a:endParaRPr kumimoji="1" lang="zh-CN" altLang="en-US" sz="18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876590" name="Group 46">
            <a:extLst>
              <a:ext uri="{FF2B5EF4-FFF2-40B4-BE49-F238E27FC236}">
                <a16:creationId xmlns:a16="http://schemas.microsoft.com/office/drawing/2014/main" id="{ECD4B56D-5124-4018-B2E2-2E308F242121}"/>
              </a:ext>
            </a:extLst>
          </p:cNvPr>
          <p:cNvGrpSpPr>
            <a:grpSpLocks/>
          </p:cNvGrpSpPr>
          <p:nvPr/>
        </p:nvGrpSpPr>
        <p:grpSpPr bwMode="auto">
          <a:xfrm>
            <a:off x="6502400" y="5537200"/>
            <a:ext cx="1828800" cy="519113"/>
            <a:chOff x="384" y="2496"/>
            <a:chExt cx="1152" cy="327"/>
          </a:xfrm>
        </p:grpSpPr>
        <p:sp>
          <p:nvSpPr>
            <p:cNvPr id="62500" name="Text Box 47">
              <a:extLst>
                <a:ext uri="{FF2B5EF4-FFF2-40B4-BE49-F238E27FC236}">
                  <a16:creationId xmlns:a16="http://schemas.microsoft.com/office/drawing/2014/main" id="{A07C2EC2-0D13-4E6F-94A1-A4C017073D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496"/>
              <a:ext cx="11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⑩</a:t>
              </a:r>
              <a:r>
                <a:rPr kumimoji="1"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800" b="1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 </a:t>
              </a:r>
              <a:r>
                <a:rPr kumimoji="1"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=</a:t>
              </a:r>
              <a:r>
                <a:rPr kumimoji="1" lang="en-US" altLang="zh-CN" sz="2800" b="1" i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T</a:t>
              </a:r>
              <a:r>
                <a:rPr kumimoji="1" lang="en-US" altLang="zh-CN" sz="2800" b="1" baseline="-2500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62501" name="Rectangle 48">
              <a:extLst>
                <a:ext uri="{FF2B5EF4-FFF2-40B4-BE49-F238E27FC236}">
                  <a16:creationId xmlns:a16="http://schemas.microsoft.com/office/drawing/2014/main" id="{762E289E-E68D-49CC-AE62-2D72555A39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496"/>
              <a:ext cx="16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1800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(0)</a:t>
              </a:r>
              <a:endParaRPr kumimoji="1" lang="zh-CN" altLang="en-US" sz="18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876593" name="Group 49">
            <a:extLst>
              <a:ext uri="{FF2B5EF4-FFF2-40B4-BE49-F238E27FC236}">
                <a16:creationId xmlns:a16="http://schemas.microsoft.com/office/drawing/2014/main" id="{2A60414A-33D2-412C-BA74-9512E75A1D1B}"/>
              </a:ext>
            </a:extLst>
          </p:cNvPr>
          <p:cNvGrpSpPr>
            <a:grpSpLocks/>
          </p:cNvGrpSpPr>
          <p:nvPr/>
        </p:nvGrpSpPr>
        <p:grpSpPr bwMode="auto">
          <a:xfrm>
            <a:off x="6121400" y="5308600"/>
            <a:ext cx="457200" cy="533400"/>
            <a:chOff x="1680" y="1632"/>
            <a:chExt cx="288" cy="336"/>
          </a:xfrm>
        </p:grpSpPr>
        <p:sp>
          <p:nvSpPr>
            <p:cNvPr id="62498" name="Line 50">
              <a:extLst>
                <a:ext uri="{FF2B5EF4-FFF2-40B4-BE49-F238E27FC236}">
                  <a16:creationId xmlns:a16="http://schemas.microsoft.com/office/drawing/2014/main" id="{554C3096-205F-414D-895E-E61133C640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1632"/>
              <a:ext cx="288" cy="336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99" name="Line 51">
              <a:extLst>
                <a:ext uri="{FF2B5EF4-FFF2-40B4-BE49-F238E27FC236}">
                  <a16:creationId xmlns:a16="http://schemas.microsoft.com/office/drawing/2014/main" id="{86A24B46-C2B7-4BD2-B5EB-BADC25100B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80" y="1968"/>
              <a:ext cx="28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62484" name="Object 52">
            <a:extLst>
              <a:ext uri="{FF2B5EF4-FFF2-40B4-BE49-F238E27FC236}">
                <a16:creationId xmlns:a16="http://schemas.microsoft.com/office/drawing/2014/main" id="{8B41871A-BFD9-4A96-A130-7DD8A7E6D1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1196975"/>
          <a:ext cx="70104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1" name="Equation" r:id="rId3" imgW="2755900" imgH="254000" progId="Equation.3">
                  <p:embed/>
                </p:oleObj>
              </mc:Choice>
              <mc:Fallback>
                <p:oleObj name="Equation" r:id="rId3" imgW="2755900" imgH="25400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196975"/>
                        <a:ext cx="7010400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5" name="Rectangle 53">
            <a:extLst>
              <a:ext uri="{FF2B5EF4-FFF2-40B4-BE49-F238E27FC236}">
                <a16:creationId xmlns:a16="http://schemas.microsoft.com/office/drawing/2014/main" id="{BA00F500-8CA5-4EB4-94EA-CD896DA3C2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268413"/>
            <a:ext cx="660400" cy="5191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记:</a:t>
            </a:r>
          </a:p>
        </p:txBody>
      </p:sp>
      <p:grpSp>
        <p:nvGrpSpPr>
          <p:cNvPr id="876598" name="Group 54">
            <a:extLst>
              <a:ext uri="{FF2B5EF4-FFF2-40B4-BE49-F238E27FC236}">
                <a16:creationId xmlns:a16="http://schemas.microsoft.com/office/drawing/2014/main" id="{E42D06FD-D5E9-4442-8F97-F8DF620A6046}"/>
              </a:ext>
            </a:extLst>
          </p:cNvPr>
          <p:cNvGrpSpPr>
            <a:grpSpLocks/>
          </p:cNvGrpSpPr>
          <p:nvPr/>
        </p:nvGrpSpPr>
        <p:grpSpPr bwMode="auto">
          <a:xfrm>
            <a:off x="1244600" y="6146800"/>
            <a:ext cx="6332538" cy="711200"/>
            <a:chOff x="1008" y="3216"/>
            <a:chExt cx="3989" cy="448"/>
          </a:xfrm>
        </p:grpSpPr>
        <p:graphicFrame>
          <p:nvGraphicFramePr>
            <p:cNvPr id="62494" name="Object 55">
              <a:extLst>
                <a:ext uri="{FF2B5EF4-FFF2-40B4-BE49-F238E27FC236}">
                  <a16:creationId xmlns:a16="http://schemas.microsoft.com/office/drawing/2014/main" id="{E7F599A7-85AE-4BBB-BE60-3F01BF1199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8" y="3216"/>
            <a:ext cx="101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12" name="Equation" r:id="rId5" imgW="76101" imgH="355138" progId="Equation.3">
                    <p:embed/>
                  </p:oleObj>
                </mc:Choice>
                <mc:Fallback>
                  <p:oleObj name="Equation" r:id="rId5" imgW="76101" imgH="355138" progId="Equation.3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3216"/>
                          <a:ext cx="101" cy="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95" name="Object 56">
              <a:extLst>
                <a:ext uri="{FF2B5EF4-FFF2-40B4-BE49-F238E27FC236}">
                  <a16:creationId xmlns:a16="http://schemas.microsoft.com/office/drawing/2014/main" id="{18FD22EF-8E0A-459B-9267-3B8D5AC9BF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04" y="3216"/>
            <a:ext cx="101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13" name="Equation" r:id="rId7" imgW="76101" imgH="355138" progId="Equation.3">
                    <p:embed/>
                  </p:oleObj>
                </mc:Choice>
                <mc:Fallback>
                  <p:oleObj name="Equation" r:id="rId7" imgW="76101" imgH="355138" progId="Equation.3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3216"/>
                          <a:ext cx="101" cy="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96" name="Object 57">
              <a:extLst>
                <a:ext uri="{FF2B5EF4-FFF2-40B4-BE49-F238E27FC236}">
                  <a16:creationId xmlns:a16="http://schemas.microsoft.com/office/drawing/2014/main" id="{3EA0EE67-D9C7-4D39-8658-59178370E06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8" y="3216"/>
            <a:ext cx="101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14" name="Equation" r:id="rId8" imgW="76101" imgH="355138" progId="Equation.3">
                    <p:embed/>
                  </p:oleObj>
                </mc:Choice>
                <mc:Fallback>
                  <p:oleObj name="Equation" r:id="rId8" imgW="76101" imgH="355138" progId="Equation.3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3216"/>
                          <a:ext cx="101" cy="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97" name="Object 58">
              <a:extLst>
                <a:ext uri="{FF2B5EF4-FFF2-40B4-BE49-F238E27FC236}">
                  <a16:creationId xmlns:a16="http://schemas.microsoft.com/office/drawing/2014/main" id="{A4387DE2-AB0F-4B87-8D70-48F3088ACA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96" y="3216"/>
            <a:ext cx="101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15" name="Equation" r:id="rId9" imgW="76101" imgH="355138" progId="Equation.DSMT4">
                    <p:embed/>
                  </p:oleObj>
                </mc:Choice>
                <mc:Fallback>
                  <p:oleObj name="Equation" r:id="rId9" imgW="76101" imgH="355138" progId="Equation.DSMT4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3216"/>
                          <a:ext cx="101" cy="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2487" name="Object 59">
            <a:extLst>
              <a:ext uri="{FF2B5EF4-FFF2-40B4-BE49-F238E27FC236}">
                <a16:creationId xmlns:a16="http://schemas.microsoft.com/office/drawing/2014/main" id="{E1C888E9-9290-4530-9ED7-7AEFC81BF5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1916113"/>
          <a:ext cx="6223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6" name="Equation" r:id="rId10" imgW="279279" imgH="241195" progId="Equation.DSMT4">
                  <p:embed/>
                </p:oleObj>
              </mc:Choice>
              <mc:Fallback>
                <p:oleObj name="Equation" r:id="rId10" imgW="279279" imgH="241195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916113"/>
                        <a:ext cx="62230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8" name="Object 60">
            <a:extLst>
              <a:ext uri="{FF2B5EF4-FFF2-40B4-BE49-F238E27FC236}">
                <a16:creationId xmlns:a16="http://schemas.microsoft.com/office/drawing/2014/main" id="{B94D0128-1728-425D-9E1A-B13B81F308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2419350"/>
          <a:ext cx="6223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7" name="Equation" r:id="rId12" imgW="279279" imgH="241195" progId="Equation.DSMT4">
                  <p:embed/>
                </p:oleObj>
              </mc:Choice>
              <mc:Fallback>
                <p:oleObj name="Equation" r:id="rId12" imgW="279279" imgH="241195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419350"/>
                        <a:ext cx="62230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9" name="Rectangle 61">
            <a:extLst>
              <a:ext uri="{FF2B5EF4-FFF2-40B4-BE49-F238E27FC236}">
                <a16:creationId xmlns:a16="http://schemas.microsoft.com/office/drawing/2014/main" id="{0EC36C1B-84A4-43E3-9775-0D1CE727F1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1987550"/>
            <a:ext cx="6840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r>
              <a:rPr kumimoji="1" lang="en-US" altLang="zh-CN" sz="2400" b="1" i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k </a:t>
            </a:r>
            <a:r>
              <a:rPr kumimoji="1"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次等分后梯形公式计算所得的近似值</a:t>
            </a:r>
          </a:p>
        </p:txBody>
      </p:sp>
      <p:sp>
        <p:nvSpPr>
          <p:cNvPr id="62490" name="Rectangle 62">
            <a:extLst>
              <a:ext uri="{FF2B5EF4-FFF2-40B4-BE49-F238E27FC236}">
                <a16:creationId xmlns:a16="http://schemas.microsoft.com/office/drawing/2014/main" id="{754DE728-7464-4FC8-B2EF-0E3A22B2CB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2492375"/>
            <a:ext cx="6480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r>
              <a:rPr kumimoji="1" lang="en-US" altLang="zh-CN" sz="2400" b="1" i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m </a:t>
            </a:r>
            <a:r>
              <a:rPr kumimoji="1"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次加速后所得的近似值</a:t>
            </a:r>
          </a:p>
        </p:txBody>
      </p:sp>
      <p:graphicFrame>
        <p:nvGraphicFramePr>
          <p:cNvPr id="876607" name="Object 63">
            <a:extLst>
              <a:ext uri="{FF2B5EF4-FFF2-40B4-BE49-F238E27FC236}">
                <a16:creationId xmlns:a16="http://schemas.microsoft.com/office/drawing/2014/main" id="{BB21C606-21CF-4F03-B479-57913E2929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08950" y="6113463"/>
          <a:ext cx="6921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8" name="Equation" r:id="rId14" imgW="393359" imgH="406048" progId="Equation.DSMT4">
                  <p:embed/>
                </p:oleObj>
              </mc:Choice>
              <mc:Fallback>
                <p:oleObj name="Equation" r:id="rId14" imgW="393359" imgH="406048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8950" y="6113463"/>
                        <a:ext cx="692150" cy="7143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6608" name="Rectangle 64">
            <a:extLst>
              <a:ext uri="{FF2B5EF4-FFF2-40B4-BE49-F238E27FC236}">
                <a16:creationId xmlns:a16="http://schemas.microsoft.com/office/drawing/2014/main" id="{930EF99C-1E7E-4205-962B-B6F64BEA16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4292600"/>
            <a:ext cx="3959225" cy="538163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Romberg 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算法是收敛的</a:t>
            </a:r>
          </a:p>
        </p:txBody>
      </p:sp>
      <p:graphicFrame>
        <p:nvGraphicFramePr>
          <p:cNvPr id="876609" name="Object 65">
            <a:extLst>
              <a:ext uri="{FF2B5EF4-FFF2-40B4-BE49-F238E27FC236}">
                <a16:creationId xmlns:a16="http://schemas.microsoft.com/office/drawing/2014/main" id="{D4BB21FC-4B9D-46CA-BC40-E0D09FFF97A5}"/>
              </a:ext>
            </a:extLst>
          </p:cNvPr>
          <p:cNvGraphicFramePr>
            <a:graphicFrameLocks/>
          </p:cNvGraphicFramePr>
          <p:nvPr/>
        </p:nvGraphicFramePr>
        <p:xfrm>
          <a:off x="2905125" y="3068638"/>
          <a:ext cx="307022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9" name="Equation" r:id="rId16" imgW="1333500" imgH="419100" progId="Equation.DSMT4">
                  <p:embed/>
                </p:oleObj>
              </mc:Choice>
              <mc:Fallback>
                <p:oleObj name="Equation" r:id="rId16" imgW="1333500" imgH="419100" progId="Equation.DSMT4">
                  <p:embed/>
                  <p:pic>
                    <p:nvPicPr>
                      <p:cNvPr id="0" name="Object 65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5" y="3068638"/>
                        <a:ext cx="3070225" cy="92075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76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76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76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76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876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876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7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87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7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876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876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876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876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876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876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76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876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876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876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6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6608" grpId="0" animBg="1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DAAB7C8A-629D-4AEA-84FB-0C32A46E949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334000" cy="762000"/>
          </a:xfrm>
          <a:noFill/>
        </p:spPr>
        <p:txBody>
          <a:bodyPr anchor="b"/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3600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举例</a:t>
            </a:r>
          </a:p>
        </p:txBody>
      </p:sp>
      <p:sp>
        <p:nvSpPr>
          <p:cNvPr id="63491" name="Text Box 3">
            <a:extLst>
              <a:ext uri="{FF2B5EF4-FFF2-40B4-BE49-F238E27FC236}">
                <a16:creationId xmlns:a16="http://schemas.microsoft.com/office/drawing/2014/main" id="{E5229C77-D35B-43C0-8D3F-6C4776B88C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219200"/>
            <a:ext cx="8370888" cy="1281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：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用 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Romberg 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算法计算定积分                     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,  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要求计算精度满足 </a:t>
            </a:r>
            <a:endParaRPr kumimoji="1" lang="en-US" altLang="zh-CN" sz="24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63492" name="Object 4">
            <a:extLst>
              <a:ext uri="{FF2B5EF4-FFF2-40B4-BE49-F238E27FC236}">
                <a16:creationId xmlns:a16="http://schemas.microsoft.com/office/drawing/2014/main" id="{9DAB479D-B095-4372-ABCC-78A8D95492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3800" y="1268413"/>
          <a:ext cx="1477963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08" name="Equation" r:id="rId3" imgW="672808" imgH="330057" progId="Equation.DSMT4">
                  <p:embed/>
                </p:oleObj>
              </mc:Choice>
              <mc:Fallback>
                <p:oleObj name="Equation" r:id="rId3" imgW="672808" imgH="33005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1268413"/>
                        <a:ext cx="1477963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7574" name="Object 6">
            <a:extLst>
              <a:ext uri="{FF2B5EF4-FFF2-40B4-BE49-F238E27FC236}">
                <a16:creationId xmlns:a16="http://schemas.microsoft.com/office/drawing/2014/main" id="{6885E5FC-4C12-487F-B310-925D716D96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24750" y="476250"/>
          <a:ext cx="133826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09" name="Equation" r:id="rId5" imgW="609336" imgH="203112" progId="Equation.DSMT4">
                  <p:embed/>
                </p:oleObj>
              </mc:Choice>
              <mc:Fallback>
                <p:oleObj name="Equation" r:id="rId5" imgW="609336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476250"/>
                        <a:ext cx="1338263" cy="4476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4" name="Object 7">
            <a:extLst>
              <a:ext uri="{FF2B5EF4-FFF2-40B4-BE49-F238E27FC236}">
                <a16:creationId xmlns:a16="http://schemas.microsoft.com/office/drawing/2014/main" id="{8EAF33E6-23AD-49D9-98E4-7C8AFE06AB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1989138"/>
          <a:ext cx="2916238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0" name="Equation" r:id="rId7" imgW="1397000" imgH="241300" progId="Equation.DSMT4">
                  <p:embed/>
                </p:oleObj>
              </mc:Choice>
              <mc:Fallback>
                <p:oleObj name="Equation" r:id="rId7" imgW="13970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989138"/>
                        <a:ext cx="2916238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7663" name="Group 95">
            <a:extLst>
              <a:ext uri="{FF2B5EF4-FFF2-40B4-BE49-F238E27FC236}">
                <a16:creationId xmlns:a16="http://schemas.microsoft.com/office/drawing/2014/main" id="{51D332E7-5411-4A94-947C-C5C13F16E056}"/>
              </a:ext>
            </a:extLst>
          </p:cNvPr>
          <p:cNvGraphicFramePr>
            <a:graphicFrameLocks noGrp="1"/>
          </p:cNvGraphicFramePr>
          <p:nvPr/>
        </p:nvGraphicFramePr>
        <p:xfrm>
          <a:off x="179388" y="3284538"/>
          <a:ext cx="8675687" cy="3094039"/>
        </p:xfrm>
        <a:graphic>
          <a:graphicData uri="http://schemas.openxmlformats.org/drawingml/2006/table">
            <a:tbl>
              <a:tblPr/>
              <a:tblGrid>
                <a:gridCol w="7016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287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287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287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303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2873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32873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5064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k</a:t>
                      </a:r>
                      <a:endParaRPr kumimoji="0" lang="en-US" altLang="zh-CN" sz="2800" b="0" i="1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3810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zh-CN" sz="2800" b="0" i="0" u="none" strike="noStrike" cap="none" normalizeH="0" baseline="3000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T="38100" marB="0"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zh-CN" sz="2800" b="0" i="0" u="none" strike="noStrike" cap="none" normalizeH="0" baseline="-2500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38100" marB="0"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zh-CN" sz="2800" b="0" i="0" u="none" strike="noStrike" cap="none" normalizeH="0" baseline="-2500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38100" marB="0"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zh-CN" sz="2800" b="0" i="0" u="none" strike="noStrike" cap="none" normalizeH="0" baseline="-2500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38100" marB="0"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zh-CN" sz="2800" b="0" i="0" u="none" strike="noStrike" cap="none" normalizeH="0" baseline="-2500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38100" marB="0"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  <a:ea typeface="宋体" pitchFamily="2" charset="-122"/>
                      </a:endParaRPr>
                    </a:p>
                  </a:txBody>
                  <a:tcPr marT="38100" marB="0"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18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3810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ea typeface="宋体" pitchFamily="2" charset="-122"/>
                        </a:rPr>
                        <a:t>0.50000000</a:t>
                      </a:r>
                    </a:p>
                  </a:txBody>
                  <a:tcPr marT="38100" marB="0"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  <a:ea typeface="宋体" pitchFamily="2" charset="-122"/>
                      </a:endParaRPr>
                    </a:p>
                  </a:txBody>
                  <a:tcPr marT="38100" marB="0"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  <a:ea typeface="宋体" pitchFamily="2" charset="-122"/>
                      </a:endParaRPr>
                    </a:p>
                  </a:txBody>
                  <a:tcPr marT="38100" marB="0"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  <a:ea typeface="宋体" pitchFamily="2" charset="-122"/>
                      </a:endParaRPr>
                    </a:p>
                  </a:txBody>
                  <a:tcPr marT="38100" marB="0"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  <a:ea typeface="宋体" pitchFamily="2" charset="-122"/>
                      </a:endParaRPr>
                    </a:p>
                  </a:txBody>
                  <a:tcPr marT="38100" marB="0"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  <a:ea typeface="宋体" pitchFamily="2" charset="-122"/>
                      </a:endParaRPr>
                    </a:p>
                  </a:txBody>
                  <a:tcPr marT="38100" marB="0"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02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3810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ea typeface="宋体" pitchFamily="2" charset="-122"/>
                        </a:rPr>
                        <a:t>0.42677670</a:t>
                      </a:r>
                    </a:p>
                  </a:txBody>
                  <a:tcPr marT="38100" marB="0"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ea typeface="宋体" pitchFamily="2" charset="-122"/>
                        </a:rPr>
                        <a:t>0.40236893</a:t>
                      </a:r>
                    </a:p>
                  </a:txBody>
                  <a:tcPr marT="38100" marB="0"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  <a:ea typeface="宋体" pitchFamily="2" charset="-122"/>
                      </a:endParaRPr>
                    </a:p>
                  </a:txBody>
                  <a:tcPr marT="38100" marB="0"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  <a:ea typeface="宋体" pitchFamily="2" charset="-122"/>
                      </a:endParaRPr>
                    </a:p>
                  </a:txBody>
                  <a:tcPr marT="38100" marB="0"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  <a:ea typeface="宋体" pitchFamily="2" charset="-122"/>
                      </a:endParaRPr>
                    </a:p>
                  </a:txBody>
                  <a:tcPr marT="38100" marB="0"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  <a:ea typeface="宋体" pitchFamily="2" charset="-122"/>
                      </a:endParaRPr>
                    </a:p>
                  </a:txBody>
                  <a:tcPr marT="38100" marB="0"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02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marT="3810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ea typeface="宋体" pitchFamily="2" charset="-122"/>
                        </a:rPr>
                        <a:t>0.40701811</a:t>
                      </a:r>
                    </a:p>
                  </a:txBody>
                  <a:tcPr marT="38100" marB="0"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ea typeface="宋体" pitchFamily="2" charset="-122"/>
                        </a:rPr>
                        <a:t>0.40043192</a:t>
                      </a:r>
                    </a:p>
                  </a:txBody>
                  <a:tcPr marT="38100" marB="0"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ea typeface="宋体" pitchFamily="2" charset="-122"/>
                        </a:rPr>
                        <a:t>0.40030278</a:t>
                      </a:r>
                    </a:p>
                  </a:txBody>
                  <a:tcPr marT="38100" marB="0"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  <a:ea typeface="宋体" pitchFamily="2" charset="-122"/>
                      </a:endParaRPr>
                    </a:p>
                  </a:txBody>
                  <a:tcPr marT="38100" marB="0"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  <a:ea typeface="宋体" pitchFamily="2" charset="-122"/>
                      </a:endParaRPr>
                    </a:p>
                  </a:txBody>
                  <a:tcPr marT="38100" marB="0"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  <a:ea typeface="宋体" pitchFamily="2" charset="-122"/>
                      </a:endParaRPr>
                    </a:p>
                  </a:txBody>
                  <a:tcPr marT="38100" marB="0"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18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marT="3810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ea typeface="宋体" pitchFamily="2" charset="-122"/>
                        </a:rPr>
                        <a:t>0.40181246</a:t>
                      </a:r>
                    </a:p>
                  </a:txBody>
                  <a:tcPr marT="38100" marB="0"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ea typeface="宋体" pitchFamily="2" charset="-122"/>
                        </a:rPr>
                        <a:t>0.40007725</a:t>
                      </a:r>
                    </a:p>
                  </a:txBody>
                  <a:tcPr marT="38100" marB="0"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ea typeface="宋体" pitchFamily="2" charset="-122"/>
                        </a:rPr>
                        <a:t>0.40005361</a:t>
                      </a:r>
                    </a:p>
                  </a:txBody>
                  <a:tcPr marT="38100" marB="0"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ea typeface="宋体" pitchFamily="2" charset="-122"/>
                        </a:rPr>
                        <a:t>0.40004965</a:t>
                      </a:r>
                    </a:p>
                  </a:txBody>
                  <a:tcPr marT="38100" marB="0"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  <a:ea typeface="宋体" pitchFamily="2" charset="-122"/>
                      </a:endParaRPr>
                    </a:p>
                  </a:txBody>
                  <a:tcPr marT="38100" marB="0"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  <a:ea typeface="宋体" pitchFamily="2" charset="-122"/>
                      </a:endParaRPr>
                    </a:p>
                  </a:txBody>
                  <a:tcPr marT="38100" marB="0"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318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marT="3810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ea typeface="宋体" pitchFamily="2" charset="-122"/>
                        </a:rPr>
                        <a:t>0.40046340</a:t>
                      </a:r>
                    </a:p>
                  </a:txBody>
                  <a:tcPr marT="38100" marB="0"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ea typeface="宋体" pitchFamily="2" charset="-122"/>
                        </a:rPr>
                        <a:t>0.40001371</a:t>
                      </a:r>
                    </a:p>
                  </a:txBody>
                  <a:tcPr marT="38100" marB="0"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ea typeface="宋体" pitchFamily="2" charset="-122"/>
                        </a:rPr>
                        <a:t>0.40000948</a:t>
                      </a:r>
                    </a:p>
                  </a:txBody>
                  <a:tcPr marT="38100" marB="0"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ea typeface="宋体" pitchFamily="2" charset="-122"/>
                        </a:rPr>
                        <a:t>0.40000878</a:t>
                      </a:r>
                    </a:p>
                  </a:txBody>
                  <a:tcPr marT="38100" marB="0"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ea typeface="宋体" pitchFamily="2" charset="-122"/>
                        </a:rPr>
                        <a:t>0.40000862</a:t>
                      </a:r>
                    </a:p>
                  </a:txBody>
                  <a:tcPr marT="38100" marB="0"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  <a:ea typeface="宋体" pitchFamily="2" charset="-122"/>
                      </a:endParaRPr>
                    </a:p>
                  </a:txBody>
                  <a:tcPr marT="38100" marB="0"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318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marT="3810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ea typeface="宋体" pitchFamily="2" charset="-122"/>
                        </a:rPr>
                        <a:t>0.40011767</a:t>
                      </a:r>
                    </a:p>
                  </a:txBody>
                  <a:tcPr marT="38100" marB="0"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ea typeface="宋体" pitchFamily="2" charset="-122"/>
                        </a:rPr>
                        <a:t>0.40000243</a:t>
                      </a:r>
                    </a:p>
                  </a:txBody>
                  <a:tcPr marT="38100" marB="0"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ea typeface="宋体" pitchFamily="2" charset="-122"/>
                        </a:rPr>
                        <a:t>0.40000168</a:t>
                      </a:r>
                    </a:p>
                  </a:txBody>
                  <a:tcPr marT="38100" marB="0"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ea typeface="宋体" pitchFamily="2" charset="-122"/>
                        </a:rPr>
                        <a:t>0.40000155</a:t>
                      </a:r>
                    </a:p>
                  </a:txBody>
                  <a:tcPr marT="38100" marB="0"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ea typeface="宋体" pitchFamily="2" charset="-122"/>
                        </a:rPr>
                        <a:t>0.40000152</a:t>
                      </a:r>
                    </a:p>
                  </a:txBody>
                  <a:tcPr marT="38100" marB="0"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ea typeface="宋体" pitchFamily="2" charset="-122"/>
                        </a:rPr>
                        <a:t>0.40000152</a:t>
                      </a:r>
                    </a:p>
                  </a:txBody>
                  <a:tcPr marT="38100" marB="0"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877642" name="Rectangle 74">
            <a:extLst>
              <a:ext uri="{FF2B5EF4-FFF2-40B4-BE49-F238E27FC236}">
                <a16:creationId xmlns:a16="http://schemas.microsoft.com/office/drawing/2014/main" id="{B6370B2C-9227-4B73-B699-823B793EED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2636838"/>
            <a:ext cx="2736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逐步计算可得</a:t>
            </a:r>
          </a:p>
        </p:txBody>
      </p:sp>
      <p:grpSp>
        <p:nvGrpSpPr>
          <p:cNvPr id="877643" name="Group 75">
            <a:extLst>
              <a:ext uri="{FF2B5EF4-FFF2-40B4-BE49-F238E27FC236}">
                <a16:creationId xmlns:a16="http://schemas.microsoft.com/office/drawing/2014/main" id="{DE95C7DA-12D4-45C3-B13E-37A5AEAAFEE7}"/>
              </a:ext>
            </a:extLst>
          </p:cNvPr>
          <p:cNvGrpSpPr>
            <a:grpSpLocks/>
          </p:cNvGrpSpPr>
          <p:nvPr/>
        </p:nvGrpSpPr>
        <p:grpSpPr bwMode="auto">
          <a:xfrm>
            <a:off x="1547813" y="3255963"/>
            <a:ext cx="6665912" cy="533400"/>
            <a:chOff x="839" y="1979"/>
            <a:chExt cx="4199" cy="336"/>
          </a:xfrm>
        </p:grpSpPr>
        <p:grpSp>
          <p:nvGrpSpPr>
            <p:cNvPr id="63563" name="Group 76">
              <a:extLst>
                <a:ext uri="{FF2B5EF4-FFF2-40B4-BE49-F238E27FC236}">
                  <a16:creationId xmlns:a16="http://schemas.microsoft.com/office/drawing/2014/main" id="{66A7BBD0-4067-48D2-82F1-01ACF4C6D27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39" y="1979"/>
              <a:ext cx="480" cy="336"/>
              <a:chOff x="1296" y="3696"/>
              <a:chExt cx="480" cy="336"/>
            </a:xfrm>
          </p:grpSpPr>
          <p:sp>
            <p:nvSpPr>
              <p:cNvPr id="63579" name="Rectangle 77">
                <a:extLst>
                  <a:ext uri="{FF2B5EF4-FFF2-40B4-BE49-F238E27FC236}">
                    <a16:creationId xmlns:a16="http://schemas.microsoft.com/office/drawing/2014/main" id="{EBF1E4FC-B184-4CEA-A5E9-0C27C3330B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2" y="3696"/>
                <a:ext cx="38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 2" panose="05020102010507070707" pitchFamily="18" charset="2"/>
                  <a:buChar char="¡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1800" b="1">
                    <a:latin typeface="Times New Roman" panose="02020603050405020304" pitchFamily="18" charset="0"/>
                    <a:ea typeface="楷体_GB2312" pitchFamily="49" charset="-122"/>
                  </a:rPr>
                  <a:t>(</a:t>
                </a:r>
                <a:r>
                  <a:rPr kumimoji="1" lang="en-US" altLang="zh-CN" sz="1800" b="1" i="1">
                    <a:latin typeface="Times New Roman" panose="02020603050405020304" pitchFamily="18" charset="0"/>
                    <a:ea typeface="楷体_GB2312" pitchFamily="49" charset="-122"/>
                  </a:rPr>
                  <a:t>k</a:t>
                </a:r>
                <a:r>
                  <a:rPr kumimoji="1" lang="en-US" altLang="zh-CN" sz="1800" b="1">
                    <a:latin typeface="Times New Roman" panose="02020603050405020304" pitchFamily="18" charset="0"/>
                    <a:ea typeface="楷体_GB2312" pitchFamily="49" charset="-122"/>
                  </a:rPr>
                  <a:t>)</a:t>
                </a:r>
                <a:endParaRPr kumimoji="1" lang="zh-CN" altLang="en-US" sz="18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63580" name="Rectangle 78">
                <a:extLst>
                  <a:ext uri="{FF2B5EF4-FFF2-40B4-BE49-F238E27FC236}">
                    <a16:creationId xmlns:a16="http://schemas.microsoft.com/office/drawing/2014/main" id="{BCF0619D-7A2D-4AE7-9301-10283AB4CA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6" y="3744"/>
                <a:ext cx="29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 2" panose="05020102010507070707" pitchFamily="18" charset="2"/>
                  <a:buChar char="¡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T</a:t>
                </a:r>
                <a:r>
                  <a:rPr kumimoji="1" lang="en-US" altLang="zh-CN" sz="2400" b="1" baseline="-25000">
                    <a:latin typeface="Times New Roman" panose="02020603050405020304" pitchFamily="18" charset="0"/>
                  </a:rPr>
                  <a:t>0</a:t>
                </a:r>
                <a:endParaRPr kumimoji="1" lang="zh-CN" altLang="en-US" sz="2400" b="1" baseline="-250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63564" name="Group 79">
              <a:extLst>
                <a:ext uri="{FF2B5EF4-FFF2-40B4-BE49-F238E27FC236}">
                  <a16:creationId xmlns:a16="http://schemas.microsoft.com/office/drawing/2014/main" id="{BA539471-CBEF-4EC5-8C0D-383E7DB3EE6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10" y="1979"/>
              <a:ext cx="480" cy="336"/>
              <a:chOff x="1296" y="3696"/>
              <a:chExt cx="480" cy="336"/>
            </a:xfrm>
          </p:grpSpPr>
          <p:sp>
            <p:nvSpPr>
              <p:cNvPr id="63577" name="Rectangle 80">
                <a:extLst>
                  <a:ext uri="{FF2B5EF4-FFF2-40B4-BE49-F238E27FC236}">
                    <a16:creationId xmlns:a16="http://schemas.microsoft.com/office/drawing/2014/main" id="{A03D1353-0248-4F6B-93D7-A5701E20BD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2" y="3696"/>
                <a:ext cx="38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 2" panose="05020102010507070707" pitchFamily="18" charset="2"/>
                  <a:buChar char="¡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1800" b="1">
                    <a:latin typeface="Times New Roman" panose="02020603050405020304" pitchFamily="18" charset="0"/>
                    <a:ea typeface="楷体_GB2312" pitchFamily="49" charset="-122"/>
                  </a:rPr>
                  <a:t>(</a:t>
                </a:r>
                <a:r>
                  <a:rPr kumimoji="1" lang="en-US" altLang="zh-CN" sz="1800" b="1" i="1">
                    <a:latin typeface="Times New Roman" panose="02020603050405020304" pitchFamily="18" charset="0"/>
                    <a:ea typeface="楷体_GB2312" pitchFamily="49" charset="-122"/>
                  </a:rPr>
                  <a:t>k</a:t>
                </a:r>
                <a:r>
                  <a:rPr kumimoji="1" lang="en-US" altLang="zh-CN" sz="1800" b="1">
                    <a:latin typeface="Times New Roman" panose="02020603050405020304" pitchFamily="18" charset="0"/>
                    <a:ea typeface="楷体_GB2312" pitchFamily="49" charset="-122"/>
                  </a:rPr>
                  <a:t>)</a:t>
                </a:r>
                <a:endParaRPr kumimoji="1" lang="zh-CN" altLang="en-US" sz="18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63578" name="Rectangle 81">
                <a:extLst>
                  <a:ext uri="{FF2B5EF4-FFF2-40B4-BE49-F238E27FC236}">
                    <a16:creationId xmlns:a16="http://schemas.microsoft.com/office/drawing/2014/main" id="{21DAB2A2-8757-4DB9-937E-D021DA598F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6" y="3744"/>
                <a:ext cx="29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 2" panose="05020102010507070707" pitchFamily="18" charset="2"/>
                  <a:buChar char="¡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T</a:t>
                </a:r>
                <a:r>
                  <a:rPr kumimoji="1" lang="en-US" altLang="zh-CN" sz="2400" b="1" baseline="-25000">
                    <a:latin typeface="Times New Roman" panose="02020603050405020304" pitchFamily="18" charset="0"/>
                  </a:rPr>
                  <a:t>1</a:t>
                </a:r>
                <a:endParaRPr kumimoji="1" lang="zh-CN" altLang="en-US" sz="2400" b="1" baseline="-250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63565" name="Group 82">
              <a:extLst>
                <a:ext uri="{FF2B5EF4-FFF2-40B4-BE49-F238E27FC236}">
                  <a16:creationId xmlns:a16="http://schemas.microsoft.com/office/drawing/2014/main" id="{68E1D85C-86AF-49BD-831F-E8A1A5FD29D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36" y="1979"/>
              <a:ext cx="480" cy="336"/>
              <a:chOff x="1296" y="3696"/>
              <a:chExt cx="480" cy="336"/>
            </a:xfrm>
          </p:grpSpPr>
          <p:sp>
            <p:nvSpPr>
              <p:cNvPr id="63575" name="Rectangle 83">
                <a:extLst>
                  <a:ext uri="{FF2B5EF4-FFF2-40B4-BE49-F238E27FC236}">
                    <a16:creationId xmlns:a16="http://schemas.microsoft.com/office/drawing/2014/main" id="{B827704A-D8CA-4327-B18B-2EDC155380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2" y="3696"/>
                <a:ext cx="38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 2" panose="05020102010507070707" pitchFamily="18" charset="2"/>
                  <a:buChar char="¡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1800" b="1">
                    <a:latin typeface="Times New Roman" panose="02020603050405020304" pitchFamily="18" charset="0"/>
                    <a:ea typeface="楷体_GB2312" pitchFamily="49" charset="-122"/>
                  </a:rPr>
                  <a:t>(</a:t>
                </a:r>
                <a:r>
                  <a:rPr kumimoji="1" lang="en-US" altLang="zh-CN" sz="1800" b="1" i="1">
                    <a:latin typeface="Times New Roman" panose="02020603050405020304" pitchFamily="18" charset="0"/>
                    <a:ea typeface="楷体_GB2312" pitchFamily="49" charset="-122"/>
                  </a:rPr>
                  <a:t>k</a:t>
                </a:r>
                <a:r>
                  <a:rPr kumimoji="1" lang="en-US" altLang="zh-CN" sz="1800" b="1">
                    <a:latin typeface="Times New Roman" panose="02020603050405020304" pitchFamily="18" charset="0"/>
                    <a:ea typeface="楷体_GB2312" pitchFamily="49" charset="-122"/>
                  </a:rPr>
                  <a:t>)</a:t>
                </a:r>
                <a:endParaRPr kumimoji="1" lang="zh-CN" altLang="en-US" sz="18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63576" name="Rectangle 84">
                <a:extLst>
                  <a:ext uri="{FF2B5EF4-FFF2-40B4-BE49-F238E27FC236}">
                    <a16:creationId xmlns:a16="http://schemas.microsoft.com/office/drawing/2014/main" id="{D29823CE-20A0-44DE-8786-6663E57EDA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6" y="3744"/>
                <a:ext cx="29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 2" panose="05020102010507070707" pitchFamily="18" charset="2"/>
                  <a:buChar char="¡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T</a:t>
                </a:r>
                <a:r>
                  <a:rPr kumimoji="1" lang="en-US" altLang="zh-CN" sz="2400" b="1" baseline="-25000">
                    <a:latin typeface="Times New Roman" panose="02020603050405020304" pitchFamily="18" charset="0"/>
                  </a:rPr>
                  <a:t>2</a:t>
                </a:r>
                <a:endParaRPr kumimoji="1" lang="zh-CN" altLang="en-US" sz="2400" b="1" baseline="-250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63566" name="Group 85">
              <a:extLst>
                <a:ext uri="{FF2B5EF4-FFF2-40B4-BE49-F238E27FC236}">
                  <a16:creationId xmlns:a16="http://schemas.microsoft.com/office/drawing/2014/main" id="{D61476C5-6D4D-4970-B3BE-8D3FF5CE2D8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07" y="1979"/>
              <a:ext cx="480" cy="336"/>
              <a:chOff x="1296" y="3696"/>
              <a:chExt cx="480" cy="336"/>
            </a:xfrm>
          </p:grpSpPr>
          <p:sp>
            <p:nvSpPr>
              <p:cNvPr id="63573" name="Rectangle 86">
                <a:extLst>
                  <a:ext uri="{FF2B5EF4-FFF2-40B4-BE49-F238E27FC236}">
                    <a16:creationId xmlns:a16="http://schemas.microsoft.com/office/drawing/2014/main" id="{7CB367AE-144B-439D-8E4B-7D13C37A26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2" y="3696"/>
                <a:ext cx="38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 2" panose="05020102010507070707" pitchFamily="18" charset="2"/>
                  <a:buChar char="¡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1800" b="1">
                    <a:latin typeface="Times New Roman" panose="02020603050405020304" pitchFamily="18" charset="0"/>
                    <a:ea typeface="楷体_GB2312" pitchFamily="49" charset="-122"/>
                  </a:rPr>
                  <a:t>(</a:t>
                </a:r>
                <a:r>
                  <a:rPr kumimoji="1" lang="en-US" altLang="zh-CN" sz="1800" b="1" i="1">
                    <a:latin typeface="Times New Roman" panose="02020603050405020304" pitchFamily="18" charset="0"/>
                    <a:ea typeface="楷体_GB2312" pitchFamily="49" charset="-122"/>
                  </a:rPr>
                  <a:t>k</a:t>
                </a:r>
                <a:r>
                  <a:rPr kumimoji="1" lang="en-US" altLang="zh-CN" sz="1800" b="1">
                    <a:latin typeface="Times New Roman" panose="02020603050405020304" pitchFamily="18" charset="0"/>
                    <a:ea typeface="楷体_GB2312" pitchFamily="49" charset="-122"/>
                  </a:rPr>
                  <a:t>)</a:t>
                </a:r>
                <a:endParaRPr kumimoji="1" lang="zh-CN" altLang="en-US" sz="18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63574" name="Rectangle 87">
                <a:extLst>
                  <a:ext uri="{FF2B5EF4-FFF2-40B4-BE49-F238E27FC236}">
                    <a16:creationId xmlns:a16="http://schemas.microsoft.com/office/drawing/2014/main" id="{D7751818-EFE6-4088-B1A7-111FA3A050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6" y="3744"/>
                <a:ext cx="29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 2" panose="05020102010507070707" pitchFamily="18" charset="2"/>
                  <a:buChar char="¡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T</a:t>
                </a:r>
                <a:r>
                  <a:rPr kumimoji="1" lang="en-US" altLang="zh-CN" sz="2400" b="1" baseline="-25000">
                    <a:latin typeface="Times New Roman" panose="02020603050405020304" pitchFamily="18" charset="0"/>
                  </a:rPr>
                  <a:t>3</a:t>
                </a:r>
                <a:endParaRPr kumimoji="1" lang="zh-CN" altLang="en-US" sz="2400" b="1" baseline="-250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63567" name="Group 88">
              <a:extLst>
                <a:ext uri="{FF2B5EF4-FFF2-40B4-BE49-F238E27FC236}">
                  <a16:creationId xmlns:a16="http://schemas.microsoft.com/office/drawing/2014/main" id="{B1288709-F146-45EE-9418-58E3A658C98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87" y="1979"/>
              <a:ext cx="480" cy="336"/>
              <a:chOff x="1296" y="3696"/>
              <a:chExt cx="480" cy="336"/>
            </a:xfrm>
          </p:grpSpPr>
          <p:sp>
            <p:nvSpPr>
              <p:cNvPr id="63571" name="Rectangle 89">
                <a:extLst>
                  <a:ext uri="{FF2B5EF4-FFF2-40B4-BE49-F238E27FC236}">
                    <a16:creationId xmlns:a16="http://schemas.microsoft.com/office/drawing/2014/main" id="{18B560C5-BD61-4D5C-AE9D-A34BA9D3A1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2" y="3696"/>
                <a:ext cx="38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 2" panose="05020102010507070707" pitchFamily="18" charset="2"/>
                  <a:buChar char="¡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1800" b="1">
                    <a:latin typeface="Times New Roman" panose="02020603050405020304" pitchFamily="18" charset="0"/>
                    <a:ea typeface="楷体_GB2312" pitchFamily="49" charset="-122"/>
                  </a:rPr>
                  <a:t>(</a:t>
                </a:r>
                <a:r>
                  <a:rPr kumimoji="1" lang="en-US" altLang="zh-CN" sz="1800" b="1" i="1">
                    <a:latin typeface="Times New Roman" panose="02020603050405020304" pitchFamily="18" charset="0"/>
                    <a:ea typeface="楷体_GB2312" pitchFamily="49" charset="-122"/>
                  </a:rPr>
                  <a:t>k</a:t>
                </a:r>
                <a:r>
                  <a:rPr kumimoji="1" lang="en-US" altLang="zh-CN" sz="1800" b="1">
                    <a:latin typeface="Times New Roman" panose="02020603050405020304" pitchFamily="18" charset="0"/>
                    <a:ea typeface="楷体_GB2312" pitchFamily="49" charset="-122"/>
                  </a:rPr>
                  <a:t>)</a:t>
                </a:r>
                <a:endParaRPr kumimoji="1" lang="zh-CN" altLang="en-US" sz="18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63572" name="Rectangle 90">
                <a:extLst>
                  <a:ext uri="{FF2B5EF4-FFF2-40B4-BE49-F238E27FC236}">
                    <a16:creationId xmlns:a16="http://schemas.microsoft.com/office/drawing/2014/main" id="{EB3633C3-FCA5-4FC3-90E5-44862DEA2C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6" y="3744"/>
                <a:ext cx="29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 2" panose="05020102010507070707" pitchFamily="18" charset="2"/>
                  <a:buChar char="¡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T</a:t>
                </a:r>
                <a:r>
                  <a:rPr kumimoji="1" lang="en-US" altLang="zh-CN" sz="2400" b="1" baseline="-25000">
                    <a:latin typeface="Times New Roman" panose="02020603050405020304" pitchFamily="18" charset="0"/>
                  </a:rPr>
                  <a:t>4</a:t>
                </a:r>
                <a:endParaRPr kumimoji="1" lang="zh-CN" altLang="en-US" sz="2400" b="1" baseline="-250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63568" name="Group 91">
              <a:extLst>
                <a:ext uri="{FF2B5EF4-FFF2-40B4-BE49-F238E27FC236}">
                  <a16:creationId xmlns:a16="http://schemas.microsoft.com/office/drawing/2014/main" id="{9E4DDEC9-1D98-413E-B8F6-DE1D1008E07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58" y="1979"/>
              <a:ext cx="480" cy="336"/>
              <a:chOff x="1296" y="3696"/>
              <a:chExt cx="480" cy="336"/>
            </a:xfrm>
          </p:grpSpPr>
          <p:sp>
            <p:nvSpPr>
              <p:cNvPr id="63569" name="Rectangle 92">
                <a:extLst>
                  <a:ext uri="{FF2B5EF4-FFF2-40B4-BE49-F238E27FC236}">
                    <a16:creationId xmlns:a16="http://schemas.microsoft.com/office/drawing/2014/main" id="{7F7A56F1-7C93-4B2B-A6DD-521401ECD3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2" y="3696"/>
                <a:ext cx="38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 2" panose="05020102010507070707" pitchFamily="18" charset="2"/>
                  <a:buChar char="¡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1800" b="1">
                    <a:latin typeface="Times New Roman" panose="02020603050405020304" pitchFamily="18" charset="0"/>
                    <a:ea typeface="楷体_GB2312" pitchFamily="49" charset="-122"/>
                  </a:rPr>
                  <a:t>(</a:t>
                </a:r>
                <a:r>
                  <a:rPr kumimoji="1" lang="en-US" altLang="zh-CN" sz="1800" b="1" i="1">
                    <a:latin typeface="Times New Roman" panose="02020603050405020304" pitchFamily="18" charset="0"/>
                    <a:ea typeface="楷体_GB2312" pitchFamily="49" charset="-122"/>
                  </a:rPr>
                  <a:t>k</a:t>
                </a:r>
                <a:r>
                  <a:rPr kumimoji="1" lang="en-US" altLang="zh-CN" sz="1800" b="1">
                    <a:latin typeface="Times New Roman" panose="02020603050405020304" pitchFamily="18" charset="0"/>
                    <a:ea typeface="楷体_GB2312" pitchFamily="49" charset="-122"/>
                  </a:rPr>
                  <a:t>)</a:t>
                </a:r>
                <a:endParaRPr kumimoji="1" lang="zh-CN" altLang="en-US" sz="18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63570" name="Rectangle 93">
                <a:extLst>
                  <a:ext uri="{FF2B5EF4-FFF2-40B4-BE49-F238E27FC236}">
                    <a16:creationId xmlns:a16="http://schemas.microsoft.com/office/drawing/2014/main" id="{882D5497-8761-4C58-A53A-72D7E45C87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6" y="3744"/>
                <a:ext cx="29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 2" panose="05020102010507070707" pitchFamily="18" charset="2"/>
                  <a:buChar char="¡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T</a:t>
                </a:r>
                <a:r>
                  <a:rPr kumimoji="1" lang="en-US" altLang="zh-CN" sz="2400" b="1" baseline="-25000">
                    <a:latin typeface="Times New Roman" panose="02020603050405020304" pitchFamily="18" charset="0"/>
                  </a:rPr>
                  <a:t>5</a:t>
                </a:r>
                <a:endParaRPr kumimoji="1" lang="zh-CN" altLang="en-US" sz="2400" b="1" baseline="-25000">
                  <a:latin typeface="Times New Roman" panose="02020603050405020304" pitchFamily="18" charset="0"/>
                </a:endParaRPr>
              </a:p>
            </p:txBody>
          </p:sp>
        </p:grp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7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775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77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7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77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87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7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877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7642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>
            <a:extLst>
              <a:ext uri="{FF2B5EF4-FFF2-40B4-BE49-F238E27FC236}">
                <a16:creationId xmlns:a16="http://schemas.microsoft.com/office/drawing/2014/main" id="{558275C3-DFD2-4255-AFB9-468B7EA9080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334000" cy="762000"/>
          </a:xfrm>
          <a:noFill/>
        </p:spPr>
        <p:txBody>
          <a:bodyPr anchor="b"/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3600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数值微分（自学</a:t>
            </a:r>
            <a:r>
              <a:rPr kumimoji="1" lang="en-US" altLang="zh-CN" sz="3600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）</a:t>
            </a:r>
          </a:p>
        </p:txBody>
      </p:sp>
      <p:sp>
        <p:nvSpPr>
          <p:cNvPr id="64515" name="Rectangle 3">
            <a:extLst>
              <a:ext uri="{FF2B5EF4-FFF2-40B4-BE49-F238E27FC236}">
                <a16:creationId xmlns:a16="http://schemas.microsoft.com/office/drawing/2014/main" id="{7C273529-B30B-417B-B3E9-FEF9207FD4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484313"/>
            <a:ext cx="22209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n"/>
            </a:pPr>
            <a:r>
              <a:rPr kumimoji="1"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数值微分</a:t>
            </a:r>
          </a:p>
        </p:txBody>
      </p:sp>
      <p:sp>
        <p:nvSpPr>
          <p:cNvPr id="64516" name="Rectangle 4">
            <a:extLst>
              <a:ext uri="{FF2B5EF4-FFF2-40B4-BE49-F238E27FC236}">
                <a16:creationId xmlns:a16="http://schemas.microsoft.com/office/drawing/2014/main" id="{47936C79-8535-4514-A2E8-D79F6A7B58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2060575"/>
            <a:ext cx="8001000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已知 </a:t>
            </a:r>
            <a:r>
              <a:rPr kumimoji="1"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在节点 </a:t>
            </a:r>
            <a:r>
              <a:rPr kumimoji="1"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a 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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800" b="1" baseline="-2500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&lt; </a:t>
            </a:r>
            <a:r>
              <a:rPr kumimoji="1"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800" b="1" baseline="-25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&lt; 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···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&lt; </a:t>
            </a:r>
            <a:r>
              <a:rPr kumimoji="1"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800" b="1" i="1" baseline="-2500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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1" lang="en-US" altLang="zh-CN" sz="2400" b="1" i="1" baseline="-250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上的函数值，</a:t>
            </a: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对于 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[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] </a:t>
            </a:r>
            <a:r>
              <a:rPr kumimoji="1"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中的任意一点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kumimoji="1"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如何计算其导数</a:t>
            </a:r>
            <a:endParaRPr kumimoji="1" lang="en-US" altLang="zh-CN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913413" name="Group 5">
            <a:extLst>
              <a:ext uri="{FF2B5EF4-FFF2-40B4-BE49-F238E27FC236}">
                <a16:creationId xmlns:a16="http://schemas.microsoft.com/office/drawing/2014/main" id="{09421458-4A6E-4473-AA15-F492DD5BE55B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3716338"/>
            <a:ext cx="7129462" cy="2247900"/>
            <a:chOff x="385" y="2341"/>
            <a:chExt cx="4491" cy="1416"/>
          </a:xfrm>
        </p:grpSpPr>
        <p:sp>
          <p:nvSpPr>
            <p:cNvPr id="64518" name="Rectangle 6">
              <a:extLst>
                <a:ext uri="{FF2B5EF4-FFF2-40B4-BE49-F238E27FC236}">
                  <a16:creationId xmlns:a16="http://schemas.microsoft.com/office/drawing/2014/main" id="{B2DB6BC8-36F5-4A97-BB7F-30A982D59E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2341"/>
              <a:ext cx="44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Wingdings" panose="05000000000000000000" pitchFamily="2" charset="2"/>
                <a:buChar char="l"/>
              </a:pPr>
              <a:r>
                <a:rPr kumimoji="1"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 插值型求导公式</a:t>
              </a:r>
            </a:p>
          </p:txBody>
        </p:sp>
        <p:sp>
          <p:nvSpPr>
            <p:cNvPr id="64519" name="Rectangle 7">
              <a:extLst>
                <a:ext uri="{FF2B5EF4-FFF2-40B4-BE49-F238E27FC236}">
                  <a16:creationId xmlns:a16="http://schemas.microsoft.com/office/drawing/2014/main" id="{5440AEC8-75B8-4428-B449-0EC48930B1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" y="2704"/>
              <a:ext cx="3583" cy="6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>
                  <a:schemeClr val="tx1"/>
                </a:buClr>
                <a:buFont typeface="Wingdings" panose="05000000000000000000" pitchFamily="2" charset="2"/>
                <a:buChar char="l"/>
              </a:pPr>
              <a:r>
                <a:rPr kumimoji="1" lang="zh-CN" altLang="en-US" sz="2400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构造出 </a:t>
              </a:r>
              <a:r>
                <a:rPr kumimoji="1"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f 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(</a:t>
              </a:r>
              <a:r>
                <a:rPr kumimoji="1"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) </a:t>
              </a:r>
              <a:r>
                <a:rPr kumimoji="1" lang="zh-CN" altLang="en-US" sz="2400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的插值多项式 </a:t>
              </a:r>
              <a:r>
                <a:rPr kumimoji="1"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p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n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(</a:t>
              </a:r>
              <a:r>
                <a:rPr kumimoji="1"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) </a:t>
              </a:r>
              <a:endParaRPr kumimoji="1"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>
                  <a:schemeClr val="tx1"/>
                </a:buClr>
                <a:buFont typeface="Wingdings" panose="05000000000000000000" pitchFamily="2" charset="2"/>
                <a:buChar char="l"/>
              </a:pPr>
              <a:r>
                <a:rPr kumimoji="1" lang="zh-CN" altLang="en-US" sz="2400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用 </a:t>
              </a:r>
              <a:r>
                <a:rPr kumimoji="1"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p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n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(</a:t>
              </a:r>
              <a:r>
                <a:rPr kumimoji="1"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) </a:t>
              </a:r>
              <a:r>
                <a:rPr kumimoji="1" lang="zh-CN" altLang="en-US" sz="2400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的导数来近似 </a:t>
              </a:r>
              <a:r>
                <a:rPr kumimoji="1"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f 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(</a:t>
              </a:r>
              <a:r>
                <a:rPr kumimoji="1"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) </a:t>
              </a:r>
              <a:r>
                <a:rPr kumimoji="1" lang="zh-CN" altLang="en-US" sz="2400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的导数</a:t>
              </a:r>
            </a:p>
          </p:txBody>
        </p:sp>
        <p:sp>
          <p:nvSpPr>
            <p:cNvPr id="64520" name="Rectangle 8">
              <a:extLst>
                <a:ext uri="{FF2B5EF4-FFF2-40B4-BE49-F238E27FC236}">
                  <a16:creationId xmlns:a16="http://schemas.microsoft.com/office/drawing/2014/main" id="{3B677E05-114D-4279-A499-A079ED6F36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3430"/>
              <a:ext cx="44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Wingdings" panose="05000000000000000000" pitchFamily="2" charset="2"/>
                <a:buChar char="l"/>
              </a:pPr>
              <a:r>
                <a:rPr kumimoji="1"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 外推算法</a:t>
              </a: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13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7698" name="Object 2">
            <a:extLst>
              <a:ext uri="{FF2B5EF4-FFF2-40B4-BE49-F238E27FC236}">
                <a16:creationId xmlns:a16="http://schemas.microsoft.com/office/drawing/2014/main" id="{CFC08DEC-CE06-4C1F-8F3D-A16AA433FD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1770063"/>
          <a:ext cx="7391400" cy="143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1" name="公式" r:id="rId4" imgW="1968500" imgH="431800" progId="Equation.3">
                  <p:embed/>
                </p:oleObj>
              </mc:Choice>
              <mc:Fallback>
                <p:oleObj name="公式" r:id="rId4" imgW="1968500" imgH="431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770063"/>
                        <a:ext cx="7391400" cy="1430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9" name="Text Box 4">
            <a:extLst>
              <a:ext uri="{FF2B5EF4-FFF2-40B4-BE49-F238E27FC236}">
                <a16:creationId xmlns:a16="http://schemas.microsoft.com/office/drawing/2014/main" id="{845F54F1-D4DA-4505-A5A9-0FAE54AAC0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7844" y="362308"/>
            <a:ext cx="5715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None/>
            </a:pPr>
            <a:r>
              <a:rPr kumimoji="1" lang="zh-CN" altLang="en-US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 值 积 分 的 基 本 思 路</a:t>
            </a:r>
          </a:p>
        </p:txBody>
      </p:sp>
      <p:sp>
        <p:nvSpPr>
          <p:cNvPr id="157702" name="Rectangle 6">
            <a:extLst>
              <a:ext uri="{FF2B5EF4-FFF2-40B4-BE49-F238E27FC236}">
                <a16:creationId xmlns:a16="http://schemas.microsoft.com/office/drawing/2014/main" id="{E16F2462-E38D-4515-9349-D3E99FCF6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6737" y="1221424"/>
            <a:ext cx="5040313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FF"/>
                    </a:gs>
                    <a:gs pos="100000">
                      <a:srgbClr val="FFFF99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800" b="1" dirty="0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 忆 定 积 分 的 定 义</a:t>
            </a:r>
          </a:p>
        </p:txBody>
      </p:sp>
      <p:sp>
        <p:nvSpPr>
          <p:cNvPr id="157703" name="Rectangle 7">
            <a:extLst>
              <a:ext uri="{FF2B5EF4-FFF2-40B4-BE49-F238E27FC236}">
                <a16:creationId xmlns:a16="http://schemas.microsoft.com/office/drawing/2014/main" id="{111DC92B-0CD7-4378-8DD7-F8E29630F9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6737" y="3886200"/>
            <a:ext cx="56388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A27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b="1" dirty="0">
                <a:solidFill>
                  <a:srgbClr val="003399"/>
                </a:solidFill>
                <a:latin typeface="Times New Roman" panose="02020603050405020304" pitchFamily="18" charset="0"/>
                <a:ea typeface="仿宋_GB2312" pitchFamily="49" charset="-122"/>
              </a:rPr>
              <a:t>各种数值积分方法研究的是</a:t>
            </a:r>
          </a:p>
        </p:txBody>
      </p:sp>
      <p:grpSp>
        <p:nvGrpSpPr>
          <p:cNvPr id="157704" name="Group 8">
            <a:extLst>
              <a:ext uri="{FF2B5EF4-FFF2-40B4-BE49-F238E27FC236}">
                <a16:creationId xmlns:a16="http://schemas.microsoft.com/office/drawing/2014/main" id="{8CDCA10E-6F24-4498-8904-650815F4EA5F}"/>
              </a:ext>
            </a:extLst>
          </p:cNvPr>
          <p:cNvGrpSpPr>
            <a:grpSpLocks/>
          </p:cNvGrpSpPr>
          <p:nvPr/>
        </p:nvGrpSpPr>
        <p:grpSpPr bwMode="auto">
          <a:xfrm>
            <a:off x="1187450" y="4724400"/>
            <a:ext cx="6172200" cy="647700"/>
            <a:chOff x="624" y="3456"/>
            <a:chExt cx="3888" cy="408"/>
          </a:xfrm>
        </p:grpSpPr>
        <p:graphicFrame>
          <p:nvGraphicFramePr>
            <p:cNvPr id="11275" name="Object 9">
              <a:extLst>
                <a:ext uri="{FF2B5EF4-FFF2-40B4-BE49-F238E27FC236}">
                  <a16:creationId xmlns:a16="http://schemas.microsoft.com/office/drawing/2014/main" id="{2C4E1ADE-EF3C-4476-8388-277C25ED34D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4" y="3456"/>
            <a:ext cx="323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2" name="公式" r:id="rId6" imgW="139579" imgH="177646" progId="Equation.3">
                    <p:embed/>
                  </p:oleObj>
                </mc:Choice>
                <mc:Fallback>
                  <p:oleObj name="公式" r:id="rId6" imgW="139579" imgH="177646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3456"/>
                          <a:ext cx="323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6" name="Object 10">
              <a:extLst>
                <a:ext uri="{FF2B5EF4-FFF2-40B4-BE49-F238E27FC236}">
                  <a16:creationId xmlns:a16="http://schemas.microsoft.com/office/drawing/2014/main" id="{637CC23C-072F-428A-9D0C-5374028F93D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6" y="3506"/>
            <a:ext cx="624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3" name="公式" r:id="rId8" imgW="253780" imgH="152268" progId="Equation.3">
                    <p:embed/>
                  </p:oleObj>
                </mc:Choice>
                <mc:Fallback>
                  <p:oleObj name="公式" r:id="rId8" imgW="253780" imgH="152268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3506"/>
                          <a:ext cx="624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7" name="Rectangle 11">
              <a:extLst>
                <a:ext uri="{FF2B5EF4-FFF2-40B4-BE49-F238E27FC236}">
                  <a16:creationId xmlns:a16="http://schemas.microsoft.com/office/drawing/2014/main" id="{656CAA08-5F2B-4F45-8D74-728DE9E401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3506"/>
              <a:ext cx="13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b="1">
                  <a:latin typeface="Times New Roman" panose="02020603050405020304" pitchFamily="18" charset="0"/>
                  <a:ea typeface="楷体_GB2312" pitchFamily="49" charset="-122"/>
                </a:rPr>
                <a:t>如何取值，区间</a:t>
              </a:r>
            </a:p>
          </p:txBody>
        </p:sp>
        <p:sp>
          <p:nvSpPr>
            <p:cNvPr id="11278" name="Rectangle 12">
              <a:extLst>
                <a:ext uri="{FF2B5EF4-FFF2-40B4-BE49-F238E27FC236}">
                  <a16:creationId xmlns:a16="http://schemas.microsoft.com/office/drawing/2014/main" id="{E325D938-5E52-406E-8AFB-1B5D152116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3506"/>
              <a:ext cx="11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b="1">
                  <a:latin typeface="Times New Roman" panose="02020603050405020304" pitchFamily="18" charset="0"/>
                  <a:ea typeface="楷体_GB2312" pitchFamily="49" charset="-122"/>
                </a:rPr>
                <a:t>如何划分，</a:t>
              </a:r>
            </a:p>
          </p:txBody>
        </p:sp>
      </p:grpSp>
      <p:sp>
        <p:nvSpPr>
          <p:cNvPr id="157709" name="Rectangle 13">
            <a:extLst>
              <a:ext uri="{FF2B5EF4-FFF2-40B4-BE49-F238E27FC236}">
                <a16:creationId xmlns:a16="http://schemas.microsoft.com/office/drawing/2014/main" id="{E48119B0-8209-46E9-9949-014B1D5EF8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5334000"/>
            <a:ext cx="71770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FF99"/>
                    </a:gs>
                    <a:gs pos="100000">
                      <a:srgbClr val="B1FFE0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b="1">
                <a:latin typeface="Times New Roman" panose="02020603050405020304" pitchFamily="18" charset="0"/>
                <a:ea typeface="楷体_GB2312" pitchFamily="49" charset="-122"/>
              </a:rPr>
              <a:t>使得既能保证一定精度，计算量又小。</a:t>
            </a:r>
          </a:p>
        </p:txBody>
      </p:sp>
      <p:sp>
        <p:nvSpPr>
          <p:cNvPr id="157710" name="Text Box 14">
            <a:extLst>
              <a:ext uri="{FF2B5EF4-FFF2-40B4-BE49-F238E27FC236}">
                <a16:creationId xmlns:a16="http://schemas.microsoft.com/office/drawing/2014/main" id="{8A9A0021-542B-4866-9A4B-13577BFEB6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0543" y="3273425"/>
            <a:ext cx="502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 b="1" i="1" dirty="0">
                <a:latin typeface="楷体_GB2312" pitchFamily="49" charset="-122"/>
                <a:ea typeface="楷体_GB2312" pitchFamily="49" charset="-122"/>
              </a:rPr>
              <a:t>n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充分大时</a:t>
            </a:r>
            <a:r>
              <a:rPr kumimoji="1" lang="en-US" altLang="zh-CN" sz="2800" b="1" i="1" dirty="0">
                <a:latin typeface="楷体_GB2312" pitchFamily="49" charset="-122"/>
                <a:ea typeface="楷体_GB2312" pitchFamily="49" charset="-122"/>
              </a:rPr>
              <a:t>I</a:t>
            </a:r>
            <a:r>
              <a:rPr kumimoji="1" lang="en-US" altLang="zh-CN" sz="2800" b="1" i="1" baseline="-25000" dirty="0">
                <a:latin typeface="楷体_GB2312" pitchFamily="49" charset="-122"/>
                <a:ea typeface="楷体_GB2312" pitchFamily="49" charset="-122"/>
              </a:rPr>
              <a:t>n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就是</a:t>
            </a:r>
            <a:r>
              <a:rPr kumimoji="1" lang="en-US" altLang="zh-CN" sz="2800" b="1" i="1" dirty="0">
                <a:latin typeface="楷体_GB2312" pitchFamily="49" charset="-122"/>
                <a:ea typeface="楷体_GB2312" pitchFamily="49" charset="-122"/>
              </a:rPr>
              <a:t>I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的数值积分</a:t>
            </a:r>
          </a:p>
        </p:txBody>
      </p:sp>
      <p:sp>
        <p:nvSpPr>
          <p:cNvPr id="157711" name="Rectangle 15">
            <a:extLst>
              <a:ext uri="{FF2B5EF4-FFF2-40B4-BE49-F238E27FC236}">
                <a16:creationId xmlns:a16="http://schemas.microsoft.com/office/drawing/2014/main" id="{4817078A-1B13-4BE5-BF5C-9189AB3775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5876925"/>
            <a:ext cx="7177087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FF99"/>
                    </a:gs>
                    <a:gs pos="100000">
                      <a:srgbClr val="B1FFE0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（计算功效：算得准，算得快）</a:t>
            </a:r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7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77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57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7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7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57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9" dur="500"/>
                                        <p:tgtEl>
                                          <p:spTgt spid="157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0" fill="hold"/>
                                        <p:tgtEl>
                                          <p:spTgt spid="1577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0" fill="hold"/>
                                        <p:tgtEl>
                                          <p:spTgt spid="1577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0" fill="hold"/>
                                        <p:tgtEl>
                                          <p:spTgt spid="157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0" fill="hold"/>
                                        <p:tgtEl>
                                          <p:spTgt spid="157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02" grpId="0"/>
      <p:bldP spid="157703" grpId="0"/>
      <p:bldP spid="157709" grpId="0"/>
      <p:bldP spid="157710" grpId="0" autoUpdateAnimBg="0"/>
      <p:bldP spid="157711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>
            <a:extLst>
              <a:ext uri="{FF2B5EF4-FFF2-40B4-BE49-F238E27FC236}">
                <a16:creationId xmlns:a16="http://schemas.microsoft.com/office/drawing/2014/main" id="{7DB8ED24-B103-4FF6-915F-6249093A6F8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334000" cy="762000"/>
          </a:xfrm>
          <a:noFill/>
        </p:spPr>
        <p:txBody>
          <a:bodyPr anchor="b"/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3600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插值型求导公式</a:t>
            </a:r>
          </a:p>
        </p:txBody>
      </p:sp>
      <p:grpSp>
        <p:nvGrpSpPr>
          <p:cNvPr id="914435" name="Group 3">
            <a:extLst>
              <a:ext uri="{FF2B5EF4-FFF2-40B4-BE49-F238E27FC236}">
                <a16:creationId xmlns:a16="http://schemas.microsoft.com/office/drawing/2014/main" id="{CDD2546E-E828-4E6F-80FD-EB3F89B37F7F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2997200"/>
            <a:ext cx="8504238" cy="1547813"/>
            <a:chOff x="204" y="1888"/>
            <a:chExt cx="5357" cy="975"/>
          </a:xfrm>
        </p:grpSpPr>
        <p:sp>
          <p:nvSpPr>
            <p:cNvPr id="65545" name="Rectangle 4">
              <a:extLst>
                <a:ext uri="{FF2B5EF4-FFF2-40B4-BE49-F238E27FC236}">
                  <a16:creationId xmlns:a16="http://schemas.microsoft.com/office/drawing/2014/main" id="{195184D6-8975-49A8-8ADF-ACD884D988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" y="1888"/>
              <a:ext cx="335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Wingdings" panose="05000000000000000000" pitchFamily="2" charset="2"/>
                <a:buChar char="l"/>
              </a:pPr>
              <a:r>
                <a:rPr kumimoji="1" lang="zh-CN" altLang="en-US" sz="2800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插值型求导公式的余项</a:t>
              </a:r>
            </a:p>
          </p:txBody>
        </p:sp>
        <p:graphicFrame>
          <p:nvGraphicFramePr>
            <p:cNvPr id="65546" name="Object 5">
              <a:extLst>
                <a:ext uri="{FF2B5EF4-FFF2-40B4-BE49-F238E27FC236}">
                  <a16:creationId xmlns:a16="http://schemas.microsoft.com/office/drawing/2014/main" id="{E63802B8-F110-4B60-82DF-EE3FE826F000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340" y="2160"/>
            <a:ext cx="5221" cy="7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74" name="Equation" r:id="rId3" imgW="4610100" imgH="558800" progId="Equation.DSMT4">
                    <p:embed/>
                  </p:oleObj>
                </mc:Choice>
                <mc:Fallback>
                  <p:oleObj name="Equation" r:id="rId3" imgW="4610100" imgH="558800" progId="Equation.DSMT4">
                    <p:embed/>
                    <p:pic>
                      <p:nvPicPr>
                        <p:cNvPr id="0" name="Object 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" y="2160"/>
                          <a:ext cx="5221" cy="7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5540" name="Object 6">
            <a:extLst>
              <a:ext uri="{FF2B5EF4-FFF2-40B4-BE49-F238E27FC236}">
                <a16:creationId xmlns:a16="http://schemas.microsoft.com/office/drawing/2014/main" id="{C7B413FA-41E4-4EA4-B0A0-33B89C32EE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2060575"/>
          <a:ext cx="2522538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5" name="Equation" r:id="rId5" imgW="965200" imgH="228600" progId="Equation.DSMT4">
                  <p:embed/>
                </p:oleObj>
              </mc:Choice>
              <mc:Fallback>
                <p:oleObj name="Equation" r:id="rId5" imgW="9652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060575"/>
                        <a:ext cx="2522538" cy="573088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14439" name="Group 7">
            <a:extLst>
              <a:ext uri="{FF2B5EF4-FFF2-40B4-BE49-F238E27FC236}">
                <a16:creationId xmlns:a16="http://schemas.microsoft.com/office/drawing/2014/main" id="{CB340064-43D3-49A5-BB37-81790B949DC6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4868863"/>
            <a:ext cx="6459538" cy="1598612"/>
            <a:chOff x="204" y="3067"/>
            <a:chExt cx="4069" cy="1007"/>
          </a:xfrm>
        </p:grpSpPr>
        <p:graphicFrame>
          <p:nvGraphicFramePr>
            <p:cNvPr id="65543" name="Object 8">
              <a:extLst>
                <a:ext uri="{FF2B5EF4-FFF2-40B4-BE49-F238E27FC236}">
                  <a16:creationId xmlns:a16="http://schemas.microsoft.com/office/drawing/2014/main" id="{B95BC7E5-DD25-4059-86BA-92D330FAD73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66" y="3385"/>
            <a:ext cx="3207" cy="6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76" name="Equation" r:id="rId7" imgW="2438400" imgH="546100" progId="Equation.DSMT4">
                    <p:embed/>
                  </p:oleObj>
                </mc:Choice>
                <mc:Fallback>
                  <p:oleObj name="Equation" r:id="rId7" imgW="2438400" imgH="5461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3385"/>
                          <a:ext cx="3207" cy="6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44" name="Rectangle 9">
              <a:extLst>
                <a:ext uri="{FF2B5EF4-FFF2-40B4-BE49-F238E27FC236}">
                  <a16:creationId xmlns:a16="http://schemas.microsoft.com/office/drawing/2014/main" id="{05773A94-4454-4702-BD42-3C524B4A20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" y="3067"/>
              <a:ext cx="335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Wingdings" panose="05000000000000000000" pitchFamily="2" charset="2"/>
                <a:buChar char="l"/>
              </a:pPr>
              <a:r>
                <a:rPr kumimoji="1" lang="zh-CN" altLang="en-US" sz="2800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在节点处的余项</a:t>
              </a:r>
            </a:p>
          </p:txBody>
        </p:sp>
      </p:grpSp>
      <p:sp>
        <p:nvSpPr>
          <p:cNvPr id="65542" name="Rectangle 10">
            <a:extLst>
              <a:ext uri="{FF2B5EF4-FFF2-40B4-BE49-F238E27FC236}">
                <a16:creationId xmlns:a16="http://schemas.microsoft.com/office/drawing/2014/main" id="{CA0FD924-3C46-4DCA-9CEB-88B500D5C5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341438"/>
            <a:ext cx="4248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l"/>
            </a:pP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插值型求导公式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4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914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4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14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5458" name="Rectangle 2">
            <a:extLst>
              <a:ext uri="{FF2B5EF4-FFF2-40B4-BE49-F238E27FC236}">
                <a16:creationId xmlns:a16="http://schemas.microsoft.com/office/drawing/2014/main" id="{B792DFE8-E5EB-4DCA-81C1-682F9CDB29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4581525"/>
            <a:ext cx="3671888" cy="1512888"/>
          </a:xfrm>
          <a:prstGeom prst="rect">
            <a:avLst/>
          </a:prstGeom>
          <a:solidFill>
            <a:schemeClr val="accent1">
              <a:alpha val="18823"/>
            </a:schemeClr>
          </a:solidFill>
          <a:ln w="12700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66563" name="Rectangle 3">
            <a:extLst>
              <a:ext uri="{FF2B5EF4-FFF2-40B4-BE49-F238E27FC236}">
                <a16:creationId xmlns:a16="http://schemas.microsoft.com/office/drawing/2014/main" id="{DF757C47-C947-4B62-B875-F9A75E09D5C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334000" cy="762000"/>
          </a:xfrm>
          <a:noFill/>
        </p:spPr>
        <p:txBody>
          <a:bodyPr anchor="b"/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3600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两点公式</a:t>
            </a:r>
          </a:p>
        </p:txBody>
      </p:sp>
      <p:sp>
        <p:nvSpPr>
          <p:cNvPr id="66564" name="Rectangle 4">
            <a:extLst>
              <a:ext uri="{FF2B5EF4-FFF2-40B4-BE49-F238E27FC236}">
                <a16:creationId xmlns:a16="http://schemas.microsoft.com/office/drawing/2014/main" id="{872A4D69-4CF9-4536-9485-20DDFBF48F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484313"/>
            <a:ext cx="2819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q"/>
            </a:pP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两点公式</a:t>
            </a:r>
          </a:p>
        </p:txBody>
      </p:sp>
      <p:sp>
        <p:nvSpPr>
          <p:cNvPr id="66565" name="Rectangle 5">
            <a:extLst>
              <a:ext uri="{FF2B5EF4-FFF2-40B4-BE49-F238E27FC236}">
                <a16:creationId xmlns:a16="http://schemas.microsoft.com/office/drawing/2014/main" id="{21F71E4E-CED0-4343-832C-5305DD368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2159000"/>
            <a:ext cx="50276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l"/>
            </a:pP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节点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800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0 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en-US" altLang="zh-CN" sz="2800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800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 </a:t>
            </a:r>
            <a:r>
              <a:rPr kumimoji="1"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步长 </a:t>
            </a:r>
            <a:r>
              <a:rPr kumimoji="1"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h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= </a:t>
            </a:r>
            <a:r>
              <a:rPr kumimoji="1"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800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 </a:t>
            </a:r>
            <a:r>
              <a:rPr kumimoji="1" lang="en-US" altLang="zh-CN" sz="2800" b="1">
                <a:latin typeface="Courier New" panose="02070309020205020404" pitchFamily="49" charset="0"/>
                <a:ea typeface="黑体" panose="02010609060101010101" pitchFamily="49" charset="-122"/>
              </a:rPr>
              <a:t>-</a:t>
            </a:r>
            <a:r>
              <a:rPr kumimoji="1" lang="en-US" altLang="zh-CN" sz="2800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800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0 </a:t>
            </a:r>
            <a:endParaRPr kumimoji="1" lang="zh-CN" altLang="en-US" sz="2800" b="1" baseline="-250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66566" name="Group 6">
            <a:extLst>
              <a:ext uri="{FF2B5EF4-FFF2-40B4-BE49-F238E27FC236}">
                <a16:creationId xmlns:a16="http://schemas.microsoft.com/office/drawing/2014/main" id="{D74CAFB3-4530-4A4E-9E58-0715BDB4219B}"/>
              </a:ext>
            </a:extLst>
          </p:cNvPr>
          <p:cNvGrpSpPr>
            <a:grpSpLocks/>
          </p:cNvGrpSpPr>
          <p:nvPr/>
        </p:nvGrpSpPr>
        <p:grpSpPr bwMode="auto">
          <a:xfrm>
            <a:off x="1258888" y="2636838"/>
            <a:ext cx="5051425" cy="1624012"/>
            <a:chOff x="528" y="1584"/>
            <a:chExt cx="3182" cy="1023"/>
          </a:xfrm>
        </p:grpSpPr>
        <p:graphicFrame>
          <p:nvGraphicFramePr>
            <p:cNvPr id="66571" name="Object 7">
              <a:extLst>
                <a:ext uri="{FF2B5EF4-FFF2-40B4-BE49-F238E27FC236}">
                  <a16:creationId xmlns:a16="http://schemas.microsoft.com/office/drawing/2014/main" id="{9DD91627-7880-4578-82DE-019814E44DF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8" y="1584"/>
            <a:ext cx="3006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09" name="Equation" r:id="rId3" imgW="2286000" imgH="431800" progId="Equation.DSMT4">
                    <p:embed/>
                  </p:oleObj>
                </mc:Choice>
                <mc:Fallback>
                  <p:oleObj name="Equation" r:id="rId3" imgW="2286000" imgH="4318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1584"/>
                          <a:ext cx="3006" cy="5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2" name="Object 8">
              <a:extLst>
                <a:ext uri="{FF2B5EF4-FFF2-40B4-BE49-F238E27FC236}">
                  <a16:creationId xmlns:a16="http://schemas.microsoft.com/office/drawing/2014/main" id="{DC1A0FCA-CAB1-4708-A72E-4768A5876B3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4" y="2112"/>
            <a:ext cx="2606" cy="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10" name="Equation" r:id="rId5" imgW="2070100" imgH="393700" progId="Equation.DSMT4">
                    <p:embed/>
                  </p:oleObj>
                </mc:Choice>
                <mc:Fallback>
                  <p:oleObj name="Equation" r:id="rId5" imgW="2070100" imgH="3937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112"/>
                          <a:ext cx="2606" cy="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6567" name="Group 9">
            <a:extLst>
              <a:ext uri="{FF2B5EF4-FFF2-40B4-BE49-F238E27FC236}">
                <a16:creationId xmlns:a16="http://schemas.microsoft.com/office/drawing/2014/main" id="{FC9D424B-8EE6-49FF-8B38-2BA630845F33}"/>
              </a:ext>
            </a:extLst>
          </p:cNvPr>
          <p:cNvGrpSpPr>
            <a:grpSpLocks/>
          </p:cNvGrpSpPr>
          <p:nvPr/>
        </p:nvGrpSpPr>
        <p:grpSpPr bwMode="auto">
          <a:xfrm>
            <a:off x="2051050" y="4581525"/>
            <a:ext cx="5040313" cy="1423988"/>
            <a:chOff x="1085" y="3120"/>
            <a:chExt cx="3175" cy="897"/>
          </a:xfrm>
        </p:grpSpPr>
        <p:graphicFrame>
          <p:nvGraphicFramePr>
            <p:cNvPr id="66569" name="Object 10">
              <a:extLst>
                <a:ext uri="{FF2B5EF4-FFF2-40B4-BE49-F238E27FC236}">
                  <a16:creationId xmlns:a16="http://schemas.microsoft.com/office/drawing/2014/main" id="{4F1D3818-9E43-4379-92C3-53BE9A7382E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85" y="3120"/>
            <a:ext cx="3175" cy="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11" name="Equation" r:id="rId7" imgW="2413000" imgH="368300" progId="Equation.DSMT4">
                    <p:embed/>
                  </p:oleObj>
                </mc:Choice>
                <mc:Fallback>
                  <p:oleObj name="Equation" r:id="rId7" imgW="2413000" imgH="3683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5" y="3120"/>
                          <a:ext cx="3175" cy="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0" name="Object 11">
              <a:extLst>
                <a:ext uri="{FF2B5EF4-FFF2-40B4-BE49-F238E27FC236}">
                  <a16:creationId xmlns:a16="http://schemas.microsoft.com/office/drawing/2014/main" id="{2A505FD4-0959-4E26-AB04-456E961C9D7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86" y="3552"/>
            <a:ext cx="3157" cy="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12" name="Equation" r:id="rId9" imgW="2400300" imgH="368300" progId="Equation.DSMT4">
                    <p:embed/>
                  </p:oleObj>
                </mc:Choice>
                <mc:Fallback>
                  <p:oleObj name="Equation" r:id="rId9" imgW="2400300" imgH="3683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6" y="3552"/>
                          <a:ext cx="3157" cy="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6568" name="AutoShape 12">
            <a:extLst>
              <a:ext uri="{FF2B5EF4-FFF2-40B4-BE49-F238E27FC236}">
                <a16:creationId xmlns:a16="http://schemas.microsoft.com/office/drawing/2014/main" id="{0E7FFC4A-8482-4F08-AC77-156CC493C6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4870450"/>
            <a:ext cx="863600" cy="719138"/>
          </a:xfrm>
          <a:prstGeom prst="rightArrow">
            <a:avLst>
              <a:gd name="adj1" fmla="val 50000"/>
              <a:gd name="adj2" fmla="val 3002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5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15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5458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6482" name="Rectangle 2">
            <a:extLst>
              <a:ext uri="{FF2B5EF4-FFF2-40B4-BE49-F238E27FC236}">
                <a16:creationId xmlns:a16="http://schemas.microsoft.com/office/drawing/2014/main" id="{F55B7C93-4D28-4BB5-9F18-82E6305ACB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813" y="4508500"/>
            <a:ext cx="5329237" cy="2089150"/>
          </a:xfrm>
          <a:prstGeom prst="rect">
            <a:avLst/>
          </a:prstGeom>
          <a:solidFill>
            <a:schemeClr val="accent1">
              <a:alpha val="18823"/>
            </a:schemeClr>
          </a:solidFill>
          <a:ln w="12700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67587" name="Rectangle 3">
            <a:extLst>
              <a:ext uri="{FF2B5EF4-FFF2-40B4-BE49-F238E27FC236}">
                <a16:creationId xmlns:a16="http://schemas.microsoft.com/office/drawing/2014/main" id="{6C34192F-DBF3-4E2A-A621-C7D22517E30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334000" cy="762000"/>
          </a:xfrm>
          <a:noFill/>
        </p:spPr>
        <p:txBody>
          <a:bodyPr anchor="b"/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3600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三点公式</a:t>
            </a:r>
          </a:p>
        </p:txBody>
      </p:sp>
      <p:sp>
        <p:nvSpPr>
          <p:cNvPr id="67588" name="Rectangle 4">
            <a:extLst>
              <a:ext uri="{FF2B5EF4-FFF2-40B4-BE49-F238E27FC236}">
                <a16:creationId xmlns:a16="http://schemas.microsoft.com/office/drawing/2014/main" id="{3D0551A9-9589-42D3-8206-EE517AD9FC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484313"/>
            <a:ext cx="2819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q"/>
            </a:pP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三点等距公式</a:t>
            </a:r>
          </a:p>
        </p:txBody>
      </p:sp>
      <p:sp>
        <p:nvSpPr>
          <p:cNvPr id="67589" name="Rectangle 5">
            <a:extLst>
              <a:ext uri="{FF2B5EF4-FFF2-40B4-BE49-F238E27FC236}">
                <a16:creationId xmlns:a16="http://schemas.microsoft.com/office/drawing/2014/main" id="{1992E3EF-11DA-40F3-BB08-8CBF0870B9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2060575"/>
            <a:ext cx="59356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l"/>
            </a:pP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步长 </a:t>
            </a:r>
            <a:r>
              <a:rPr kumimoji="1"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h </a:t>
            </a:r>
            <a:r>
              <a:rPr kumimoji="1"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节点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800" b="1" i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en-US" altLang="zh-CN" sz="2800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kumimoji="1"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800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0 </a:t>
            </a:r>
            <a:r>
              <a:rPr kumimoji="1"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+ ih </a:t>
            </a:r>
            <a:r>
              <a:rPr kumimoji="1"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kumimoji="1" lang="en-US" altLang="zh-CN" sz="2400" b="1" i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 </a:t>
            </a:r>
            <a:r>
              <a:rPr kumimoji="1"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0, 1,</a:t>
            </a:r>
            <a:r>
              <a:rPr kumimoji="1" lang="en-US" altLang="zh-CN" sz="2800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kumimoji="1" lang="zh-CN" altLang="en-US" sz="2400" b="1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67590" name="Object 6">
            <a:extLst>
              <a:ext uri="{FF2B5EF4-FFF2-40B4-BE49-F238E27FC236}">
                <a16:creationId xmlns:a16="http://schemas.microsoft.com/office/drawing/2014/main" id="{93E65F54-7E09-4EE3-9277-2458647126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2636838"/>
          <a:ext cx="7488237" cy="163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2" name="Equation" r:id="rId3" imgW="3683000" imgH="838200" progId="Equation.DSMT4">
                  <p:embed/>
                </p:oleObj>
              </mc:Choice>
              <mc:Fallback>
                <p:oleObj name="Equation" r:id="rId3" imgW="3683000" imgH="838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636838"/>
                        <a:ext cx="7488237" cy="163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591" name="Group 7">
            <a:extLst>
              <a:ext uri="{FF2B5EF4-FFF2-40B4-BE49-F238E27FC236}">
                <a16:creationId xmlns:a16="http://schemas.microsoft.com/office/drawing/2014/main" id="{B37E5FD8-1804-4CB5-9319-B1F1F9C5C49C}"/>
              </a:ext>
            </a:extLst>
          </p:cNvPr>
          <p:cNvGrpSpPr>
            <a:grpSpLocks/>
          </p:cNvGrpSpPr>
          <p:nvPr/>
        </p:nvGrpSpPr>
        <p:grpSpPr bwMode="auto">
          <a:xfrm>
            <a:off x="1692275" y="4437063"/>
            <a:ext cx="6896100" cy="2135187"/>
            <a:chOff x="935" y="2640"/>
            <a:chExt cx="4344" cy="1345"/>
          </a:xfrm>
        </p:grpSpPr>
        <p:graphicFrame>
          <p:nvGraphicFramePr>
            <p:cNvPr id="67593" name="Object 8">
              <a:extLst>
                <a:ext uri="{FF2B5EF4-FFF2-40B4-BE49-F238E27FC236}">
                  <a16:creationId xmlns:a16="http://schemas.microsoft.com/office/drawing/2014/main" id="{2404FDB7-510D-4D55-9A26-951846CC01D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35" y="2640"/>
            <a:ext cx="4344" cy="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33" name="Equation" r:id="rId5" imgW="3302000" imgH="381000" progId="Equation.DSMT4">
                    <p:embed/>
                  </p:oleObj>
                </mc:Choice>
                <mc:Fallback>
                  <p:oleObj name="Equation" r:id="rId5" imgW="3302000" imgH="3810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5" y="2640"/>
                          <a:ext cx="4344" cy="4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594" name="Object 9">
              <a:extLst>
                <a:ext uri="{FF2B5EF4-FFF2-40B4-BE49-F238E27FC236}">
                  <a16:creationId xmlns:a16="http://schemas.microsoft.com/office/drawing/2014/main" id="{2B389097-2A27-44D9-9AE0-F20D7B84AA8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56" y="3072"/>
            <a:ext cx="4310" cy="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34" name="Equation" r:id="rId7" imgW="3276600" imgH="381000" progId="Equation.DSMT4">
                    <p:embed/>
                  </p:oleObj>
                </mc:Choice>
                <mc:Fallback>
                  <p:oleObj name="Equation" r:id="rId7" imgW="3276600" imgH="3810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6" y="3072"/>
                          <a:ext cx="4310" cy="4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595" name="Object 10">
              <a:extLst>
                <a:ext uri="{FF2B5EF4-FFF2-40B4-BE49-F238E27FC236}">
                  <a16:creationId xmlns:a16="http://schemas.microsoft.com/office/drawing/2014/main" id="{A6A0225D-1E03-405A-B866-1E6A233F224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35" y="3504"/>
            <a:ext cx="4344" cy="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35" name="Equation" r:id="rId9" imgW="3302000" imgH="381000" progId="Equation.DSMT4">
                    <p:embed/>
                  </p:oleObj>
                </mc:Choice>
                <mc:Fallback>
                  <p:oleObj name="Equation" r:id="rId9" imgW="3302000" imgH="3810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5" y="3504"/>
                          <a:ext cx="4344" cy="4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7592" name="AutoShape 11">
            <a:extLst>
              <a:ext uri="{FF2B5EF4-FFF2-40B4-BE49-F238E27FC236}">
                <a16:creationId xmlns:a16="http://schemas.microsoft.com/office/drawing/2014/main" id="{E002A1C2-4E95-42F7-A182-5FE89C03C3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5084763"/>
            <a:ext cx="863600" cy="719137"/>
          </a:xfrm>
          <a:prstGeom prst="rightArrow">
            <a:avLst>
              <a:gd name="adj1" fmla="val 50000"/>
              <a:gd name="adj2" fmla="val 3002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6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16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6482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86AB0C4-BD86-41B2-BF66-799BD2A5F8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作业</a:t>
            </a:r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id="{DA86BF33-797E-4858-9A0B-DF7CE395D208}"/>
              </a:ext>
            </a:extLst>
          </p:cNvPr>
          <p:cNvSpPr txBox="1">
            <a:spLocks/>
          </p:cNvSpPr>
          <p:nvPr/>
        </p:nvSpPr>
        <p:spPr bwMode="auto">
          <a:xfrm>
            <a:off x="395536" y="13716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/>
            <a:r>
              <a:rPr lang="zh-CN" altLang="en-US" sz="28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28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8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章习题</a:t>
            </a:r>
            <a:r>
              <a:rPr lang="en-US" altLang="zh-CN" sz="28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zh-CN" altLang="en-US" sz="28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8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9</a:t>
            </a:r>
            <a:r>
              <a:rPr lang="zh-CN" altLang="en-US" sz="28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8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1</a:t>
            </a:r>
            <a:endParaRPr lang="zh-CN" altLang="en-US" sz="2800" kern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9108957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Text Box 2">
            <a:extLst>
              <a:ext uri="{FF2B5EF4-FFF2-40B4-BE49-F238E27FC236}">
                <a16:creationId xmlns:a16="http://schemas.microsoft.com/office/drawing/2014/main" id="{93CCE01A-8301-4154-83AA-97B8B25C92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0088" y="171866"/>
            <a:ext cx="617323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None/>
            </a:pPr>
            <a:r>
              <a:rPr kumimoji="1" lang="zh-CN" altLang="en-US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值积分矩形公式和梯形公式</a:t>
            </a:r>
          </a:p>
        </p:txBody>
      </p:sp>
      <p:sp>
        <p:nvSpPr>
          <p:cNvPr id="13316" name="Rectangle 3">
            <a:extLst>
              <a:ext uri="{FF2B5EF4-FFF2-40B4-BE49-F238E27FC236}">
                <a16:creationId xmlns:a16="http://schemas.microsoft.com/office/drawing/2014/main" id="{59218685-1A07-435B-924C-6003FD8749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260350"/>
            <a:ext cx="2057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A27"/>
                    </a:gs>
                    <a:gs pos="100000">
                      <a:srgbClr val="FFFC7B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1" lang="zh-CN" altLang="en-US" b="1" dirty="0">
              <a:solidFill>
                <a:srgbClr val="003399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grpSp>
        <p:nvGrpSpPr>
          <p:cNvPr id="156676" name="Group 4">
            <a:extLst>
              <a:ext uri="{FF2B5EF4-FFF2-40B4-BE49-F238E27FC236}">
                <a16:creationId xmlns:a16="http://schemas.microsoft.com/office/drawing/2014/main" id="{52C855AC-DEA9-4C70-8694-D5A9D0801FBF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022350"/>
            <a:ext cx="3886200" cy="2819400"/>
            <a:chOff x="288" y="2448"/>
            <a:chExt cx="2448" cy="1776"/>
          </a:xfrm>
        </p:grpSpPr>
        <p:sp>
          <p:nvSpPr>
            <p:cNvPr id="13345" name="Line 5">
              <a:extLst>
                <a:ext uri="{FF2B5EF4-FFF2-40B4-BE49-F238E27FC236}">
                  <a16:creationId xmlns:a16="http://schemas.microsoft.com/office/drawing/2014/main" id="{201087A1-CD2C-48CD-AC0A-89A575CC2D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" y="2504"/>
              <a:ext cx="0" cy="14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6" name="Arc 6">
              <a:extLst>
                <a:ext uri="{FF2B5EF4-FFF2-40B4-BE49-F238E27FC236}">
                  <a16:creationId xmlns:a16="http://schemas.microsoft.com/office/drawing/2014/main" id="{4A2FEEB9-4EC9-4062-9EF3-133424B590A9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839" y="2727"/>
              <a:ext cx="1358" cy="98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7" name="Line 7">
              <a:extLst>
                <a:ext uri="{FF2B5EF4-FFF2-40B4-BE49-F238E27FC236}">
                  <a16:creationId xmlns:a16="http://schemas.microsoft.com/office/drawing/2014/main" id="{640DC01F-18DB-40C1-88F2-CFF1AF2D19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97" y="2738"/>
              <a:ext cx="0" cy="11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8" name="Text Box 8">
              <a:extLst>
                <a:ext uri="{FF2B5EF4-FFF2-40B4-BE49-F238E27FC236}">
                  <a16:creationId xmlns:a16="http://schemas.microsoft.com/office/drawing/2014/main" id="{497BB943-9B7B-4203-AF2A-C201AC1930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448"/>
              <a:ext cx="328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000">
                  <a:latin typeface="Times New Roman" panose="02020603050405020304" pitchFamily="18" charset="0"/>
                  <a:ea typeface="隶书" panose="02010509060101010101" pitchFamily="49" charset="-122"/>
                </a:rPr>
                <a:t>y</a:t>
              </a:r>
            </a:p>
          </p:txBody>
        </p:sp>
        <p:sp>
          <p:nvSpPr>
            <p:cNvPr id="13349" name="Text Box 9">
              <a:extLst>
                <a:ext uri="{FF2B5EF4-FFF2-40B4-BE49-F238E27FC236}">
                  <a16:creationId xmlns:a16="http://schemas.microsoft.com/office/drawing/2014/main" id="{430C85EE-FC16-4FF0-8F99-CD4EF95680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41" y="2496"/>
              <a:ext cx="633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000">
                  <a:latin typeface="Times New Roman" panose="02020603050405020304" pitchFamily="18" charset="0"/>
                  <a:ea typeface="隶书" panose="02010509060101010101" pitchFamily="49" charset="-122"/>
                </a:rPr>
                <a:t>y=f(x)</a:t>
              </a:r>
            </a:p>
          </p:txBody>
        </p:sp>
        <p:sp>
          <p:nvSpPr>
            <p:cNvPr id="13350" name="Line 10">
              <a:extLst>
                <a:ext uri="{FF2B5EF4-FFF2-40B4-BE49-F238E27FC236}">
                  <a16:creationId xmlns:a16="http://schemas.microsoft.com/office/drawing/2014/main" id="{267D0267-3D3A-4739-B29B-3D0235D1A4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" y="3927"/>
              <a:ext cx="199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51" name="Line 11">
              <a:extLst>
                <a:ext uri="{FF2B5EF4-FFF2-40B4-BE49-F238E27FC236}">
                  <a16:creationId xmlns:a16="http://schemas.microsoft.com/office/drawing/2014/main" id="{5300DC37-636A-4FFF-B985-A02C8462D1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9" y="3682"/>
              <a:ext cx="0" cy="24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52" name="Text Box 12">
              <a:extLst>
                <a:ext uri="{FF2B5EF4-FFF2-40B4-BE49-F238E27FC236}">
                  <a16:creationId xmlns:a16="http://schemas.microsoft.com/office/drawing/2014/main" id="{CFD01A14-F684-4ACC-B487-AAA4D5F079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0" y="3932"/>
              <a:ext cx="316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000">
                  <a:latin typeface="Times New Roman" panose="02020603050405020304" pitchFamily="18" charset="0"/>
                  <a:ea typeface="隶书" panose="02010509060101010101" pitchFamily="49" charset="-122"/>
                </a:rPr>
                <a:t>x</a:t>
              </a:r>
            </a:p>
          </p:txBody>
        </p:sp>
        <p:sp>
          <p:nvSpPr>
            <p:cNvPr id="13353" name="Text Box 13">
              <a:extLst>
                <a:ext uri="{FF2B5EF4-FFF2-40B4-BE49-F238E27FC236}">
                  <a16:creationId xmlns:a16="http://schemas.microsoft.com/office/drawing/2014/main" id="{5053C112-40B6-4935-A914-6C2A259095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42" y="3931"/>
              <a:ext cx="258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000">
                  <a:latin typeface="Times New Roman" panose="02020603050405020304" pitchFamily="18" charset="0"/>
                  <a:ea typeface="隶书" panose="02010509060101010101" pitchFamily="49" charset="-122"/>
                </a:rPr>
                <a:t>b</a:t>
              </a:r>
            </a:p>
          </p:txBody>
        </p:sp>
        <p:sp>
          <p:nvSpPr>
            <p:cNvPr id="13354" name="Text Box 14">
              <a:extLst>
                <a:ext uri="{FF2B5EF4-FFF2-40B4-BE49-F238E27FC236}">
                  <a16:creationId xmlns:a16="http://schemas.microsoft.com/office/drawing/2014/main" id="{EF62939D-E9B0-46D2-9BE4-CE335DF9A5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3888"/>
              <a:ext cx="30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000">
                  <a:latin typeface="Times New Roman" panose="02020603050405020304" pitchFamily="18" charset="0"/>
                  <a:ea typeface="隶书" panose="02010509060101010101" pitchFamily="49" charset="-122"/>
                </a:rPr>
                <a:t>a</a:t>
              </a:r>
            </a:p>
          </p:txBody>
        </p:sp>
        <p:sp>
          <p:nvSpPr>
            <p:cNvPr id="13355" name="Text Box 15">
              <a:extLst>
                <a:ext uri="{FF2B5EF4-FFF2-40B4-BE49-F238E27FC236}">
                  <a16:creationId xmlns:a16="http://schemas.microsoft.com/office/drawing/2014/main" id="{E406075C-B8D3-4AFE-888D-2B16EED6B2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" y="3860"/>
              <a:ext cx="352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000">
                  <a:latin typeface="Times New Roman" panose="02020603050405020304" pitchFamily="18" charset="0"/>
                  <a:ea typeface="隶书" panose="02010509060101010101" pitchFamily="49" charset="-122"/>
                </a:rPr>
                <a:t>o</a:t>
              </a:r>
            </a:p>
          </p:txBody>
        </p:sp>
      </p:grpSp>
      <p:graphicFrame>
        <p:nvGraphicFramePr>
          <p:cNvPr id="156688" name="Object 16">
            <a:extLst>
              <a:ext uri="{FF2B5EF4-FFF2-40B4-BE49-F238E27FC236}">
                <a16:creationId xmlns:a16="http://schemas.microsoft.com/office/drawing/2014/main" id="{ABD3A098-E1CD-4CC7-B919-E5D5722C89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2241550"/>
          <a:ext cx="42672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6" name="公式" r:id="rId4" imgW="901309" imgH="431613" progId="Equation.3">
                  <p:embed/>
                </p:oleObj>
              </mc:Choice>
              <mc:Fallback>
                <p:oleObj name="公式" r:id="rId4" imgW="901309" imgH="431613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241550"/>
                        <a:ext cx="42672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9" name="Object 17">
            <a:extLst>
              <a:ext uri="{FF2B5EF4-FFF2-40B4-BE49-F238E27FC236}">
                <a16:creationId xmlns:a16="http://schemas.microsoft.com/office/drawing/2014/main" id="{E69FBE07-A33F-44E7-B158-0286453BA0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869950"/>
          <a:ext cx="5105400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7" name="公式" r:id="rId6" imgW="1384300" imgH="431800" progId="Equation.3">
                  <p:embed/>
                </p:oleObj>
              </mc:Choice>
              <mc:Fallback>
                <p:oleObj name="公式" r:id="rId6" imgW="1384300" imgH="4318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869950"/>
                        <a:ext cx="5105400" cy="141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0" name="Object 18">
            <a:extLst>
              <a:ext uri="{FF2B5EF4-FFF2-40B4-BE49-F238E27FC236}">
                <a16:creationId xmlns:a16="http://schemas.microsoft.com/office/drawing/2014/main" id="{06AE3235-11DA-4775-9354-626A827A16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3613150"/>
          <a:ext cx="42672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8" name="公式" r:id="rId8" imgW="927100" imgH="431800" progId="Equation.3">
                  <p:embed/>
                </p:oleObj>
              </mc:Choice>
              <mc:Fallback>
                <p:oleObj name="公式" r:id="rId8" imgW="927100" imgH="4318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613150"/>
                        <a:ext cx="42672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6691" name="Group 19">
            <a:extLst>
              <a:ext uri="{FF2B5EF4-FFF2-40B4-BE49-F238E27FC236}">
                <a16:creationId xmlns:a16="http://schemas.microsoft.com/office/drawing/2014/main" id="{F80CA26F-DA1B-4326-8469-BCBC0E34A08D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1479550"/>
            <a:ext cx="914400" cy="381000"/>
            <a:chOff x="1296" y="912"/>
            <a:chExt cx="576" cy="240"/>
          </a:xfrm>
        </p:grpSpPr>
        <p:sp>
          <p:nvSpPr>
            <p:cNvPr id="13341" name="Line 20">
              <a:extLst>
                <a:ext uri="{FF2B5EF4-FFF2-40B4-BE49-F238E27FC236}">
                  <a16:creationId xmlns:a16="http://schemas.microsoft.com/office/drawing/2014/main" id="{6C33867D-16CA-4E33-BC3D-098C4B2C2C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96" y="1008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42" name="Line 21">
              <a:extLst>
                <a:ext uri="{FF2B5EF4-FFF2-40B4-BE49-F238E27FC236}">
                  <a16:creationId xmlns:a16="http://schemas.microsoft.com/office/drawing/2014/main" id="{B1119D63-A556-4445-8018-4FB5B091C5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84" y="91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43" name="Line 22">
              <a:extLst>
                <a:ext uri="{FF2B5EF4-FFF2-40B4-BE49-F238E27FC236}">
                  <a16:creationId xmlns:a16="http://schemas.microsoft.com/office/drawing/2014/main" id="{12189A3A-B168-45E1-A1B9-A110D62768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84" y="91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44" name="Line 23">
              <a:extLst>
                <a:ext uri="{FF2B5EF4-FFF2-40B4-BE49-F238E27FC236}">
                  <a16:creationId xmlns:a16="http://schemas.microsoft.com/office/drawing/2014/main" id="{F0719E4F-5DB2-429A-B46D-931296D6AF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96" y="100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56696" name="Group 24">
            <a:extLst>
              <a:ext uri="{FF2B5EF4-FFF2-40B4-BE49-F238E27FC236}">
                <a16:creationId xmlns:a16="http://schemas.microsoft.com/office/drawing/2014/main" id="{D1589788-72EE-449B-8952-E7EDC2A0A544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4451350"/>
            <a:ext cx="3124200" cy="838200"/>
            <a:chOff x="816" y="2880"/>
            <a:chExt cx="1968" cy="528"/>
          </a:xfrm>
        </p:grpSpPr>
        <p:graphicFrame>
          <p:nvGraphicFramePr>
            <p:cNvPr id="13339" name="Object 25">
              <a:extLst>
                <a:ext uri="{FF2B5EF4-FFF2-40B4-BE49-F238E27FC236}">
                  <a16:creationId xmlns:a16="http://schemas.microsoft.com/office/drawing/2014/main" id="{9E931B41-16CA-4831-A1DC-02BED53BAF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" y="2976"/>
            <a:ext cx="864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09" name="公式" r:id="rId10" imgW="304404" imgH="177569" progId="Equation.3">
                    <p:embed/>
                  </p:oleObj>
                </mc:Choice>
                <mc:Fallback>
                  <p:oleObj name="公式" r:id="rId10" imgW="304404" imgH="177569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2976"/>
                          <a:ext cx="864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40" name="Rectangle 26">
              <a:extLst>
                <a:ext uri="{FF2B5EF4-FFF2-40B4-BE49-F238E27FC236}">
                  <a16:creationId xmlns:a16="http://schemas.microsoft.com/office/drawing/2014/main" id="{D35A9CE6-15C2-4C65-AEC3-447B7AFB93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2880"/>
              <a:ext cx="1008" cy="5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800">
                  <a:latin typeface="Times New Roman" panose="02020603050405020304" pitchFamily="18" charset="0"/>
                </a:rPr>
                <a:t>平均，得到</a:t>
              </a:r>
              <a:endParaRPr kumimoji="1" lang="zh-CN" altLang="en-US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56699" name="Group 27">
            <a:extLst>
              <a:ext uri="{FF2B5EF4-FFF2-40B4-BE49-F238E27FC236}">
                <a16:creationId xmlns:a16="http://schemas.microsoft.com/office/drawing/2014/main" id="{9E851B88-5CF5-442A-9779-1D6403EB3D4F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4910138"/>
            <a:ext cx="7489825" cy="1600200"/>
            <a:chOff x="672" y="3313"/>
            <a:chExt cx="4718" cy="1008"/>
          </a:xfrm>
        </p:grpSpPr>
        <p:sp>
          <p:nvSpPr>
            <p:cNvPr id="13337" name="Rectangle 28">
              <a:extLst>
                <a:ext uri="{FF2B5EF4-FFF2-40B4-BE49-F238E27FC236}">
                  <a16:creationId xmlns:a16="http://schemas.microsoft.com/office/drawing/2014/main" id="{75112224-A05A-4DD2-9766-C718060E81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3600"/>
              <a:ext cx="1296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6600"/>
                      </a:gs>
                      <a:gs pos="100000">
                        <a:srgbClr val="FFFFFF"/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>
                  <a:solidFill>
                    <a:srgbClr val="FF0000"/>
                  </a:solidFill>
                  <a:latin typeface="魏碑" pitchFamily="49" charset="-122"/>
                  <a:ea typeface="魏碑" pitchFamily="49" charset="-122"/>
                </a:rPr>
                <a:t>梯形公式</a:t>
              </a:r>
            </a:p>
          </p:txBody>
        </p:sp>
        <p:graphicFrame>
          <p:nvGraphicFramePr>
            <p:cNvPr id="13338" name="Object 29">
              <a:extLst>
                <a:ext uri="{FF2B5EF4-FFF2-40B4-BE49-F238E27FC236}">
                  <a16:creationId xmlns:a16="http://schemas.microsoft.com/office/drawing/2014/main" id="{535F3050-0E0A-4C72-86D8-FF7D33C9490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3694931"/>
                </p:ext>
              </p:extLst>
            </p:nvPr>
          </p:nvGraphicFramePr>
          <p:xfrm>
            <a:off x="2126" y="3313"/>
            <a:ext cx="3264" cy="10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10" name="公式" r:id="rId12" imgW="1473200" imgH="431800" progId="Equation.3">
                    <p:embed/>
                  </p:oleObj>
                </mc:Choice>
                <mc:Fallback>
                  <p:oleObj name="公式" r:id="rId12" imgW="1473200" imgH="43180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6" y="3313"/>
                          <a:ext cx="3264" cy="10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6600"/>
                                  </a:gs>
                                  <a:gs pos="100000">
                                    <a:srgbClr val="FFFFFF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6702" name="Line 30">
            <a:extLst>
              <a:ext uri="{FF2B5EF4-FFF2-40B4-BE49-F238E27FC236}">
                <a16:creationId xmlns:a16="http://schemas.microsoft.com/office/drawing/2014/main" id="{5B065702-DBEF-4204-9DD3-F4CE4573B8A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57400" y="1631950"/>
            <a:ext cx="45720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6703" name="Line 31">
            <a:extLst>
              <a:ext uri="{FF2B5EF4-FFF2-40B4-BE49-F238E27FC236}">
                <a16:creationId xmlns:a16="http://schemas.microsoft.com/office/drawing/2014/main" id="{026A37D4-409F-4283-8D06-27B65C2785D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14600" y="1479550"/>
            <a:ext cx="45720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56704" name="Group 32">
            <a:extLst>
              <a:ext uri="{FF2B5EF4-FFF2-40B4-BE49-F238E27FC236}">
                <a16:creationId xmlns:a16="http://schemas.microsoft.com/office/drawing/2014/main" id="{C721E934-21D9-4165-9EFD-5AE4D46E759C}"/>
              </a:ext>
            </a:extLst>
          </p:cNvPr>
          <p:cNvGrpSpPr>
            <a:grpSpLocks/>
          </p:cNvGrpSpPr>
          <p:nvPr/>
        </p:nvGrpSpPr>
        <p:grpSpPr bwMode="auto">
          <a:xfrm>
            <a:off x="1903413" y="1479550"/>
            <a:ext cx="1525587" cy="2286000"/>
            <a:chOff x="1199" y="1824"/>
            <a:chExt cx="961" cy="1440"/>
          </a:xfrm>
        </p:grpSpPr>
        <p:grpSp>
          <p:nvGrpSpPr>
            <p:cNvPr id="13327" name="Group 33">
              <a:extLst>
                <a:ext uri="{FF2B5EF4-FFF2-40B4-BE49-F238E27FC236}">
                  <a16:creationId xmlns:a16="http://schemas.microsoft.com/office/drawing/2014/main" id="{62D0E100-B679-48AF-8B1C-453F84D556D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99" y="1824"/>
              <a:ext cx="961" cy="1440"/>
              <a:chOff x="1199" y="912"/>
              <a:chExt cx="961" cy="1440"/>
            </a:xfrm>
          </p:grpSpPr>
          <p:sp>
            <p:nvSpPr>
              <p:cNvPr id="13329" name="Text Box 34">
                <a:extLst>
                  <a:ext uri="{FF2B5EF4-FFF2-40B4-BE49-F238E27FC236}">
                    <a16:creationId xmlns:a16="http://schemas.microsoft.com/office/drawing/2014/main" id="{E4B957E5-301A-4B67-99E4-67645F7A8BA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74" y="2106"/>
                <a:ext cx="386" cy="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 2" panose="05020102010507070707" pitchFamily="18" charset="2"/>
                  <a:buChar char="¡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2000">
                    <a:latin typeface="Times New Roman" panose="02020603050405020304" pitchFamily="18" charset="0"/>
                    <a:ea typeface="隶书" panose="02010509060101010101" pitchFamily="49" charset="-122"/>
                  </a:rPr>
                  <a:t>x</a:t>
                </a:r>
                <a:r>
                  <a:rPr kumimoji="1" lang="en-US" altLang="zh-CN" sz="2000" baseline="-25000">
                    <a:latin typeface="Times New Roman" panose="02020603050405020304" pitchFamily="18" charset="0"/>
                    <a:ea typeface="隶书" panose="02010509060101010101" pitchFamily="49" charset="-122"/>
                  </a:rPr>
                  <a:t>k+1</a:t>
                </a:r>
              </a:p>
            </p:txBody>
          </p:sp>
          <p:sp>
            <p:nvSpPr>
              <p:cNvPr id="13330" name="Text Box 35">
                <a:extLst>
                  <a:ext uri="{FF2B5EF4-FFF2-40B4-BE49-F238E27FC236}">
                    <a16:creationId xmlns:a16="http://schemas.microsoft.com/office/drawing/2014/main" id="{B1423B99-28A0-4F86-AEDE-C12FB7F94FC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95" y="2095"/>
                <a:ext cx="281" cy="2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 2" panose="05020102010507070707" pitchFamily="18" charset="2"/>
                  <a:buChar char="¡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2000">
                    <a:latin typeface="Times New Roman" panose="02020603050405020304" pitchFamily="18" charset="0"/>
                    <a:ea typeface="隶书" panose="02010509060101010101" pitchFamily="49" charset="-122"/>
                  </a:rPr>
                  <a:t>x</a:t>
                </a:r>
                <a:r>
                  <a:rPr kumimoji="1" lang="en-US" altLang="zh-CN" sz="2000" baseline="-25000">
                    <a:latin typeface="Times New Roman" panose="02020603050405020304" pitchFamily="18" charset="0"/>
                    <a:ea typeface="隶书" panose="02010509060101010101" pitchFamily="49" charset="-122"/>
                  </a:rPr>
                  <a:t>k</a:t>
                </a:r>
              </a:p>
            </p:txBody>
          </p:sp>
          <p:sp>
            <p:nvSpPr>
              <p:cNvPr id="13331" name="Text Box 36">
                <a:extLst>
                  <a:ext uri="{FF2B5EF4-FFF2-40B4-BE49-F238E27FC236}">
                    <a16:creationId xmlns:a16="http://schemas.microsoft.com/office/drawing/2014/main" id="{E1FC8DE8-9B12-49EF-856B-0A7008C94A1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99" y="2112"/>
                <a:ext cx="385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 2" panose="05020102010507070707" pitchFamily="18" charset="2"/>
                  <a:buChar char="¡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2000">
                    <a:latin typeface="Times New Roman" panose="02020603050405020304" pitchFamily="18" charset="0"/>
                    <a:ea typeface="隶书" panose="02010509060101010101" pitchFamily="49" charset="-122"/>
                  </a:rPr>
                  <a:t>x</a:t>
                </a:r>
                <a:r>
                  <a:rPr kumimoji="1" lang="en-US" altLang="zh-CN" sz="2000" baseline="-25000">
                    <a:latin typeface="Times New Roman" panose="02020603050405020304" pitchFamily="18" charset="0"/>
                    <a:ea typeface="隶书" panose="02010509060101010101" pitchFamily="49" charset="-122"/>
                  </a:rPr>
                  <a:t>k-1</a:t>
                </a:r>
              </a:p>
            </p:txBody>
          </p:sp>
          <p:sp>
            <p:nvSpPr>
              <p:cNvPr id="13332" name="Line 37">
                <a:extLst>
                  <a:ext uri="{FF2B5EF4-FFF2-40B4-BE49-F238E27FC236}">
                    <a16:creationId xmlns:a16="http://schemas.microsoft.com/office/drawing/2014/main" id="{48135EDC-3CDC-449E-8367-884D515079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72" y="912"/>
                <a:ext cx="0" cy="1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33" name="Line 38">
                <a:extLst>
                  <a:ext uri="{FF2B5EF4-FFF2-40B4-BE49-F238E27FC236}">
                    <a16:creationId xmlns:a16="http://schemas.microsoft.com/office/drawing/2014/main" id="{BDF60C95-F9AE-46EC-A4C9-44FA1E1364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84" y="1008"/>
                <a:ext cx="0" cy="110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34" name="Line 39">
                <a:extLst>
                  <a:ext uri="{FF2B5EF4-FFF2-40B4-BE49-F238E27FC236}">
                    <a16:creationId xmlns:a16="http://schemas.microsoft.com/office/drawing/2014/main" id="{914E15D4-9E0E-46B2-82BC-75A4906249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96" y="1152"/>
                <a:ext cx="0" cy="9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35" name="Line 40">
                <a:extLst>
                  <a:ext uri="{FF2B5EF4-FFF2-40B4-BE49-F238E27FC236}">
                    <a16:creationId xmlns:a16="http://schemas.microsoft.com/office/drawing/2014/main" id="{3B1B195B-61C3-4C88-96E8-65E72DABAF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1152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36" name="Line 41">
                <a:extLst>
                  <a:ext uri="{FF2B5EF4-FFF2-40B4-BE49-F238E27FC236}">
                    <a16:creationId xmlns:a16="http://schemas.microsoft.com/office/drawing/2014/main" id="{0CD27A7F-D0F1-4D88-BFB6-3C68A315CB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1008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3328" name="Text Box 42">
              <a:extLst>
                <a:ext uri="{FF2B5EF4-FFF2-40B4-BE49-F238E27FC236}">
                  <a16:creationId xmlns:a16="http://schemas.microsoft.com/office/drawing/2014/main" id="{9520411A-04AE-4331-B8F6-C971D78912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4" y="244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 sz="2400" i="1">
                  <a:latin typeface="Times New Roman" panose="02020603050405020304" pitchFamily="18" charset="0"/>
                  <a:ea typeface="楷体_GB2312" pitchFamily="49" charset="-122"/>
                </a:rPr>
                <a:t>f</a:t>
              </a:r>
              <a:r>
                <a:rPr kumimoji="1" lang="en-US" altLang="zh-CN" sz="2400" i="1" baseline="-25000">
                  <a:latin typeface="Times New Roman" panose="02020603050405020304" pitchFamily="18" charset="0"/>
                  <a:ea typeface="楷体_GB2312" pitchFamily="49" charset="-122"/>
                </a:rPr>
                <a:t>k</a:t>
              </a:r>
              <a:endParaRPr kumimoji="1" lang="en-US" altLang="zh-CN" sz="2400" i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5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66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66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6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66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66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3" dur="500"/>
                                        <p:tgtEl>
                                          <p:spTgt spid="156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66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66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56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56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56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0" fill="hold"/>
                                        <p:tgtEl>
                                          <p:spTgt spid="156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0" fill="hold"/>
                                        <p:tgtEl>
                                          <p:spTgt spid="156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>
            <a:extLst>
              <a:ext uri="{FF2B5EF4-FFF2-40B4-BE49-F238E27FC236}">
                <a16:creationId xmlns:a16="http://schemas.microsoft.com/office/drawing/2014/main" id="{91439EB0-C7BB-4214-B729-EB2B42E34F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0796" y="340192"/>
            <a:ext cx="800893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辛普森</a:t>
            </a:r>
            <a:r>
              <a:rPr kumimoji="1" lang="en-US" altLang="zh-CN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Simpson)</a:t>
            </a:r>
            <a:r>
              <a:rPr kumimoji="1" lang="zh-CN" altLang="en-US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公式（抛物线公式）</a:t>
            </a:r>
          </a:p>
        </p:txBody>
      </p:sp>
      <p:grpSp>
        <p:nvGrpSpPr>
          <p:cNvPr id="155651" name="Group 3">
            <a:extLst>
              <a:ext uri="{FF2B5EF4-FFF2-40B4-BE49-F238E27FC236}">
                <a16:creationId xmlns:a16="http://schemas.microsoft.com/office/drawing/2014/main" id="{FA4F2174-2F4A-4312-8D95-F92281A678EA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1557338"/>
            <a:ext cx="7907337" cy="685800"/>
            <a:chOff x="480" y="528"/>
            <a:chExt cx="4800" cy="432"/>
          </a:xfrm>
        </p:grpSpPr>
        <p:sp>
          <p:nvSpPr>
            <p:cNvPr id="15403" name="Rectangle 4">
              <a:extLst>
                <a:ext uri="{FF2B5EF4-FFF2-40B4-BE49-F238E27FC236}">
                  <a16:creationId xmlns:a16="http://schemas.microsoft.com/office/drawing/2014/main" id="{999160F1-4181-4F70-B69E-CE9FD3A32E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528"/>
              <a:ext cx="4176" cy="4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800">
                  <a:latin typeface="Times New Roman" panose="02020603050405020304" pitchFamily="18" charset="0"/>
                </a:rPr>
                <a:t>  </a:t>
              </a:r>
              <a:r>
                <a:rPr kumimoji="1" lang="zh-CN" altLang="en-US" sz="2800">
                  <a:latin typeface="Times New Roman" panose="02020603050405020304" pitchFamily="18" charset="0"/>
                </a:rPr>
                <a:t>梯形公式相当于用</a:t>
              </a:r>
              <a:r>
                <a:rPr kumimoji="1"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分段线性插值函数</a:t>
              </a:r>
              <a:r>
                <a:rPr kumimoji="1" lang="zh-CN" altLang="en-US" sz="2800">
                  <a:latin typeface="Times New Roman" panose="02020603050405020304" pitchFamily="18" charset="0"/>
                </a:rPr>
                <a:t>代替</a:t>
              </a:r>
            </a:p>
          </p:txBody>
        </p:sp>
        <p:graphicFrame>
          <p:nvGraphicFramePr>
            <p:cNvPr id="15404" name="Object 5">
              <a:extLst>
                <a:ext uri="{FF2B5EF4-FFF2-40B4-BE49-F238E27FC236}">
                  <a16:creationId xmlns:a16="http://schemas.microsoft.com/office/drawing/2014/main" id="{661635B4-8E57-4E7B-828E-90490025687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56" y="576"/>
            <a:ext cx="624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5" name="公式" r:id="rId4" imgW="241195" imgH="152334" progId="Equation.3">
                    <p:embed/>
                  </p:oleObj>
                </mc:Choice>
                <mc:Fallback>
                  <p:oleObj name="公式" r:id="rId4" imgW="241195" imgH="152334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576"/>
                          <a:ext cx="624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5654" name="Rectangle 6">
            <a:extLst>
              <a:ext uri="{FF2B5EF4-FFF2-40B4-BE49-F238E27FC236}">
                <a16:creationId xmlns:a16="http://schemas.microsoft.com/office/drawing/2014/main" id="{B45F6094-EE5F-44C6-A31D-D322882CD2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9338" y="3357563"/>
            <a:ext cx="36576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每段要用相邻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两小区间</a:t>
            </a:r>
          </a:p>
          <a:p>
            <a:pPr algn="ctr"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端点的三个函数值</a:t>
            </a:r>
            <a:endParaRPr kumimoji="1" lang="zh-CN" altLang="en-US" sz="2800" b="1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pSp>
        <p:nvGrpSpPr>
          <p:cNvPr id="155655" name="Group 7">
            <a:extLst>
              <a:ext uri="{FF2B5EF4-FFF2-40B4-BE49-F238E27FC236}">
                <a16:creationId xmlns:a16="http://schemas.microsoft.com/office/drawing/2014/main" id="{19626AE4-9F7E-4D93-A0E1-B5942A1EB066}"/>
              </a:ext>
            </a:extLst>
          </p:cNvPr>
          <p:cNvGrpSpPr>
            <a:grpSpLocks/>
          </p:cNvGrpSpPr>
          <p:nvPr/>
        </p:nvGrpSpPr>
        <p:grpSpPr bwMode="auto">
          <a:xfrm>
            <a:off x="7010400" y="2276475"/>
            <a:ext cx="2133600" cy="914400"/>
            <a:chOff x="4512" y="1104"/>
            <a:chExt cx="1104" cy="480"/>
          </a:xfrm>
        </p:grpSpPr>
        <p:sp>
          <p:nvSpPr>
            <p:cNvPr id="15401" name="Rectangle 8">
              <a:extLst>
                <a:ext uri="{FF2B5EF4-FFF2-40B4-BE49-F238E27FC236}">
                  <a16:creationId xmlns:a16="http://schemas.microsoft.com/office/drawing/2014/main" id="{6FB9BE17-1484-4C73-A583-E88BAFF1F5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" y="1104"/>
              <a:ext cx="816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800" b="1">
                  <a:solidFill>
                    <a:srgbClr val="003399"/>
                  </a:solidFill>
                  <a:latin typeface="Times New Roman" panose="02020603050405020304" pitchFamily="18" charset="0"/>
                </a:rPr>
                <a:t>抛物线</a:t>
              </a: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800" b="1">
                  <a:solidFill>
                    <a:srgbClr val="003399"/>
                  </a:solidFill>
                  <a:latin typeface="Times New Roman" panose="02020603050405020304" pitchFamily="18" charset="0"/>
                </a:rPr>
                <a:t>公式</a:t>
              </a:r>
              <a:endParaRPr kumimoji="1" lang="zh-CN" altLang="en-US" sz="2400" b="1">
                <a:solidFill>
                  <a:srgbClr val="0033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402" name="AutoShape 9">
              <a:extLst>
                <a:ext uri="{FF2B5EF4-FFF2-40B4-BE49-F238E27FC236}">
                  <a16:creationId xmlns:a16="http://schemas.microsoft.com/office/drawing/2014/main" id="{323EED7E-5330-4B46-8166-0D0485E8F3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2" y="1248"/>
              <a:ext cx="144" cy="192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155658" name="Text Box 10">
            <a:extLst>
              <a:ext uri="{FF2B5EF4-FFF2-40B4-BE49-F238E27FC236}">
                <a16:creationId xmlns:a16="http://schemas.microsoft.com/office/drawing/2014/main" id="{471F4926-DF49-4786-985F-1980E36DEA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2438400"/>
            <a:ext cx="1676400" cy="5286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提高精度</a:t>
            </a:r>
          </a:p>
        </p:txBody>
      </p:sp>
      <p:grpSp>
        <p:nvGrpSpPr>
          <p:cNvPr id="155659" name="Group 11">
            <a:extLst>
              <a:ext uri="{FF2B5EF4-FFF2-40B4-BE49-F238E27FC236}">
                <a16:creationId xmlns:a16="http://schemas.microsoft.com/office/drawing/2014/main" id="{73384589-D066-4EA9-AE73-A5F4A81BE8E7}"/>
              </a:ext>
            </a:extLst>
          </p:cNvPr>
          <p:cNvGrpSpPr>
            <a:grpSpLocks/>
          </p:cNvGrpSpPr>
          <p:nvPr/>
        </p:nvGrpSpPr>
        <p:grpSpPr bwMode="auto">
          <a:xfrm>
            <a:off x="3924300" y="2205038"/>
            <a:ext cx="2971800" cy="838200"/>
            <a:chOff x="2400" y="1008"/>
            <a:chExt cx="1872" cy="528"/>
          </a:xfrm>
        </p:grpSpPr>
        <p:sp>
          <p:nvSpPr>
            <p:cNvPr id="15399" name="Rectangle 12">
              <a:extLst>
                <a:ext uri="{FF2B5EF4-FFF2-40B4-BE49-F238E27FC236}">
                  <a16:creationId xmlns:a16="http://schemas.microsoft.com/office/drawing/2014/main" id="{E0D984E8-503B-48DE-9D9E-CEEE6A783D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1152"/>
              <a:ext cx="1872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分段二次插值函数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5400" name="AutoShape 13">
              <a:extLst>
                <a:ext uri="{FF2B5EF4-FFF2-40B4-BE49-F238E27FC236}">
                  <a16:creationId xmlns:a16="http://schemas.microsoft.com/office/drawing/2014/main" id="{D9C6280A-AC42-4FCD-B9AA-5005FED501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1008"/>
              <a:ext cx="306" cy="144"/>
            </a:xfrm>
            <a:prstGeom prst="down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</p:grpSp>
      <p:graphicFrame>
        <p:nvGraphicFramePr>
          <p:cNvPr id="155662" name="Object 14">
            <a:extLst>
              <a:ext uri="{FF2B5EF4-FFF2-40B4-BE49-F238E27FC236}">
                <a16:creationId xmlns:a16="http://schemas.microsoft.com/office/drawing/2014/main" id="{6DA34B0E-AA72-474F-9511-9B29F33B76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9613" y="5116513"/>
          <a:ext cx="4300537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6" name="Equation" r:id="rId6" imgW="2184400" imgH="457200" progId="Equation.DSMT4">
                  <p:embed/>
                </p:oleObj>
              </mc:Choice>
              <mc:Fallback>
                <p:oleObj name="Equation" r:id="rId6" imgW="2184400" imgH="457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9613" y="5116513"/>
                        <a:ext cx="4300537" cy="1131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5664" name="Group 16">
            <a:extLst>
              <a:ext uri="{FF2B5EF4-FFF2-40B4-BE49-F238E27FC236}">
                <a16:creationId xmlns:a16="http://schemas.microsoft.com/office/drawing/2014/main" id="{DA904A03-FC95-4F68-859B-8B4EE0E5002F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3048000"/>
            <a:ext cx="3886200" cy="2819400"/>
            <a:chOff x="288" y="2016"/>
            <a:chExt cx="2448" cy="1776"/>
          </a:xfrm>
        </p:grpSpPr>
        <p:grpSp>
          <p:nvGrpSpPr>
            <p:cNvPr id="15375" name="Group 17">
              <a:extLst>
                <a:ext uri="{FF2B5EF4-FFF2-40B4-BE49-F238E27FC236}">
                  <a16:creationId xmlns:a16="http://schemas.microsoft.com/office/drawing/2014/main" id="{2EB957AA-5ADF-4567-B93D-C6933509478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" y="2016"/>
              <a:ext cx="2448" cy="1776"/>
              <a:chOff x="288" y="2448"/>
              <a:chExt cx="2448" cy="1776"/>
            </a:xfrm>
          </p:grpSpPr>
          <p:sp>
            <p:nvSpPr>
              <p:cNvPr id="15388" name="Line 18">
                <a:extLst>
                  <a:ext uri="{FF2B5EF4-FFF2-40B4-BE49-F238E27FC236}">
                    <a16:creationId xmlns:a16="http://schemas.microsoft.com/office/drawing/2014/main" id="{F8A9AF62-283C-4D43-ACA8-D83A561B77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5" y="2504"/>
                <a:ext cx="0" cy="14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sm" len="lg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89" name="Arc 19">
                <a:extLst>
                  <a:ext uri="{FF2B5EF4-FFF2-40B4-BE49-F238E27FC236}">
                    <a16:creationId xmlns:a16="http://schemas.microsoft.com/office/drawing/2014/main" id="{E32DE09A-0654-4F31-B2B0-F6D7DA03AE08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839" y="2727"/>
                <a:ext cx="1358" cy="981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90" name="Line 20">
                <a:extLst>
                  <a:ext uri="{FF2B5EF4-FFF2-40B4-BE49-F238E27FC236}">
                    <a16:creationId xmlns:a16="http://schemas.microsoft.com/office/drawing/2014/main" id="{F3B93F30-0D19-46D0-8B6C-1BE3D8106F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97" y="2738"/>
                <a:ext cx="0" cy="118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91" name="Text Box 21">
                <a:extLst>
                  <a:ext uri="{FF2B5EF4-FFF2-40B4-BE49-F238E27FC236}">
                    <a16:creationId xmlns:a16="http://schemas.microsoft.com/office/drawing/2014/main" id="{A41E6899-9901-4EF2-8FF7-75B266288B0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" y="2448"/>
                <a:ext cx="328" cy="3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 2" panose="05020102010507070707" pitchFamily="18" charset="2"/>
                  <a:buChar char="¡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2000">
                    <a:latin typeface="Times New Roman" panose="02020603050405020304" pitchFamily="18" charset="0"/>
                    <a:ea typeface="隶书" panose="02010509060101010101" pitchFamily="49" charset="-122"/>
                  </a:rPr>
                  <a:t>y</a:t>
                </a:r>
              </a:p>
            </p:txBody>
          </p:sp>
          <p:sp>
            <p:nvSpPr>
              <p:cNvPr id="15392" name="Text Box 22">
                <a:extLst>
                  <a:ext uri="{FF2B5EF4-FFF2-40B4-BE49-F238E27FC236}">
                    <a16:creationId xmlns:a16="http://schemas.microsoft.com/office/drawing/2014/main" id="{A94B219B-6205-4E11-800F-5AAD24C0D95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41" y="2496"/>
                <a:ext cx="633" cy="2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 2" panose="05020102010507070707" pitchFamily="18" charset="2"/>
                  <a:buChar char="¡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2000">
                    <a:latin typeface="Times New Roman" panose="02020603050405020304" pitchFamily="18" charset="0"/>
                    <a:ea typeface="隶书" panose="02010509060101010101" pitchFamily="49" charset="-122"/>
                  </a:rPr>
                  <a:t>y=f(x)</a:t>
                </a:r>
              </a:p>
            </p:txBody>
          </p:sp>
          <p:sp>
            <p:nvSpPr>
              <p:cNvPr id="15393" name="Line 23">
                <a:extLst>
                  <a:ext uri="{FF2B5EF4-FFF2-40B4-BE49-F238E27FC236}">
                    <a16:creationId xmlns:a16="http://schemas.microsoft.com/office/drawing/2014/main" id="{231A50AD-BC25-409B-AFEC-ED692771BC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5" y="3927"/>
                <a:ext cx="199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94" name="Line 24">
                <a:extLst>
                  <a:ext uri="{FF2B5EF4-FFF2-40B4-BE49-F238E27FC236}">
                    <a16:creationId xmlns:a16="http://schemas.microsoft.com/office/drawing/2014/main" id="{A855F25A-1D96-48C4-A8C7-BC19C09663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39" y="3682"/>
                <a:ext cx="0" cy="24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95" name="Text Box 25">
                <a:extLst>
                  <a:ext uri="{FF2B5EF4-FFF2-40B4-BE49-F238E27FC236}">
                    <a16:creationId xmlns:a16="http://schemas.microsoft.com/office/drawing/2014/main" id="{CC65AC0C-8274-4632-B323-354C77DA7DE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20" y="3932"/>
                <a:ext cx="316" cy="2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 2" panose="05020102010507070707" pitchFamily="18" charset="2"/>
                  <a:buChar char="¡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2000">
                    <a:latin typeface="Times New Roman" panose="02020603050405020304" pitchFamily="18" charset="0"/>
                    <a:ea typeface="隶书" panose="02010509060101010101" pitchFamily="49" charset="-122"/>
                  </a:rPr>
                  <a:t>x</a:t>
                </a:r>
              </a:p>
            </p:txBody>
          </p:sp>
          <p:sp>
            <p:nvSpPr>
              <p:cNvPr id="15396" name="Text Box 26">
                <a:extLst>
                  <a:ext uri="{FF2B5EF4-FFF2-40B4-BE49-F238E27FC236}">
                    <a16:creationId xmlns:a16="http://schemas.microsoft.com/office/drawing/2014/main" id="{54269851-A706-4745-94A9-63652C13697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42" y="3931"/>
                <a:ext cx="258" cy="2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 2" panose="05020102010507070707" pitchFamily="18" charset="2"/>
                  <a:buChar char="¡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2000">
                    <a:latin typeface="Times New Roman" panose="02020603050405020304" pitchFamily="18" charset="0"/>
                    <a:ea typeface="隶书" panose="02010509060101010101" pitchFamily="49" charset="-122"/>
                  </a:rPr>
                  <a:t>b</a:t>
                </a:r>
              </a:p>
            </p:txBody>
          </p:sp>
          <p:sp>
            <p:nvSpPr>
              <p:cNvPr id="15397" name="Text Box 27">
                <a:extLst>
                  <a:ext uri="{FF2B5EF4-FFF2-40B4-BE49-F238E27FC236}">
                    <a16:creationId xmlns:a16="http://schemas.microsoft.com/office/drawing/2014/main" id="{046F0E95-32B5-42C9-ACF2-F9A0EFAE6D5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68" y="3888"/>
                <a:ext cx="305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 2" panose="05020102010507070707" pitchFamily="18" charset="2"/>
                  <a:buChar char="¡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2000">
                    <a:latin typeface="Times New Roman" panose="02020603050405020304" pitchFamily="18" charset="0"/>
                    <a:ea typeface="隶书" panose="02010509060101010101" pitchFamily="49" charset="-122"/>
                  </a:rPr>
                  <a:t>a</a:t>
                </a:r>
              </a:p>
            </p:txBody>
          </p:sp>
          <p:sp>
            <p:nvSpPr>
              <p:cNvPr id="15398" name="Text Box 28">
                <a:extLst>
                  <a:ext uri="{FF2B5EF4-FFF2-40B4-BE49-F238E27FC236}">
                    <a16:creationId xmlns:a16="http://schemas.microsoft.com/office/drawing/2014/main" id="{D1005712-D801-4C08-97EE-BA48AD0ED9F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1" y="3860"/>
                <a:ext cx="352" cy="2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 2" panose="05020102010507070707" pitchFamily="18" charset="2"/>
                  <a:buChar char="¡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2000">
                    <a:latin typeface="Times New Roman" panose="02020603050405020304" pitchFamily="18" charset="0"/>
                    <a:ea typeface="隶书" panose="02010509060101010101" pitchFamily="49" charset="-122"/>
                  </a:rPr>
                  <a:t>o</a:t>
                </a:r>
              </a:p>
            </p:txBody>
          </p:sp>
        </p:grpSp>
        <p:grpSp>
          <p:nvGrpSpPr>
            <p:cNvPr id="15376" name="Group 29">
              <a:extLst>
                <a:ext uri="{FF2B5EF4-FFF2-40B4-BE49-F238E27FC236}">
                  <a16:creationId xmlns:a16="http://schemas.microsoft.com/office/drawing/2014/main" id="{4A389333-CA8B-40B7-81C0-19123B57540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8" y="2304"/>
              <a:ext cx="1344" cy="1488"/>
              <a:chOff x="1008" y="2544"/>
              <a:chExt cx="1344" cy="1488"/>
            </a:xfrm>
          </p:grpSpPr>
          <p:sp>
            <p:nvSpPr>
              <p:cNvPr id="15377" name="Text Box 30">
                <a:extLst>
                  <a:ext uri="{FF2B5EF4-FFF2-40B4-BE49-F238E27FC236}">
                    <a16:creationId xmlns:a16="http://schemas.microsoft.com/office/drawing/2014/main" id="{02AC74CF-FBCC-4534-928C-706FA21ED6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56" y="3696"/>
                <a:ext cx="289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 2" panose="05020102010507070707" pitchFamily="18" charset="2"/>
                  <a:buChar char="¡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2000" i="1">
                    <a:latin typeface="Times New Roman" panose="02020603050405020304" pitchFamily="18" charset="0"/>
                    <a:ea typeface="隶书" panose="02010509060101010101" pitchFamily="49" charset="-122"/>
                  </a:rPr>
                  <a:t>x</a:t>
                </a:r>
                <a:r>
                  <a:rPr kumimoji="1" lang="en-US" altLang="zh-CN" sz="2000" i="1" baseline="-25000">
                    <a:latin typeface="Times New Roman" panose="02020603050405020304" pitchFamily="18" charset="0"/>
                    <a:ea typeface="隶书" panose="02010509060101010101" pitchFamily="49" charset="-122"/>
                  </a:rPr>
                  <a:t>2k</a:t>
                </a:r>
              </a:p>
            </p:txBody>
          </p:sp>
          <p:sp>
            <p:nvSpPr>
              <p:cNvPr id="15378" name="Line 31">
                <a:extLst>
                  <a:ext uri="{FF2B5EF4-FFF2-40B4-BE49-F238E27FC236}">
                    <a16:creationId xmlns:a16="http://schemas.microsoft.com/office/drawing/2014/main" id="{BB3AA479-EDD8-4AD8-A03D-E1F7B64676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24" y="2544"/>
                <a:ext cx="0" cy="1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79" name="Line 32">
                <a:extLst>
                  <a:ext uri="{FF2B5EF4-FFF2-40B4-BE49-F238E27FC236}">
                    <a16:creationId xmlns:a16="http://schemas.microsoft.com/office/drawing/2014/main" id="{920920E1-6163-43F4-928E-926D2D7143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36" y="2640"/>
                <a:ext cx="0" cy="110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80" name="Line 33">
                <a:extLst>
                  <a:ext uri="{FF2B5EF4-FFF2-40B4-BE49-F238E27FC236}">
                    <a16:creationId xmlns:a16="http://schemas.microsoft.com/office/drawing/2014/main" id="{0D4B3715-73AE-4BE8-9FA5-0CA136D0C3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48" y="2784"/>
                <a:ext cx="0" cy="9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81" name="Line 34">
                <a:extLst>
                  <a:ext uri="{FF2B5EF4-FFF2-40B4-BE49-F238E27FC236}">
                    <a16:creationId xmlns:a16="http://schemas.microsoft.com/office/drawing/2014/main" id="{EFC57FFF-B910-4ABD-9E81-3972EAB1BB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8" y="2784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82" name="Line 35">
                <a:extLst>
                  <a:ext uri="{FF2B5EF4-FFF2-40B4-BE49-F238E27FC236}">
                    <a16:creationId xmlns:a16="http://schemas.microsoft.com/office/drawing/2014/main" id="{BF5B2222-0D28-4FE1-B88B-64B6583E5A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36" y="2640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83" name="Text Box 36">
                <a:extLst>
                  <a:ext uri="{FF2B5EF4-FFF2-40B4-BE49-F238E27FC236}">
                    <a16:creationId xmlns:a16="http://schemas.microsoft.com/office/drawing/2014/main" id="{3C0D53A3-9972-4551-866D-D19FA5443C7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08" y="3120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 2" panose="05020102010507070707" pitchFamily="18" charset="2"/>
                  <a:buChar char="¡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1" lang="en-US" altLang="zh-CN" sz="2000" i="1">
                    <a:latin typeface="Times New Roman" panose="02020603050405020304" pitchFamily="18" charset="0"/>
                    <a:ea typeface="楷体_GB2312" pitchFamily="49" charset="-122"/>
                  </a:rPr>
                  <a:t>f</a:t>
                </a:r>
                <a:r>
                  <a:rPr kumimoji="1" lang="en-US" altLang="zh-CN" sz="2000" i="1" baseline="-25000">
                    <a:latin typeface="Times New Roman" panose="02020603050405020304" pitchFamily="18" charset="0"/>
                    <a:ea typeface="楷体_GB2312" pitchFamily="49" charset="-122"/>
                  </a:rPr>
                  <a:t>2k</a:t>
                </a:r>
                <a:endParaRPr kumimoji="1" lang="en-US" altLang="zh-CN" sz="2000" i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5384" name="Text Box 37">
                <a:extLst>
                  <a:ext uri="{FF2B5EF4-FFF2-40B4-BE49-F238E27FC236}">
                    <a16:creationId xmlns:a16="http://schemas.microsoft.com/office/drawing/2014/main" id="{B8CB7661-F009-46EC-B618-3AD27B3EC90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44" y="3696"/>
                <a:ext cx="480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 2" panose="05020102010507070707" pitchFamily="18" charset="2"/>
                  <a:buChar char="¡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2000" i="1">
                    <a:latin typeface="Times New Roman" panose="02020603050405020304" pitchFamily="18" charset="0"/>
                    <a:ea typeface="隶书" panose="02010509060101010101" pitchFamily="49" charset="-122"/>
                  </a:rPr>
                  <a:t>x</a:t>
                </a:r>
                <a:r>
                  <a:rPr kumimoji="1" lang="en-US" altLang="zh-CN" sz="2000" i="1" baseline="-25000">
                    <a:latin typeface="Times New Roman" panose="02020603050405020304" pitchFamily="18" charset="0"/>
                    <a:ea typeface="隶书" panose="02010509060101010101" pitchFamily="49" charset="-122"/>
                  </a:rPr>
                  <a:t>2k+1</a:t>
                </a:r>
              </a:p>
            </p:txBody>
          </p:sp>
          <p:sp>
            <p:nvSpPr>
              <p:cNvPr id="15385" name="Text Box 38">
                <a:extLst>
                  <a:ext uri="{FF2B5EF4-FFF2-40B4-BE49-F238E27FC236}">
                    <a16:creationId xmlns:a16="http://schemas.microsoft.com/office/drawing/2014/main" id="{497B6D88-82F2-4AC1-A70B-0AE9AD77CAE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80" y="3696"/>
                <a:ext cx="48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 2" panose="05020102010507070707" pitchFamily="18" charset="2"/>
                  <a:buChar char="¡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2000" i="1">
                    <a:latin typeface="Times New Roman" panose="02020603050405020304" pitchFamily="18" charset="0"/>
                    <a:ea typeface="隶书" panose="02010509060101010101" pitchFamily="49" charset="-122"/>
                  </a:rPr>
                  <a:t>x</a:t>
                </a:r>
                <a:r>
                  <a:rPr kumimoji="1" lang="en-US" altLang="zh-CN" sz="2000" i="1" baseline="-25000">
                    <a:latin typeface="Times New Roman" panose="02020603050405020304" pitchFamily="18" charset="0"/>
                    <a:ea typeface="隶书" panose="02010509060101010101" pitchFamily="49" charset="-122"/>
                  </a:rPr>
                  <a:t>2k+2</a:t>
                </a:r>
              </a:p>
            </p:txBody>
          </p:sp>
          <p:sp>
            <p:nvSpPr>
              <p:cNvPr id="15386" name="Text Box 39">
                <a:extLst>
                  <a:ext uri="{FF2B5EF4-FFF2-40B4-BE49-F238E27FC236}">
                    <a16:creationId xmlns:a16="http://schemas.microsoft.com/office/drawing/2014/main" id="{D5352444-1E9E-4E1D-853E-12076C1458E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92" y="3072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 2" panose="05020102010507070707" pitchFamily="18" charset="2"/>
                  <a:buChar char="¡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1" lang="en-US" altLang="zh-CN" sz="2000" i="1">
                    <a:latin typeface="Times New Roman" panose="02020603050405020304" pitchFamily="18" charset="0"/>
                    <a:ea typeface="楷体_GB2312" pitchFamily="49" charset="-122"/>
                  </a:rPr>
                  <a:t>f</a:t>
                </a:r>
                <a:r>
                  <a:rPr kumimoji="1" lang="en-US" altLang="zh-CN" sz="2000" i="1" baseline="-25000">
                    <a:latin typeface="Times New Roman" panose="02020603050405020304" pitchFamily="18" charset="0"/>
                    <a:ea typeface="楷体_GB2312" pitchFamily="49" charset="-122"/>
                  </a:rPr>
                  <a:t>2k+1</a:t>
                </a:r>
                <a:endParaRPr kumimoji="1" lang="en-US" altLang="zh-CN" sz="2000" i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5387" name="Text Box 40">
                <a:extLst>
                  <a:ext uri="{FF2B5EF4-FFF2-40B4-BE49-F238E27FC236}">
                    <a16:creationId xmlns:a16="http://schemas.microsoft.com/office/drawing/2014/main" id="{19ED1F50-1ECF-48B7-9F1F-5BF5256629D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24" y="3024"/>
                <a:ext cx="52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 2" panose="05020102010507070707" pitchFamily="18" charset="2"/>
                  <a:buChar char="¡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1" lang="en-US" altLang="zh-CN" sz="2000" i="1">
                    <a:latin typeface="Times New Roman" panose="02020603050405020304" pitchFamily="18" charset="0"/>
                    <a:ea typeface="楷体_GB2312" pitchFamily="49" charset="-122"/>
                  </a:rPr>
                  <a:t>f</a:t>
                </a:r>
                <a:r>
                  <a:rPr kumimoji="1" lang="en-US" altLang="zh-CN" sz="2000" i="1" baseline="-25000">
                    <a:latin typeface="Times New Roman" panose="02020603050405020304" pitchFamily="18" charset="0"/>
                    <a:ea typeface="楷体_GB2312" pitchFamily="49" charset="-122"/>
                  </a:rPr>
                  <a:t>2k+2</a:t>
                </a:r>
                <a:endParaRPr kumimoji="1" lang="en-US" altLang="zh-CN" sz="2000" i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</p:grpSp>
      <p:grpSp>
        <p:nvGrpSpPr>
          <p:cNvPr id="155689" name="Group 41">
            <a:extLst>
              <a:ext uri="{FF2B5EF4-FFF2-40B4-BE49-F238E27FC236}">
                <a16:creationId xmlns:a16="http://schemas.microsoft.com/office/drawing/2014/main" id="{770F59DF-32B3-46DC-A8EF-D619542AC7E0}"/>
              </a:ext>
            </a:extLst>
          </p:cNvPr>
          <p:cNvGrpSpPr>
            <a:grpSpLocks/>
          </p:cNvGrpSpPr>
          <p:nvPr/>
        </p:nvGrpSpPr>
        <p:grpSpPr bwMode="auto">
          <a:xfrm>
            <a:off x="4343400" y="4495800"/>
            <a:ext cx="4419600" cy="533400"/>
            <a:chOff x="1488" y="3888"/>
            <a:chExt cx="2784" cy="336"/>
          </a:xfrm>
        </p:grpSpPr>
        <p:sp>
          <p:nvSpPr>
            <p:cNvPr id="15373" name="Text Box 42">
              <a:extLst>
                <a:ext uri="{FF2B5EF4-FFF2-40B4-BE49-F238E27FC236}">
                  <a16:creationId xmlns:a16="http://schemas.microsoft.com/office/drawing/2014/main" id="{63EDBAFD-D963-4C52-B571-7E63D97CD4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3897"/>
              <a:ext cx="27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区间数必须为偶数</a:t>
              </a:r>
            </a:p>
          </p:txBody>
        </p:sp>
        <p:graphicFrame>
          <p:nvGraphicFramePr>
            <p:cNvPr id="15374" name="Object 43">
              <a:extLst>
                <a:ext uri="{FF2B5EF4-FFF2-40B4-BE49-F238E27FC236}">
                  <a16:creationId xmlns:a16="http://schemas.microsoft.com/office/drawing/2014/main" id="{A54F7DD1-6350-4053-878E-64D63A8E718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56" y="3888"/>
            <a:ext cx="720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7" name="公式" r:id="rId8" imgW="469696" imgH="177723" progId="Equation.3">
                    <p:embed/>
                  </p:oleObj>
                </mc:Choice>
                <mc:Fallback>
                  <p:oleObj name="公式" r:id="rId8" imgW="469696" imgH="177723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3888"/>
                          <a:ext cx="720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5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5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5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5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3" dur="500"/>
                                        <p:tgtEl>
                                          <p:spTgt spid="155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5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5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55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56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556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155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5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55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0" grpId="0"/>
      <p:bldP spid="155654" grpId="0"/>
      <p:bldP spid="155658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灯片编号占位符 3">
            <a:extLst>
              <a:ext uri="{FF2B5EF4-FFF2-40B4-BE49-F238E27FC236}">
                <a16:creationId xmlns:a16="http://schemas.microsoft.com/office/drawing/2014/main" id="{05EB3D2E-AD1A-4ECC-99EF-D79B2CFC40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6D5C94E-BDF1-40C9-9535-F7204753764C}" type="slidenum">
              <a:rPr lang="en-US" altLang="zh-CN" sz="1400"/>
              <a:pPr>
                <a:spcBef>
                  <a:spcPct val="0"/>
                </a:spcBef>
                <a:buClrTx/>
                <a:buFontTx/>
                <a:buNone/>
              </a:pPr>
              <a:t>7</a:t>
            </a:fld>
            <a:endParaRPr lang="en-US" altLang="zh-CN" sz="1400"/>
          </a:p>
        </p:txBody>
      </p:sp>
      <p:graphicFrame>
        <p:nvGraphicFramePr>
          <p:cNvPr id="154626" name="Object 2">
            <a:extLst>
              <a:ext uri="{FF2B5EF4-FFF2-40B4-BE49-F238E27FC236}">
                <a16:creationId xmlns:a16="http://schemas.microsoft.com/office/drawing/2014/main" id="{8C215D76-4D98-4961-8DC3-1FD527FD58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4267200"/>
          <a:ext cx="89916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0" name="公式" r:id="rId4" imgW="2578100" imgH="431800" progId="Equation.3">
                  <p:embed/>
                </p:oleObj>
              </mc:Choice>
              <mc:Fallback>
                <p:oleObj name="公式" r:id="rId4" imgW="2578100" imgH="431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267200"/>
                        <a:ext cx="899160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9900"/>
                                </a:gs>
                                <a:gs pos="100000">
                                  <a:srgbClr val="FFD493"/>
                                </a:gs>
                              </a:gsLst>
                              <a:path path="rect">
                                <a:fillToRect r="100000" b="10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27" name="Text Box 3">
            <a:extLst>
              <a:ext uri="{FF2B5EF4-FFF2-40B4-BE49-F238E27FC236}">
                <a16:creationId xmlns:a16="http://schemas.microsoft.com/office/drawing/2014/main" id="{B41858AB-3AB0-453E-90C8-6EC6C8406F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6513" y="3505200"/>
            <a:ext cx="7092951" cy="582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 b="1">
                <a:latin typeface="宋体" panose="02010600030101010101" pitchFamily="2" charset="-122"/>
              </a:rPr>
              <a:t> </a:t>
            </a:r>
            <a:r>
              <a:rPr kumimoji="1" lang="zh-CN" altLang="en-US" sz="2800" b="1">
                <a:latin typeface="宋体" panose="02010600030101010101" pitchFamily="2" charset="-122"/>
              </a:rPr>
              <a:t>对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k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求和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共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m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段</a:t>
            </a:r>
            <a:r>
              <a:rPr kumimoji="1" lang="en-US" altLang="zh-CN" sz="2800" b="1">
                <a:latin typeface="宋体" panose="02010600030101010101" pitchFamily="2" charset="-122"/>
              </a:rPr>
              <a:t>)</a:t>
            </a:r>
            <a:r>
              <a:rPr kumimoji="1" lang="zh-CN" altLang="en-US" sz="2800" b="1">
                <a:latin typeface="宋体" panose="02010600030101010101" pitchFamily="2" charset="-122"/>
              </a:rPr>
              <a:t>，得（复合）</a:t>
            </a:r>
            <a:r>
              <a:rPr kumimoji="1" lang="zh-CN" alt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辛普森公式</a:t>
            </a:r>
            <a:r>
              <a:rPr kumimoji="1" lang="zh-CN" altLang="en-US" sz="2800" b="1">
                <a:latin typeface="宋体" panose="02010600030101010101" pitchFamily="2" charset="-122"/>
              </a:rPr>
              <a:t>：</a:t>
            </a:r>
          </a:p>
        </p:txBody>
      </p:sp>
      <p:grpSp>
        <p:nvGrpSpPr>
          <p:cNvPr id="154628" name="Group 4">
            <a:extLst>
              <a:ext uri="{FF2B5EF4-FFF2-40B4-BE49-F238E27FC236}">
                <a16:creationId xmlns:a16="http://schemas.microsoft.com/office/drawing/2014/main" id="{92A09ADB-BEAD-440E-98CE-D5E3F3B37C8F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1905000"/>
            <a:ext cx="7640638" cy="1371600"/>
            <a:chOff x="624" y="2976"/>
            <a:chExt cx="4813" cy="864"/>
          </a:xfrm>
        </p:grpSpPr>
        <p:graphicFrame>
          <p:nvGraphicFramePr>
            <p:cNvPr id="17418" name="Object 5">
              <a:extLst>
                <a:ext uri="{FF2B5EF4-FFF2-40B4-BE49-F238E27FC236}">
                  <a16:creationId xmlns:a16="http://schemas.microsoft.com/office/drawing/2014/main" id="{6E795590-8C7E-43B9-9426-1CFD844D62F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85" y="2976"/>
            <a:ext cx="4452" cy="8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1" name="公式" r:id="rId6" imgW="1612900" imgH="355600" progId="Equation.3">
                    <p:embed/>
                  </p:oleObj>
                </mc:Choice>
                <mc:Fallback>
                  <p:oleObj name="公式" r:id="rId6" imgW="1612900" imgH="3556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5" y="2976"/>
                          <a:ext cx="4452" cy="8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9" name="AutoShape 6">
              <a:extLst>
                <a:ext uri="{FF2B5EF4-FFF2-40B4-BE49-F238E27FC236}">
                  <a16:creationId xmlns:a16="http://schemas.microsoft.com/office/drawing/2014/main" id="{8E600B7F-E8FD-4990-B816-C907340619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3264"/>
              <a:ext cx="152" cy="230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CC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</p:grpSp>
      <p:grpSp>
        <p:nvGrpSpPr>
          <p:cNvPr id="154631" name="Group 7">
            <a:extLst>
              <a:ext uri="{FF2B5EF4-FFF2-40B4-BE49-F238E27FC236}">
                <a16:creationId xmlns:a16="http://schemas.microsoft.com/office/drawing/2014/main" id="{553A8319-0BE0-4947-B423-A1BFE0909C4F}"/>
              </a:ext>
            </a:extLst>
          </p:cNvPr>
          <p:cNvGrpSpPr>
            <a:grpSpLocks/>
          </p:cNvGrpSpPr>
          <p:nvPr/>
        </p:nvGrpSpPr>
        <p:grpSpPr bwMode="auto">
          <a:xfrm>
            <a:off x="201613" y="1066800"/>
            <a:ext cx="8713787" cy="609600"/>
            <a:chOff x="127" y="768"/>
            <a:chExt cx="5489" cy="384"/>
          </a:xfrm>
        </p:grpSpPr>
        <p:sp>
          <p:nvSpPr>
            <p:cNvPr id="17416" name="Rectangle 8">
              <a:extLst>
                <a:ext uri="{FF2B5EF4-FFF2-40B4-BE49-F238E27FC236}">
                  <a16:creationId xmlns:a16="http://schemas.microsoft.com/office/drawing/2014/main" id="{A7B2898A-AFF6-4E6B-81E8-E1A24DB529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4" y="768"/>
              <a:ext cx="1872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800">
                  <a:solidFill>
                    <a:srgbClr val="003399"/>
                  </a:solidFill>
                  <a:latin typeface="Times New Roman" panose="02020603050405020304" pitchFamily="18" charset="0"/>
                </a:rPr>
                <a:t>二次插值函数</a:t>
              </a:r>
              <a:r>
                <a:rPr kumimoji="1" lang="en-US" altLang="zh-CN" sz="2800" i="1">
                  <a:latin typeface="Times New Roman" panose="02020603050405020304" pitchFamily="18" charset="0"/>
                  <a:ea typeface="仿宋_GB2312" pitchFamily="49" charset="-122"/>
                </a:rPr>
                <a:t>s</a:t>
              </a:r>
              <a:r>
                <a:rPr kumimoji="1" lang="en-US" altLang="zh-CN" sz="2800" i="1" baseline="-25000">
                  <a:latin typeface="Times New Roman" panose="02020603050405020304" pitchFamily="18" charset="0"/>
                  <a:ea typeface="仿宋_GB2312" pitchFamily="49" charset="-122"/>
                </a:rPr>
                <a:t>k</a:t>
              </a:r>
              <a:r>
                <a:rPr kumimoji="1" lang="en-US" altLang="zh-CN" sz="2800">
                  <a:latin typeface="Times New Roman" panose="02020603050405020304" pitchFamily="18" charset="0"/>
                  <a:ea typeface="仿宋_GB2312" pitchFamily="49" charset="-122"/>
                </a:rPr>
                <a:t>(</a:t>
              </a:r>
              <a:r>
                <a:rPr kumimoji="1" lang="en-US" altLang="zh-CN" sz="2800" i="1">
                  <a:latin typeface="Times New Roman" panose="02020603050405020304" pitchFamily="18" charset="0"/>
                  <a:ea typeface="仿宋_GB2312" pitchFamily="49" charset="-122"/>
                </a:rPr>
                <a:t>x</a:t>
              </a:r>
              <a:r>
                <a:rPr kumimoji="1" lang="en-US" altLang="zh-CN" sz="2800">
                  <a:latin typeface="Times New Roman" panose="02020603050405020304" pitchFamily="18" charset="0"/>
                  <a:ea typeface="仿宋_GB2312" pitchFamily="49" charset="-122"/>
                </a:rPr>
                <a:t>)</a:t>
              </a:r>
            </a:p>
          </p:txBody>
        </p:sp>
        <p:graphicFrame>
          <p:nvGraphicFramePr>
            <p:cNvPr id="17417" name="Object 9">
              <a:extLst>
                <a:ext uri="{FF2B5EF4-FFF2-40B4-BE49-F238E27FC236}">
                  <a16:creationId xmlns:a16="http://schemas.microsoft.com/office/drawing/2014/main" id="{78E1A3A9-F3E3-432F-BBCA-D340AA2ED1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7" y="816"/>
            <a:ext cx="361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2" name="公式" r:id="rId8" imgW="2641600" imgH="228600" progId="Equation.3">
                    <p:embed/>
                  </p:oleObj>
                </mc:Choice>
                <mc:Fallback>
                  <p:oleObj name="公式" r:id="rId8" imgW="2641600" imgH="2286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" y="816"/>
                          <a:ext cx="3617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15" name="Rectangle 10">
            <a:extLst>
              <a:ext uri="{FF2B5EF4-FFF2-40B4-BE49-F238E27FC236}">
                <a16:creationId xmlns:a16="http://schemas.microsoft.com/office/drawing/2014/main" id="{2BB9D6F4-372D-4DEB-A0B1-DA78910FE3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404813"/>
            <a:ext cx="7467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800" b="1" dirty="0">
                <a:latin typeface="魏碑" pitchFamily="49" charset="-122"/>
                <a:ea typeface="魏碑" pitchFamily="49" charset="-122"/>
              </a:rPr>
              <a:t>辛普森</a:t>
            </a:r>
            <a:r>
              <a:rPr kumimoji="1" lang="en-US" altLang="zh-CN" sz="2800" b="1" dirty="0">
                <a:latin typeface="魏碑" pitchFamily="49" charset="-122"/>
                <a:ea typeface="魏碑" pitchFamily="49" charset="-122"/>
              </a:rPr>
              <a:t>(Simpson)</a:t>
            </a:r>
            <a:r>
              <a:rPr kumimoji="1" lang="zh-CN" altLang="en-US" sz="2800" b="1" dirty="0">
                <a:latin typeface="魏碑" pitchFamily="49" charset="-122"/>
                <a:ea typeface="魏碑" pitchFamily="49" charset="-122"/>
              </a:rPr>
              <a:t>公式（抛物线公式）</a:t>
            </a:r>
            <a:endParaRPr kumimoji="1" lang="zh-CN" altLang="en-US" sz="2800" dirty="0">
              <a:latin typeface="魏碑" pitchFamily="49" charset="-122"/>
              <a:ea typeface="魏碑" pitchFamily="49" charset="-122"/>
            </a:endParaRPr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4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4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54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4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4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54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02" name="Object 2">
            <a:extLst>
              <a:ext uri="{FF2B5EF4-FFF2-40B4-BE49-F238E27FC236}">
                <a16:creationId xmlns:a16="http://schemas.microsoft.com/office/drawing/2014/main" id="{82751C50-1935-4CF7-8630-26ECAD3D84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1484313"/>
          <a:ext cx="7272337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7" name="公式" r:id="rId4" imgW="1993900" imgH="482600" progId="Equation.3">
                  <p:embed/>
                </p:oleObj>
              </mc:Choice>
              <mc:Fallback>
                <p:oleObj name="公式" r:id="rId4" imgW="1993900" imgH="482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484313"/>
                        <a:ext cx="7272337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03" name="Text Box 3">
            <a:extLst>
              <a:ext uri="{FF2B5EF4-FFF2-40B4-BE49-F238E27FC236}">
                <a16:creationId xmlns:a16="http://schemas.microsoft.com/office/drawing/2014/main" id="{AE061DA7-C2CA-44F7-B234-072497043A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819400"/>
            <a:ext cx="853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800" b="1">
                <a:latin typeface="宋体" panose="02010600030101010101" pitchFamily="2" charset="-122"/>
              </a:rPr>
              <a:t>梯形公式在每小段上是用</a:t>
            </a:r>
            <a:r>
              <a:rPr kumimoji="1" lang="zh-CN" alt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线性插值函数</a:t>
            </a:r>
            <a:r>
              <a:rPr kumimoji="1" lang="en-US" altLang="zh-CN" sz="2800" b="1" i="1">
                <a:latin typeface="宋体" panose="02010600030101010101" pitchFamily="2" charset="-122"/>
              </a:rPr>
              <a:t>T</a:t>
            </a:r>
            <a:r>
              <a:rPr kumimoji="1" lang="en-US" altLang="zh-CN" sz="2800" b="1">
                <a:latin typeface="宋体" panose="02010600030101010101" pitchFamily="2" charset="-122"/>
              </a:rPr>
              <a:t>(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>
                <a:latin typeface="宋体" panose="02010600030101010101" pitchFamily="2" charset="-122"/>
              </a:rPr>
              <a:t>)</a:t>
            </a:r>
            <a:r>
              <a:rPr kumimoji="1" lang="zh-CN" altLang="en-US" sz="2800" b="1">
                <a:latin typeface="宋体" panose="02010600030101010101" pitchFamily="2" charset="-122"/>
              </a:rPr>
              <a:t>代替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f</a:t>
            </a:r>
            <a:r>
              <a:rPr kumimoji="1" lang="en-US" altLang="zh-CN" sz="2800" b="1">
                <a:latin typeface="宋体" panose="02010600030101010101" pitchFamily="2" charset="-122"/>
              </a:rPr>
              <a:t>(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>
                <a:latin typeface="宋体" panose="02010600030101010101" pitchFamily="2" charset="-122"/>
              </a:rPr>
              <a:t>)</a:t>
            </a:r>
          </a:p>
        </p:txBody>
      </p:sp>
      <p:graphicFrame>
        <p:nvGraphicFramePr>
          <p:cNvPr id="153604" name="Object 4">
            <a:extLst>
              <a:ext uri="{FF2B5EF4-FFF2-40B4-BE49-F238E27FC236}">
                <a16:creationId xmlns:a16="http://schemas.microsoft.com/office/drawing/2014/main" id="{C19D1057-AF4E-4CFB-89F3-0E981388AD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3429000"/>
          <a:ext cx="822960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8" name="Equation" r:id="rId6" imgW="3467100" imgH="393700" progId="Equation.3">
                  <p:embed/>
                </p:oleObj>
              </mc:Choice>
              <mc:Fallback>
                <p:oleObj name="Equation" r:id="rId6" imgW="3467100" imgH="393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429000"/>
                        <a:ext cx="8229600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Rectangle 5">
            <a:extLst>
              <a:ext uri="{FF2B5EF4-FFF2-40B4-BE49-F238E27FC236}">
                <a16:creationId xmlns:a16="http://schemas.microsoft.com/office/drawing/2014/main" id="{F6D9D18F-F037-4020-9D70-E25C37FFB9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476250"/>
            <a:ext cx="208915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b="1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梯形公式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800" b="1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的误差估计</a:t>
            </a:r>
          </a:p>
        </p:txBody>
      </p:sp>
      <p:graphicFrame>
        <p:nvGraphicFramePr>
          <p:cNvPr id="153606" name="Object 6">
            <a:extLst>
              <a:ext uri="{FF2B5EF4-FFF2-40B4-BE49-F238E27FC236}">
                <a16:creationId xmlns:a16="http://schemas.microsoft.com/office/drawing/2014/main" id="{EDA0AA32-B3AE-42BC-900F-58E45776E0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707880"/>
              </p:ext>
            </p:extLst>
          </p:nvPr>
        </p:nvGraphicFramePr>
        <p:xfrm>
          <a:off x="2470150" y="381000"/>
          <a:ext cx="43561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9" name="公式" r:id="rId8" imgW="1524000" imgH="431800" progId="Equation.3">
                  <p:embed/>
                </p:oleObj>
              </mc:Choice>
              <mc:Fallback>
                <p:oleObj name="公式" r:id="rId8" imgW="15240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381000"/>
                        <a:ext cx="43561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7" name="Object 7">
            <a:extLst>
              <a:ext uri="{FF2B5EF4-FFF2-40B4-BE49-F238E27FC236}">
                <a16:creationId xmlns:a16="http://schemas.microsoft.com/office/drawing/2014/main" id="{ADB0EDA8-D28C-4AFE-998E-C2B68B5833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690679"/>
              </p:ext>
            </p:extLst>
          </p:nvPr>
        </p:nvGraphicFramePr>
        <p:xfrm>
          <a:off x="6826250" y="476250"/>
          <a:ext cx="2209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0" name="公式" r:id="rId10" imgW="749300" imgH="330200" progId="Equation.3">
                  <p:embed/>
                </p:oleObj>
              </mc:Choice>
              <mc:Fallback>
                <p:oleObj name="公式" r:id="rId10" imgW="749300" imgH="330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0" y="476250"/>
                        <a:ext cx="22098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8" name="Object 8">
            <a:extLst>
              <a:ext uri="{FF2B5EF4-FFF2-40B4-BE49-F238E27FC236}">
                <a16:creationId xmlns:a16="http://schemas.microsoft.com/office/drawing/2014/main" id="{4031F0DB-F991-4E64-BFDC-5F88F0724A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590716"/>
              </p:ext>
            </p:extLst>
          </p:nvPr>
        </p:nvGraphicFramePr>
        <p:xfrm>
          <a:off x="76200" y="4876800"/>
          <a:ext cx="87630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1" name="公式" r:id="rId12" imgW="2768600" imgH="495300" progId="Equation.3">
                  <p:embed/>
                </p:oleObj>
              </mc:Choice>
              <mc:Fallback>
                <p:oleObj name="公式" r:id="rId12" imgW="2768600" imgH="495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876800"/>
                        <a:ext cx="87630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09" name="Text Box 9">
            <a:extLst>
              <a:ext uri="{FF2B5EF4-FFF2-40B4-BE49-F238E27FC236}">
                <a16:creationId xmlns:a16="http://schemas.microsoft.com/office/drawing/2014/main" id="{ECD8BCBB-3957-4D69-9077-BCD274ADB6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210" y="4428491"/>
            <a:ext cx="868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因为：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x-</a:t>
            </a:r>
            <a:r>
              <a:rPr kumimoji="1" lang="en-US" altLang="zh-CN" sz="2800" b="1" i="1" dirty="0" err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i="1" baseline="-25000" dirty="0" err="1">
                <a:latin typeface="Times New Roman" panose="02020603050405020304" pitchFamily="18" charset="0"/>
              </a:rPr>
              <a:t>k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)(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x-x</a:t>
            </a:r>
            <a:r>
              <a:rPr kumimoji="1" lang="en-US" altLang="zh-CN" sz="2800" b="1" i="1" baseline="-25000" dirty="0">
                <a:latin typeface="Times New Roman" panose="02020603050405020304" pitchFamily="18" charset="0"/>
              </a:rPr>
              <a:t>k+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)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在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i="1" baseline="-25000" dirty="0">
                <a:latin typeface="Times New Roman" panose="02020603050405020304" pitchFamily="18" charset="0"/>
              </a:rPr>
              <a:t>k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i="1" baseline="-25000" dirty="0">
                <a:latin typeface="Times New Roman" panose="02020603050405020304" pitchFamily="18" charset="0"/>
              </a:rPr>
              <a:t>k+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)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不变号，所以：</a:t>
            </a:r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53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3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3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53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36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3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500"/>
                                        <p:tgtEl>
                                          <p:spTgt spid="153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3" grpId="0"/>
      <p:bldP spid="15360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2578" name="Object 2">
            <a:extLst>
              <a:ext uri="{FF2B5EF4-FFF2-40B4-BE49-F238E27FC236}">
                <a16:creationId xmlns:a16="http://schemas.microsoft.com/office/drawing/2014/main" id="{12E4DF19-51F2-41D4-AD4E-83A0F1C149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4508500"/>
          <a:ext cx="579120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9" name="Equation" r:id="rId4" imgW="1879600" imgH="419100" progId="Equation.3">
                  <p:embed/>
                </p:oleObj>
              </mc:Choice>
              <mc:Fallback>
                <p:oleObj name="Equation" r:id="rId4" imgW="1879600" imgH="419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508500"/>
                        <a:ext cx="5791200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Rectangle 3">
            <a:extLst>
              <a:ext uri="{FF2B5EF4-FFF2-40B4-BE49-F238E27FC236}">
                <a16:creationId xmlns:a16="http://schemas.microsoft.com/office/drawing/2014/main" id="{22C3FC7A-53E5-4FAF-AF07-C1E95AC348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2457450"/>
            <a:ext cx="184150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endParaRPr kumimoji="1" lang="en-US" altLang="zh-CN" sz="2400" b="1" i="1">
              <a:latin typeface="Times New Roman" panose="02020603050405020304" pitchFamily="18" charset="0"/>
              <a:ea typeface="仿宋_GB2312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endParaRPr kumimoji="1" lang="en-US" altLang="zh-CN" sz="2400" b="1" i="1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52580" name="Rectangle 4">
            <a:extLst>
              <a:ext uri="{FF2B5EF4-FFF2-40B4-BE49-F238E27FC236}">
                <a16:creationId xmlns:a16="http://schemas.microsoft.com/office/drawing/2014/main" id="{D3F5B509-3F0E-4A7D-8A73-87EA94FB1D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4876800"/>
            <a:ext cx="3048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CC"/>
                    </a:gs>
                    <a:gs pos="100000">
                      <a:srgbClr val="FFCC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b="1">
                <a:solidFill>
                  <a:srgbClr val="003399"/>
                </a:solidFill>
                <a:latin typeface="仿宋_GB2312" pitchFamily="49" charset="-122"/>
                <a:ea typeface="仿宋_GB2312" pitchFamily="49" charset="-122"/>
              </a:rPr>
              <a:t>梯形公式</a:t>
            </a:r>
            <a:r>
              <a:rPr kumimoji="1" lang="en-US" altLang="zh-CN" b="1" i="1">
                <a:solidFill>
                  <a:srgbClr val="003399"/>
                </a:solidFill>
                <a:latin typeface="Times New Roman" panose="02020603050405020304" pitchFamily="18" charset="0"/>
                <a:ea typeface="仿宋_GB2312" pitchFamily="49" charset="-122"/>
              </a:rPr>
              <a:t>T</a:t>
            </a:r>
            <a:r>
              <a:rPr kumimoji="1" lang="en-US" altLang="zh-CN" b="1" i="1" baseline="-25000">
                <a:solidFill>
                  <a:srgbClr val="003399"/>
                </a:solidFill>
                <a:latin typeface="Times New Roman" panose="02020603050405020304" pitchFamily="18" charset="0"/>
                <a:ea typeface="仿宋_GB2312" pitchFamily="49" charset="-122"/>
              </a:rPr>
              <a:t>n</a:t>
            </a:r>
            <a:r>
              <a:rPr kumimoji="1" lang="zh-CN" altLang="zh-CN" b="1">
                <a:solidFill>
                  <a:srgbClr val="003399"/>
                </a:solidFill>
                <a:latin typeface="Times New Roman" panose="02020603050405020304" pitchFamily="18" charset="0"/>
                <a:ea typeface="仿宋_GB2312" pitchFamily="49" charset="-122"/>
              </a:rPr>
              <a:t>的</a:t>
            </a:r>
          </a:p>
          <a:p>
            <a:pPr algn="ctr"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zh-CN" b="1">
                <a:solidFill>
                  <a:srgbClr val="003399"/>
                </a:solidFill>
                <a:latin typeface="Times New Roman" panose="02020603050405020304" pitchFamily="18" charset="0"/>
                <a:ea typeface="仿宋_GB2312" pitchFamily="49" charset="-122"/>
              </a:rPr>
              <a:t>误差是</a:t>
            </a:r>
            <a:r>
              <a:rPr kumimoji="1" lang="en-US" altLang="zh-CN" b="1" i="1">
                <a:solidFill>
                  <a:srgbClr val="003399"/>
                </a:solidFill>
                <a:latin typeface="Times New Roman" panose="02020603050405020304" pitchFamily="18" charset="0"/>
                <a:ea typeface="仿宋_GB2312" pitchFamily="49" charset="-122"/>
              </a:rPr>
              <a:t>h</a:t>
            </a:r>
            <a:r>
              <a:rPr kumimoji="1" lang="en-US" altLang="zh-CN" b="1" i="1" baseline="30000">
                <a:solidFill>
                  <a:srgbClr val="003399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kumimoji="1" lang="zh-CN" altLang="zh-CN" b="1">
                <a:solidFill>
                  <a:srgbClr val="003399"/>
                </a:solidFill>
                <a:latin typeface="Times New Roman" panose="02020603050405020304" pitchFamily="18" charset="0"/>
                <a:ea typeface="仿宋_GB2312" pitchFamily="49" charset="-122"/>
              </a:rPr>
              <a:t>阶的</a:t>
            </a:r>
            <a:endParaRPr kumimoji="1" lang="zh-CN" altLang="en-US" b="1" i="1">
              <a:solidFill>
                <a:srgbClr val="003399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pSp>
        <p:nvGrpSpPr>
          <p:cNvPr id="152581" name="Group 5">
            <a:extLst>
              <a:ext uri="{FF2B5EF4-FFF2-40B4-BE49-F238E27FC236}">
                <a16:creationId xmlns:a16="http://schemas.microsoft.com/office/drawing/2014/main" id="{52E133F9-5D67-47D3-900A-E7F0A1C7C28C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886200"/>
            <a:ext cx="5486400" cy="762000"/>
            <a:chOff x="144" y="1008"/>
            <a:chExt cx="3456" cy="480"/>
          </a:xfrm>
        </p:grpSpPr>
        <p:graphicFrame>
          <p:nvGraphicFramePr>
            <p:cNvPr id="21517" name="Object 6">
              <a:extLst>
                <a:ext uri="{FF2B5EF4-FFF2-40B4-BE49-F238E27FC236}">
                  <a16:creationId xmlns:a16="http://schemas.microsoft.com/office/drawing/2014/main" id="{AA083E4F-8D84-45E8-AE54-BE9A9D6408E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" y="1008"/>
            <a:ext cx="2784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0" name="公式" r:id="rId6" imgW="1155700" imgH="203200" progId="Equation.3">
                    <p:embed/>
                  </p:oleObj>
                </mc:Choice>
                <mc:Fallback>
                  <p:oleObj name="公式" r:id="rId6" imgW="1155700" imgH="2032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1008"/>
                          <a:ext cx="2784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8" name="Rectangle 7">
              <a:extLst>
                <a:ext uri="{FF2B5EF4-FFF2-40B4-BE49-F238E27FC236}">
                  <a16:creationId xmlns:a16="http://schemas.microsoft.com/office/drawing/2014/main" id="{624E16A0-724B-4115-B050-AE013CF792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056"/>
              <a:ext cx="624" cy="4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估计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52584" name="Object 8">
            <a:extLst>
              <a:ext uri="{FF2B5EF4-FFF2-40B4-BE49-F238E27FC236}">
                <a16:creationId xmlns:a16="http://schemas.microsoft.com/office/drawing/2014/main" id="{618A1337-37B6-4882-850F-E9B0661516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2200" y="3832225"/>
          <a:ext cx="24384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1" name="公式" r:id="rId8" imgW="875920" imgH="393529" progId="Equation.3">
                  <p:embed/>
                </p:oleObj>
              </mc:Choice>
              <mc:Fallback>
                <p:oleObj name="公式" r:id="rId8" imgW="875920" imgH="39352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832225"/>
                        <a:ext cx="243840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5" name="Object 9">
            <a:extLst>
              <a:ext uri="{FF2B5EF4-FFF2-40B4-BE49-F238E27FC236}">
                <a16:creationId xmlns:a16="http://schemas.microsoft.com/office/drawing/2014/main" id="{EA2FE948-B131-496B-92C2-E7B0180C05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2362200"/>
          <a:ext cx="6934200" cy="141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2" name="Equation" r:id="rId10" imgW="1586811" imgH="444307" progId="Equation.3">
                  <p:embed/>
                </p:oleObj>
              </mc:Choice>
              <mc:Fallback>
                <p:oleObj name="Equation" r:id="rId10" imgW="1586811" imgH="444307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362200"/>
                        <a:ext cx="6934200" cy="141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86" name="Rectangle 10">
            <a:extLst>
              <a:ext uri="{FF2B5EF4-FFF2-40B4-BE49-F238E27FC236}">
                <a16:creationId xmlns:a16="http://schemas.microsoft.com/office/drawing/2014/main" id="{7B429434-B4D2-477B-83CC-B79A043DE7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514600"/>
            <a:ext cx="18288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800" b="1">
                <a:latin typeface="魏碑" pitchFamily="49" charset="-122"/>
                <a:ea typeface="魏碑" pitchFamily="49" charset="-122"/>
              </a:rPr>
              <a:t> </a:t>
            </a:r>
            <a:r>
              <a:rPr kumimoji="1" lang="zh-CN" altLang="en-US" sz="2800" b="1">
                <a:solidFill>
                  <a:srgbClr val="FF0000"/>
                </a:solidFill>
                <a:latin typeface="魏碑" pitchFamily="49" charset="-122"/>
                <a:ea typeface="魏碑" pitchFamily="49" charset="-122"/>
              </a:rPr>
              <a:t>梯形公式的误差</a:t>
            </a:r>
            <a:endParaRPr kumimoji="1" lang="zh-CN" altLang="en-US" sz="2400">
              <a:solidFill>
                <a:srgbClr val="FF0000"/>
              </a:solidFill>
              <a:latin typeface="魏碑" pitchFamily="49" charset="-122"/>
              <a:ea typeface="魏碑" pitchFamily="49" charset="-122"/>
            </a:endParaRPr>
          </a:p>
        </p:txBody>
      </p:sp>
      <p:graphicFrame>
        <p:nvGraphicFramePr>
          <p:cNvPr id="152587" name="Object 11">
            <a:extLst>
              <a:ext uri="{FF2B5EF4-FFF2-40B4-BE49-F238E27FC236}">
                <a16:creationId xmlns:a16="http://schemas.microsoft.com/office/drawing/2014/main" id="{8457EF1D-01C5-4128-BB4B-4F1A958F63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8913" y="1412875"/>
          <a:ext cx="8955087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3" name="公式" r:id="rId12" imgW="2832100" imgH="482600" progId="Equation.3">
                  <p:embed/>
                </p:oleObj>
              </mc:Choice>
              <mc:Fallback>
                <p:oleObj name="公式" r:id="rId12" imgW="2832100" imgH="482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3" y="1412875"/>
                        <a:ext cx="8955087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12">
            <a:extLst>
              <a:ext uri="{FF2B5EF4-FFF2-40B4-BE49-F238E27FC236}">
                <a16:creationId xmlns:a16="http://schemas.microsoft.com/office/drawing/2014/main" id="{0B5AD488-D7C6-457D-AEC2-57BB784625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404813"/>
          <a:ext cx="7469187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4" name="公式" r:id="rId14" imgW="2362200" imgH="482600" progId="Equation.3">
                  <p:embed/>
                </p:oleObj>
              </mc:Choice>
              <mc:Fallback>
                <p:oleObj name="公式" r:id="rId14" imgW="2362200" imgH="482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04813"/>
                        <a:ext cx="7469187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9" name="Object 13">
            <a:extLst>
              <a:ext uri="{FF2B5EF4-FFF2-40B4-BE49-F238E27FC236}">
                <a16:creationId xmlns:a16="http://schemas.microsoft.com/office/drawing/2014/main" id="{918ECD9B-3AF6-437B-BD91-9038200495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0988" y="5589588"/>
          <a:ext cx="5946775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5" name="公式" r:id="rId16" imgW="1930400" imgH="419100" progId="Equation.3">
                  <p:embed/>
                </p:oleObj>
              </mc:Choice>
              <mc:Fallback>
                <p:oleObj name="公式" r:id="rId16" imgW="1930400" imgH="4191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8" y="5589588"/>
                        <a:ext cx="5946775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152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6" dur="500"/>
                                        <p:tgtEl>
                                          <p:spTgt spid="152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2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2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52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52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75" fill="hold"/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75" fill="hold"/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75" fill="hold"/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75" fill="hold"/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80" grpId="0"/>
      <p:bldP spid="152586" grpId="0"/>
    </p:bldLst>
  </p:timing>
</p:sld>
</file>

<file path=ppt/theme/theme1.xml><?xml version="1.0" encoding="utf-8"?>
<a:theme xmlns:a="http://schemas.openxmlformats.org/drawingml/2006/main" name="吉祥如意">
  <a:themeElements>
    <a:clrScheme name="吉祥如意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吉祥如意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吉祥如意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吉祥如意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N</Template>
  <TotalTime>1487</TotalTime>
  <Words>1950</Words>
  <Application>Microsoft Office PowerPoint</Application>
  <PresentationFormat>全屏显示(4:3)</PresentationFormat>
  <Paragraphs>385</Paragraphs>
  <Slides>43</Slides>
  <Notes>19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3</vt:i4>
      </vt:variant>
    </vt:vector>
  </HeadingPairs>
  <TitlesOfParts>
    <vt:vector size="59" baseType="lpstr">
      <vt:lpstr>仿宋_GB2312</vt:lpstr>
      <vt:lpstr>楷体_GB2312</vt:lpstr>
      <vt:lpstr>隶书</vt:lpstr>
      <vt:lpstr>宋体</vt:lpstr>
      <vt:lpstr>微软雅黑</vt:lpstr>
      <vt:lpstr>魏碑</vt:lpstr>
      <vt:lpstr>Arial</vt:lpstr>
      <vt:lpstr>Arial Narrow</vt:lpstr>
      <vt:lpstr>Cambria Math</vt:lpstr>
      <vt:lpstr>Courier New</vt:lpstr>
      <vt:lpstr>Times New Roman</vt:lpstr>
      <vt:lpstr>Wingdings</vt:lpstr>
      <vt:lpstr>Wingdings 2</vt:lpstr>
      <vt:lpstr>吉祥如意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收敛性</vt:lpstr>
      <vt:lpstr>稳定性</vt:lpstr>
      <vt:lpstr>Newton-Cotes 公式</vt:lpstr>
      <vt:lpstr>Cotes 系数表</vt:lpstr>
      <vt:lpstr>N-C 公式</vt:lpstr>
      <vt:lpstr>N-C 公式余项</vt:lpstr>
      <vt:lpstr>PowerPoint 演示文稿</vt:lpstr>
      <vt:lpstr>PowerPoint 演示文稿</vt:lpstr>
      <vt:lpstr>PowerPoint 演示文稿</vt:lpstr>
      <vt:lpstr>N-C 公式代数精度</vt:lpstr>
      <vt:lpstr>Newton-Cotes 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Romberg 算法</vt:lpstr>
      <vt:lpstr>梯形法递推公式</vt:lpstr>
      <vt:lpstr>梯形法递推公式</vt:lpstr>
      <vt:lpstr>梯形法递推公式</vt:lpstr>
      <vt:lpstr>举例</vt:lpstr>
      <vt:lpstr>梯形法的加速</vt:lpstr>
      <vt:lpstr>梯形法的加速</vt:lpstr>
      <vt:lpstr>PowerPoint 演示文稿</vt:lpstr>
      <vt:lpstr>举例</vt:lpstr>
      <vt:lpstr>Romberg 算法</vt:lpstr>
      <vt:lpstr>举例</vt:lpstr>
      <vt:lpstr>数值微分（自学）</vt:lpstr>
      <vt:lpstr>插值型求导公式</vt:lpstr>
      <vt:lpstr>两点公式</vt:lpstr>
      <vt:lpstr>三点公式</vt:lpstr>
      <vt:lpstr>作业</vt:lpstr>
    </vt:vector>
  </TitlesOfParts>
  <Company>Tsinghua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XUHaihan</dc:creator>
  <cp:lastModifiedBy>徐 海涵</cp:lastModifiedBy>
  <cp:revision>123</cp:revision>
  <dcterms:created xsi:type="dcterms:W3CDTF">2004-07-07T00:37:33Z</dcterms:created>
  <dcterms:modified xsi:type="dcterms:W3CDTF">2020-02-11T02:04:54Z</dcterms:modified>
</cp:coreProperties>
</file>